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4323" w:rsidRDefault="00F84323" w:rsidP="00F84323">
      <w:pPr>
        <w:rPr>
          <w:lang w:eastAsia="ru-RU"/>
        </w:rPr>
      </w:pPr>
    </w:p>
    <w:p w:rsidR="00F84323" w:rsidRPr="00236DDF" w:rsidRDefault="00F84323" w:rsidP="00F8432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236DDF">
        <w:rPr>
          <w:rFonts w:ascii="Times New Roman" w:hAnsi="Times New Roman"/>
          <w:bCs/>
          <w:iCs/>
          <w:sz w:val="24"/>
          <w:szCs w:val="24"/>
        </w:rPr>
        <w:t xml:space="preserve">ФГБОУ ВО КрасГМУ </w:t>
      </w:r>
      <w:r w:rsidRPr="00236DDF">
        <w:rPr>
          <w:rFonts w:ascii="Times New Roman" w:hAnsi="Times New Roman"/>
          <w:sz w:val="24"/>
          <w:szCs w:val="24"/>
        </w:rPr>
        <w:t>им. проф. В.Ф. Войно-Ясенецкого Минздрава России</w:t>
      </w:r>
    </w:p>
    <w:p w:rsidR="00F84323" w:rsidRPr="00236DDF" w:rsidRDefault="00F84323" w:rsidP="00F84323">
      <w:pPr>
        <w:tabs>
          <w:tab w:val="center" w:pos="4821"/>
        </w:tabs>
        <w:spacing w:after="0" w:line="240" w:lineRule="auto"/>
        <w:jc w:val="center"/>
        <w:rPr>
          <w:rFonts w:ascii="Times New Roman" w:hAnsi="Times New Roman"/>
          <w:b/>
          <w:bCs/>
          <w:i/>
          <w:szCs w:val="20"/>
        </w:rPr>
      </w:pPr>
      <w:r w:rsidRPr="00236DDF">
        <w:rPr>
          <w:rFonts w:ascii="Times New Roman" w:hAnsi="Times New Roman"/>
          <w:sz w:val="24"/>
          <w:szCs w:val="24"/>
        </w:rPr>
        <w:t>Фармацевтический колледж</w:t>
      </w:r>
    </w:p>
    <w:p w:rsidR="00F84323" w:rsidRDefault="00F84323" w:rsidP="00F84323">
      <w:pPr>
        <w:pStyle w:val="21"/>
        <w:spacing w:line="240" w:lineRule="auto"/>
        <w:jc w:val="center"/>
        <w:rPr>
          <w:bCs/>
          <w:iCs/>
          <w:sz w:val="22"/>
          <w:szCs w:val="22"/>
        </w:rPr>
      </w:pPr>
    </w:p>
    <w:p w:rsidR="00F84323" w:rsidRDefault="00F84323" w:rsidP="00F84323">
      <w:pPr>
        <w:tabs>
          <w:tab w:val="center" w:pos="4473"/>
        </w:tabs>
        <w:jc w:val="right"/>
        <w:rPr>
          <w:rFonts w:ascii="Times New Roman" w:hAnsi="Times New Roman"/>
          <w:b/>
          <w:i/>
          <w:szCs w:val="20"/>
        </w:rPr>
      </w:pPr>
    </w:p>
    <w:p w:rsidR="00F84323" w:rsidRDefault="00F84323" w:rsidP="00F84323">
      <w:pPr>
        <w:pStyle w:val="2"/>
        <w:ind w:firstLine="0"/>
        <w:jc w:val="center"/>
        <w:rPr>
          <w:b/>
          <w:sz w:val="48"/>
          <w:szCs w:val="48"/>
        </w:rPr>
      </w:pPr>
      <w:bookmarkStart w:id="0" w:name="_Toc359316869"/>
    </w:p>
    <w:p w:rsidR="00F84323" w:rsidRDefault="00F84323" w:rsidP="00F84323">
      <w:pPr>
        <w:pStyle w:val="2"/>
        <w:ind w:firstLine="0"/>
        <w:jc w:val="center"/>
        <w:rPr>
          <w:b/>
          <w:sz w:val="48"/>
          <w:szCs w:val="48"/>
        </w:rPr>
      </w:pPr>
    </w:p>
    <w:p w:rsidR="00F84323" w:rsidRPr="00F84323" w:rsidRDefault="00F84323" w:rsidP="00F84323">
      <w:pPr>
        <w:pStyle w:val="2"/>
        <w:ind w:firstLine="0"/>
        <w:jc w:val="center"/>
        <w:rPr>
          <w:b/>
          <w:sz w:val="48"/>
          <w:szCs w:val="48"/>
        </w:rPr>
      </w:pPr>
      <w:r w:rsidRPr="00F84323">
        <w:rPr>
          <w:b/>
          <w:sz w:val="48"/>
          <w:szCs w:val="48"/>
        </w:rPr>
        <w:t>ДНЕВНИК</w:t>
      </w:r>
      <w:bookmarkEnd w:id="0"/>
    </w:p>
    <w:p w:rsidR="00F84323" w:rsidRPr="00F84323" w:rsidRDefault="00F84323" w:rsidP="00F84323">
      <w:pPr>
        <w:jc w:val="center"/>
        <w:rPr>
          <w:rFonts w:ascii="Times New Roman" w:hAnsi="Times New Roman"/>
          <w:b/>
          <w:sz w:val="36"/>
          <w:szCs w:val="36"/>
        </w:rPr>
      </w:pPr>
      <w:r w:rsidRPr="00F84323">
        <w:rPr>
          <w:rFonts w:ascii="Times New Roman" w:hAnsi="Times New Roman"/>
          <w:b/>
          <w:sz w:val="36"/>
          <w:szCs w:val="36"/>
        </w:rPr>
        <w:t>преддипломной  практики</w:t>
      </w:r>
    </w:p>
    <w:p w:rsidR="00F84323" w:rsidRPr="00F84323" w:rsidRDefault="00F84323" w:rsidP="00F84323">
      <w:pPr>
        <w:jc w:val="center"/>
        <w:rPr>
          <w:rFonts w:ascii="Times New Roman" w:hAnsi="Times New Roman"/>
          <w:b/>
          <w:sz w:val="24"/>
          <w:szCs w:val="20"/>
        </w:rPr>
      </w:pPr>
    </w:p>
    <w:p w:rsidR="00F84323" w:rsidRPr="00F84323" w:rsidRDefault="00F84323" w:rsidP="00F84323">
      <w:pPr>
        <w:spacing w:after="0"/>
        <w:rPr>
          <w:rFonts w:ascii="Times New Roman" w:hAnsi="Times New Roman"/>
          <w:sz w:val="28"/>
          <w:szCs w:val="28"/>
          <w:u w:val="single"/>
        </w:rPr>
      </w:pPr>
      <w:r w:rsidRPr="00F84323">
        <w:rPr>
          <w:rFonts w:ascii="Times New Roman" w:hAnsi="Times New Roman"/>
          <w:sz w:val="28"/>
          <w:szCs w:val="28"/>
        </w:rPr>
        <w:t xml:space="preserve">Наименование практики   </w:t>
      </w:r>
      <w:r w:rsidRPr="00F84323">
        <w:rPr>
          <w:rFonts w:ascii="Times New Roman" w:hAnsi="Times New Roman"/>
          <w:sz w:val="28"/>
          <w:szCs w:val="28"/>
          <w:u w:val="single"/>
        </w:rPr>
        <w:t>Контроль качества лекарственных средств</w:t>
      </w:r>
    </w:p>
    <w:p w:rsidR="00F84323" w:rsidRPr="00F84323" w:rsidRDefault="00F84323" w:rsidP="00F84323">
      <w:pPr>
        <w:pStyle w:val="a3"/>
        <w:spacing w:line="276" w:lineRule="auto"/>
        <w:ind w:left="0" w:firstLine="0"/>
        <w:rPr>
          <w:szCs w:val="28"/>
        </w:rPr>
      </w:pPr>
    </w:p>
    <w:p w:rsidR="00F84323" w:rsidRPr="00F84323" w:rsidRDefault="00F84323" w:rsidP="00F84323">
      <w:pPr>
        <w:pStyle w:val="a3"/>
        <w:tabs>
          <w:tab w:val="left" w:pos="0"/>
        </w:tabs>
        <w:spacing w:line="276" w:lineRule="auto"/>
        <w:ind w:left="0" w:right="849" w:firstLine="0"/>
        <w:jc w:val="left"/>
        <w:rPr>
          <w:szCs w:val="28"/>
        </w:rPr>
      </w:pPr>
      <w:r w:rsidRPr="00F84323">
        <w:rPr>
          <w:szCs w:val="28"/>
        </w:rPr>
        <w:t>Ф.И.О__</w:t>
      </w:r>
      <w:r w:rsidR="00D3506E" w:rsidRPr="00D3506E">
        <w:rPr>
          <w:szCs w:val="28"/>
          <w:u w:val="single"/>
        </w:rPr>
        <w:t>Монгуш Оксана Кара-Кат кызы</w:t>
      </w:r>
      <w:r w:rsidRPr="00F84323">
        <w:rPr>
          <w:szCs w:val="28"/>
        </w:rPr>
        <w:t>__________________</w:t>
      </w:r>
      <w:r w:rsidR="00D3506E">
        <w:rPr>
          <w:szCs w:val="28"/>
        </w:rPr>
        <w:t>___</w:t>
      </w:r>
    </w:p>
    <w:p w:rsidR="00F84323" w:rsidRPr="00F84323" w:rsidRDefault="00F84323" w:rsidP="00F84323">
      <w:pPr>
        <w:pStyle w:val="a3"/>
        <w:spacing w:line="276" w:lineRule="auto"/>
        <w:ind w:left="1560" w:hanging="993"/>
        <w:rPr>
          <w:szCs w:val="28"/>
        </w:rPr>
      </w:pPr>
    </w:p>
    <w:p w:rsidR="00F84323" w:rsidRPr="00F84323" w:rsidRDefault="00F84323" w:rsidP="00D3506E">
      <w:pPr>
        <w:spacing w:after="0"/>
        <w:rPr>
          <w:rFonts w:ascii="Times New Roman" w:hAnsi="Times New Roman"/>
        </w:rPr>
      </w:pPr>
      <w:r w:rsidRPr="00F84323">
        <w:rPr>
          <w:rFonts w:ascii="Times New Roman" w:hAnsi="Times New Roman"/>
          <w:sz w:val="28"/>
          <w:szCs w:val="28"/>
        </w:rPr>
        <w:t xml:space="preserve">Место прохождения практики </w:t>
      </w:r>
      <w:r w:rsidR="00D3506E">
        <w:rPr>
          <w:rFonts w:ascii="Times New Roman" w:hAnsi="Times New Roman"/>
          <w:sz w:val="28"/>
          <w:szCs w:val="28"/>
          <w:u w:val="single"/>
        </w:rPr>
        <w:t xml:space="preserve">Республика Тыва, г. Кызыл, улю Оюна-Курседи, 71. Аптека производственная с правом изготовления асептических лекарственных препаратов ГБУ РТ «Ресфармация» </w:t>
      </w:r>
    </w:p>
    <w:p w:rsidR="00F84323" w:rsidRPr="00F84323" w:rsidRDefault="00F84323" w:rsidP="00F8432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F84323">
        <w:rPr>
          <w:rFonts w:ascii="Times New Roman" w:hAnsi="Times New Roman"/>
          <w:sz w:val="28"/>
          <w:szCs w:val="28"/>
        </w:rPr>
        <w:t>(</w:t>
      </w:r>
      <w:r w:rsidRPr="00F84323">
        <w:rPr>
          <w:rFonts w:ascii="Times New Roman" w:hAnsi="Times New Roman"/>
          <w:sz w:val="24"/>
          <w:szCs w:val="24"/>
        </w:rPr>
        <w:t>медицинская/фармацевтическая организация)</w:t>
      </w:r>
    </w:p>
    <w:p w:rsidR="00F84323" w:rsidRPr="00F84323" w:rsidRDefault="00F84323" w:rsidP="00F84323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F84323" w:rsidRPr="00F84323" w:rsidRDefault="00F84323" w:rsidP="00F84323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с «</w:t>
      </w:r>
      <w:r w:rsidR="00D3506E">
        <w:rPr>
          <w:rFonts w:ascii="Times New Roman" w:hAnsi="Times New Roman"/>
          <w:sz w:val="28"/>
          <w:szCs w:val="28"/>
          <w:u w:val="single"/>
        </w:rPr>
        <w:t>25</w:t>
      </w:r>
      <w:r w:rsidRPr="00F84323">
        <w:rPr>
          <w:rFonts w:ascii="Times New Roman" w:hAnsi="Times New Roman"/>
          <w:sz w:val="28"/>
          <w:szCs w:val="28"/>
        </w:rPr>
        <w:t xml:space="preserve">» </w:t>
      </w:r>
      <w:r w:rsidR="00D3506E">
        <w:rPr>
          <w:rFonts w:ascii="Times New Roman" w:hAnsi="Times New Roman"/>
          <w:sz w:val="28"/>
          <w:szCs w:val="28"/>
          <w:u w:val="single"/>
        </w:rPr>
        <w:t>мая</w:t>
      </w:r>
      <w:r w:rsidRPr="00F84323">
        <w:rPr>
          <w:rFonts w:ascii="Times New Roman" w:hAnsi="Times New Roman"/>
          <w:sz w:val="28"/>
          <w:szCs w:val="28"/>
        </w:rPr>
        <w:t xml:space="preserve"> 20</w:t>
      </w:r>
      <w:r w:rsidR="00D3506E">
        <w:rPr>
          <w:rFonts w:ascii="Times New Roman" w:hAnsi="Times New Roman"/>
          <w:sz w:val="28"/>
          <w:szCs w:val="28"/>
          <w:u w:val="single"/>
        </w:rPr>
        <w:t>20</w:t>
      </w:r>
      <w:r w:rsidR="00D3506E">
        <w:rPr>
          <w:rFonts w:ascii="Times New Roman" w:hAnsi="Times New Roman"/>
          <w:sz w:val="28"/>
          <w:szCs w:val="28"/>
        </w:rPr>
        <w:t xml:space="preserve"> г.   по </w:t>
      </w:r>
      <w:r w:rsidRPr="00F84323">
        <w:rPr>
          <w:rFonts w:ascii="Times New Roman" w:hAnsi="Times New Roman"/>
          <w:sz w:val="28"/>
          <w:szCs w:val="28"/>
        </w:rPr>
        <w:t>«</w:t>
      </w:r>
      <w:r w:rsidR="00D3506E">
        <w:rPr>
          <w:rFonts w:ascii="Times New Roman" w:hAnsi="Times New Roman"/>
          <w:sz w:val="28"/>
          <w:szCs w:val="28"/>
        </w:rPr>
        <w:t>06</w:t>
      </w:r>
      <w:r w:rsidRPr="00F84323">
        <w:rPr>
          <w:rFonts w:ascii="Times New Roman" w:hAnsi="Times New Roman"/>
          <w:sz w:val="28"/>
          <w:szCs w:val="28"/>
        </w:rPr>
        <w:t xml:space="preserve">» </w:t>
      </w:r>
      <w:r w:rsidR="00D3506E">
        <w:rPr>
          <w:rFonts w:ascii="Times New Roman" w:hAnsi="Times New Roman"/>
          <w:sz w:val="28"/>
          <w:szCs w:val="28"/>
        </w:rPr>
        <w:t xml:space="preserve">июня </w:t>
      </w:r>
      <w:r w:rsidRPr="00F84323">
        <w:rPr>
          <w:rFonts w:ascii="Times New Roman" w:hAnsi="Times New Roman"/>
          <w:sz w:val="28"/>
          <w:szCs w:val="28"/>
        </w:rPr>
        <w:t>20</w:t>
      </w:r>
      <w:r w:rsidR="00D3506E">
        <w:rPr>
          <w:rFonts w:ascii="Times New Roman" w:hAnsi="Times New Roman"/>
          <w:sz w:val="28"/>
          <w:szCs w:val="28"/>
          <w:u w:val="single"/>
        </w:rPr>
        <w:t>20</w:t>
      </w:r>
      <w:r w:rsidRPr="00F84323">
        <w:rPr>
          <w:rFonts w:ascii="Times New Roman" w:hAnsi="Times New Roman"/>
          <w:sz w:val="28"/>
          <w:szCs w:val="28"/>
        </w:rPr>
        <w:t xml:space="preserve"> г.</w:t>
      </w:r>
    </w:p>
    <w:p w:rsidR="00F84323" w:rsidRPr="00F84323" w:rsidRDefault="00F84323" w:rsidP="00F84323">
      <w:pPr>
        <w:spacing w:after="0"/>
        <w:rPr>
          <w:rFonts w:ascii="Times New Roman" w:hAnsi="Times New Roman"/>
          <w:sz w:val="28"/>
          <w:szCs w:val="28"/>
        </w:rPr>
      </w:pPr>
    </w:p>
    <w:p w:rsidR="00F84323" w:rsidRPr="00F84323" w:rsidRDefault="00F84323" w:rsidP="00F84323">
      <w:pPr>
        <w:spacing w:after="0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Руководители практики:</w:t>
      </w:r>
    </w:p>
    <w:p w:rsidR="00F84323" w:rsidRPr="00F84323" w:rsidRDefault="00F84323" w:rsidP="00F84323">
      <w:pPr>
        <w:spacing w:after="0"/>
        <w:rPr>
          <w:rFonts w:ascii="Times New Roman" w:hAnsi="Times New Roman"/>
          <w:sz w:val="28"/>
          <w:szCs w:val="28"/>
        </w:rPr>
      </w:pPr>
    </w:p>
    <w:p w:rsidR="00F84323" w:rsidRPr="00F84323" w:rsidRDefault="00F84323" w:rsidP="00F84323">
      <w:pPr>
        <w:spacing w:after="0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Общий – Ф.И.О. _</w:t>
      </w:r>
      <w:r w:rsidR="00D3506E">
        <w:rPr>
          <w:rFonts w:ascii="Times New Roman" w:hAnsi="Times New Roman"/>
          <w:sz w:val="28"/>
          <w:szCs w:val="28"/>
          <w:u w:val="single"/>
        </w:rPr>
        <w:t>Маадыр Валентина Доржуевна (зав. аптекой)</w:t>
      </w:r>
      <w:r w:rsidR="00D3506E">
        <w:rPr>
          <w:rFonts w:ascii="Times New Roman" w:hAnsi="Times New Roman"/>
          <w:sz w:val="28"/>
          <w:szCs w:val="28"/>
        </w:rPr>
        <w:t>______</w:t>
      </w:r>
    </w:p>
    <w:p w:rsidR="00F84323" w:rsidRPr="00F84323" w:rsidRDefault="00F84323" w:rsidP="00F84323">
      <w:pPr>
        <w:spacing w:after="0"/>
        <w:rPr>
          <w:rFonts w:ascii="Times New Roman" w:hAnsi="Times New Roman"/>
          <w:sz w:val="28"/>
          <w:szCs w:val="28"/>
        </w:rPr>
      </w:pPr>
    </w:p>
    <w:p w:rsidR="00F84323" w:rsidRPr="00F84323" w:rsidRDefault="00D3506E" w:rsidP="00F84323">
      <w:pPr>
        <w:spacing w:after="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епосредственный – Ф.И.О. </w:t>
      </w:r>
      <w:r>
        <w:rPr>
          <w:rFonts w:ascii="Times New Roman" w:hAnsi="Times New Roman"/>
          <w:sz w:val="28"/>
          <w:szCs w:val="28"/>
          <w:u w:val="single"/>
        </w:rPr>
        <w:t>Маадыр Валентина Доржуевна (зав.аптекой)</w:t>
      </w:r>
    </w:p>
    <w:p w:rsidR="00F84323" w:rsidRPr="00F84323" w:rsidRDefault="00F84323" w:rsidP="00F84323">
      <w:pPr>
        <w:spacing w:after="0"/>
        <w:rPr>
          <w:rFonts w:ascii="Times New Roman" w:hAnsi="Times New Roman"/>
          <w:sz w:val="28"/>
          <w:szCs w:val="28"/>
        </w:rPr>
      </w:pPr>
    </w:p>
    <w:p w:rsidR="00F84323" w:rsidRPr="00F84323" w:rsidRDefault="00F84323" w:rsidP="00F84323">
      <w:pPr>
        <w:spacing w:after="0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 xml:space="preserve">Методический – Ф.И.О. </w:t>
      </w:r>
      <w:r w:rsidR="00D3506E">
        <w:rPr>
          <w:rFonts w:ascii="Times New Roman" w:hAnsi="Times New Roman"/>
          <w:sz w:val="28"/>
          <w:szCs w:val="28"/>
          <w:u w:val="single"/>
        </w:rPr>
        <w:t>Кириенко Зинаида Александовна (преподаватель)</w:t>
      </w:r>
    </w:p>
    <w:p w:rsidR="00F84323" w:rsidRPr="00F84323" w:rsidRDefault="00F84323" w:rsidP="00F84323">
      <w:pPr>
        <w:spacing w:after="0"/>
        <w:jc w:val="right"/>
        <w:rPr>
          <w:rFonts w:ascii="Times New Roman" w:hAnsi="Times New Roman"/>
          <w:b/>
          <w:i/>
          <w:sz w:val="28"/>
          <w:szCs w:val="28"/>
        </w:rPr>
      </w:pPr>
    </w:p>
    <w:p w:rsidR="00F84323" w:rsidRPr="00F84323" w:rsidRDefault="00F84323" w:rsidP="00F84323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F84323" w:rsidRPr="00F84323" w:rsidRDefault="00F84323" w:rsidP="00F84323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55635F" w:rsidRDefault="0055635F" w:rsidP="00D3506E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55635F" w:rsidRDefault="0055635F" w:rsidP="00D3506E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C2217F" w:rsidRDefault="00C2217F" w:rsidP="00D3506E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F84323" w:rsidRPr="00F84323" w:rsidRDefault="00F84323" w:rsidP="00D3506E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Красноярск</w:t>
      </w:r>
    </w:p>
    <w:p w:rsidR="00F84323" w:rsidRPr="00D3506E" w:rsidRDefault="00F84323" w:rsidP="00F84323">
      <w:pPr>
        <w:spacing w:after="0"/>
        <w:jc w:val="center"/>
        <w:rPr>
          <w:rFonts w:ascii="Times New Roman" w:hAnsi="Times New Roman"/>
          <w:sz w:val="28"/>
          <w:szCs w:val="28"/>
          <w:u w:val="single"/>
        </w:rPr>
      </w:pPr>
      <w:r w:rsidRPr="00F84323">
        <w:rPr>
          <w:rFonts w:ascii="Times New Roman" w:hAnsi="Times New Roman"/>
          <w:sz w:val="28"/>
          <w:szCs w:val="28"/>
        </w:rPr>
        <w:t>20</w:t>
      </w:r>
      <w:r w:rsidR="00D3506E">
        <w:rPr>
          <w:rFonts w:ascii="Times New Roman" w:hAnsi="Times New Roman"/>
          <w:sz w:val="28"/>
          <w:szCs w:val="28"/>
          <w:u w:val="single"/>
        </w:rPr>
        <w:t>20</w:t>
      </w:r>
    </w:p>
    <w:p w:rsidR="00F84323" w:rsidRPr="00F84323" w:rsidRDefault="00F84323" w:rsidP="00F84323">
      <w:pPr>
        <w:pStyle w:val="2"/>
        <w:ind w:firstLine="0"/>
        <w:jc w:val="center"/>
        <w:rPr>
          <w:b/>
          <w:sz w:val="32"/>
          <w:szCs w:val="32"/>
        </w:rPr>
      </w:pPr>
      <w:r w:rsidRPr="00F84323">
        <w:rPr>
          <w:b/>
          <w:sz w:val="32"/>
          <w:szCs w:val="32"/>
        </w:rPr>
        <w:lastRenderedPageBreak/>
        <w:t>Содержание</w:t>
      </w:r>
    </w:p>
    <w:p w:rsidR="00F84323" w:rsidRPr="00F84323" w:rsidRDefault="00F84323" w:rsidP="00F84323">
      <w:pPr>
        <w:pStyle w:val="2"/>
        <w:ind w:firstLine="0"/>
        <w:jc w:val="center"/>
        <w:rPr>
          <w:b/>
          <w:sz w:val="32"/>
          <w:szCs w:val="32"/>
        </w:rPr>
      </w:pPr>
    </w:p>
    <w:p w:rsidR="00F84323" w:rsidRPr="00F84323" w:rsidRDefault="00F84323" w:rsidP="00F84323">
      <w:pPr>
        <w:pStyle w:val="2"/>
        <w:spacing w:before="100" w:beforeAutospacing="1" w:after="100" w:afterAutospacing="1"/>
        <w:ind w:firstLine="0"/>
        <w:jc w:val="left"/>
        <w:rPr>
          <w:sz w:val="20"/>
        </w:rPr>
      </w:pPr>
      <w:r w:rsidRPr="00F84323">
        <w:t>1. Цели и задачи практики</w:t>
      </w:r>
    </w:p>
    <w:p w:rsidR="00F84323" w:rsidRPr="00F84323" w:rsidRDefault="00F84323" w:rsidP="00F84323">
      <w:pPr>
        <w:pStyle w:val="2"/>
        <w:spacing w:before="100" w:beforeAutospacing="1" w:after="100" w:afterAutospacing="1"/>
        <w:ind w:firstLine="0"/>
        <w:jc w:val="left"/>
        <w:rPr>
          <w:sz w:val="24"/>
        </w:rPr>
      </w:pPr>
      <w:r w:rsidRPr="00F84323">
        <w:t>2.  Знания, умения, практический опыт, которыми должен овладеть студент после прохождения практики</w:t>
      </w:r>
    </w:p>
    <w:p w:rsidR="00F84323" w:rsidRPr="00F84323" w:rsidRDefault="00F84323" w:rsidP="00F84323">
      <w:pPr>
        <w:pStyle w:val="2"/>
        <w:spacing w:before="100" w:beforeAutospacing="1" w:after="100" w:afterAutospacing="1"/>
        <w:ind w:firstLine="0"/>
        <w:jc w:val="left"/>
      </w:pPr>
      <w:r w:rsidRPr="00F84323">
        <w:t>3. Тематический план</w:t>
      </w:r>
    </w:p>
    <w:p w:rsidR="00F84323" w:rsidRPr="00F84323" w:rsidRDefault="00F84323" w:rsidP="00F84323">
      <w:pPr>
        <w:spacing w:before="100" w:beforeAutospacing="1" w:after="100" w:afterAutospacing="1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4. График прохождения практики</w:t>
      </w:r>
    </w:p>
    <w:p w:rsidR="00F84323" w:rsidRPr="00F84323" w:rsidRDefault="00F84323" w:rsidP="00F84323">
      <w:pPr>
        <w:spacing w:before="100" w:beforeAutospacing="1" w:after="100" w:afterAutospacing="1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5. Инструктаж по технике безопасности</w:t>
      </w:r>
    </w:p>
    <w:p w:rsidR="00F84323" w:rsidRPr="00F84323" w:rsidRDefault="00F84323" w:rsidP="00F84323">
      <w:pPr>
        <w:spacing w:before="100" w:beforeAutospacing="1" w:after="100" w:afterAutospacing="1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6.  Содержание и объем проведенной работы</w:t>
      </w:r>
    </w:p>
    <w:p w:rsidR="00F84323" w:rsidRPr="00F84323" w:rsidRDefault="00F84323" w:rsidP="00F84323">
      <w:pPr>
        <w:spacing w:before="100" w:beforeAutospacing="1" w:after="100" w:afterAutospacing="1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7. Отчет по практики (цифровой, текстовой)</w:t>
      </w:r>
    </w:p>
    <w:p w:rsidR="00F84323" w:rsidRPr="00F84323" w:rsidRDefault="00F84323" w:rsidP="00F84323">
      <w:pPr>
        <w:spacing w:before="100" w:beforeAutospacing="1" w:after="100" w:afterAutospacing="1"/>
        <w:rPr>
          <w:rFonts w:ascii="Times New Roman" w:hAnsi="Times New Roman"/>
          <w:sz w:val="28"/>
          <w:szCs w:val="28"/>
        </w:rPr>
      </w:pPr>
    </w:p>
    <w:p w:rsidR="00F84323" w:rsidRPr="00F84323" w:rsidRDefault="00F84323" w:rsidP="00F84323">
      <w:pPr>
        <w:spacing w:before="100" w:beforeAutospacing="1" w:after="100" w:afterAutospacing="1"/>
        <w:rPr>
          <w:rFonts w:ascii="Times New Roman" w:hAnsi="Times New Roman"/>
        </w:rPr>
      </w:pPr>
    </w:p>
    <w:p w:rsidR="00F84323" w:rsidRPr="00F84323" w:rsidRDefault="00F84323" w:rsidP="00F84323">
      <w:pPr>
        <w:spacing w:before="100" w:beforeAutospacing="1" w:after="100" w:afterAutospacing="1"/>
        <w:rPr>
          <w:rFonts w:ascii="Times New Roman" w:hAnsi="Times New Roman"/>
        </w:rPr>
      </w:pPr>
    </w:p>
    <w:p w:rsidR="00F84323" w:rsidRPr="00F84323" w:rsidRDefault="00F84323" w:rsidP="00F84323">
      <w:pPr>
        <w:pStyle w:val="2"/>
        <w:ind w:firstLine="0"/>
        <w:jc w:val="center"/>
        <w:rPr>
          <w:i/>
        </w:rPr>
      </w:pPr>
    </w:p>
    <w:p w:rsidR="00F84323" w:rsidRPr="00F84323" w:rsidRDefault="00F84323" w:rsidP="00F84323">
      <w:pPr>
        <w:pStyle w:val="2"/>
        <w:ind w:firstLine="0"/>
        <w:jc w:val="center"/>
        <w:rPr>
          <w:i/>
        </w:rPr>
      </w:pPr>
    </w:p>
    <w:p w:rsidR="00F84323" w:rsidRPr="00F84323" w:rsidRDefault="00F84323" w:rsidP="00F84323">
      <w:pPr>
        <w:pStyle w:val="2"/>
        <w:ind w:firstLine="0"/>
        <w:jc w:val="center"/>
        <w:rPr>
          <w:i/>
        </w:rPr>
      </w:pPr>
    </w:p>
    <w:p w:rsidR="00F84323" w:rsidRPr="00F84323" w:rsidRDefault="00F84323" w:rsidP="00F84323">
      <w:pPr>
        <w:pStyle w:val="2"/>
        <w:ind w:firstLine="0"/>
        <w:jc w:val="center"/>
        <w:rPr>
          <w:i/>
        </w:rPr>
      </w:pPr>
    </w:p>
    <w:p w:rsidR="00F84323" w:rsidRPr="00F84323" w:rsidRDefault="00F84323" w:rsidP="00F84323">
      <w:pPr>
        <w:pStyle w:val="2"/>
        <w:ind w:firstLine="0"/>
        <w:jc w:val="center"/>
        <w:rPr>
          <w:i/>
        </w:rPr>
      </w:pPr>
    </w:p>
    <w:p w:rsidR="00F84323" w:rsidRPr="00F84323" w:rsidRDefault="00F84323" w:rsidP="00F84323">
      <w:pPr>
        <w:pStyle w:val="2"/>
        <w:ind w:firstLine="0"/>
        <w:jc w:val="center"/>
        <w:rPr>
          <w:i/>
        </w:rPr>
      </w:pPr>
    </w:p>
    <w:p w:rsidR="00F84323" w:rsidRPr="00F84323" w:rsidRDefault="00F84323" w:rsidP="00F84323">
      <w:pPr>
        <w:pStyle w:val="2"/>
        <w:ind w:firstLine="0"/>
        <w:jc w:val="center"/>
        <w:rPr>
          <w:i/>
        </w:rPr>
      </w:pPr>
    </w:p>
    <w:p w:rsidR="00F84323" w:rsidRPr="00F84323" w:rsidRDefault="00F84323" w:rsidP="00F84323">
      <w:pPr>
        <w:pStyle w:val="2"/>
        <w:ind w:firstLine="0"/>
        <w:jc w:val="center"/>
        <w:rPr>
          <w:i/>
        </w:rPr>
      </w:pPr>
    </w:p>
    <w:p w:rsidR="00F84323" w:rsidRPr="00F84323" w:rsidRDefault="00F84323" w:rsidP="00F84323">
      <w:pPr>
        <w:pStyle w:val="2"/>
        <w:ind w:firstLine="0"/>
        <w:jc w:val="center"/>
        <w:rPr>
          <w:i/>
        </w:rPr>
      </w:pPr>
    </w:p>
    <w:p w:rsidR="00F84323" w:rsidRPr="00F84323" w:rsidRDefault="00F84323" w:rsidP="00F84323">
      <w:pPr>
        <w:pStyle w:val="2"/>
        <w:ind w:firstLine="0"/>
        <w:jc w:val="center"/>
        <w:rPr>
          <w:i/>
        </w:rPr>
      </w:pPr>
    </w:p>
    <w:p w:rsidR="00F84323" w:rsidRPr="00F84323" w:rsidRDefault="00F84323" w:rsidP="00F84323">
      <w:pPr>
        <w:pStyle w:val="2"/>
        <w:ind w:firstLine="0"/>
        <w:jc w:val="center"/>
        <w:rPr>
          <w:i/>
        </w:rPr>
      </w:pPr>
    </w:p>
    <w:p w:rsidR="00F84323" w:rsidRPr="00F84323" w:rsidRDefault="00F84323" w:rsidP="00F84323">
      <w:pPr>
        <w:pStyle w:val="2"/>
        <w:ind w:firstLine="0"/>
        <w:jc w:val="center"/>
        <w:rPr>
          <w:i/>
        </w:rPr>
      </w:pPr>
    </w:p>
    <w:p w:rsidR="00F84323" w:rsidRPr="00F84323" w:rsidRDefault="00F84323" w:rsidP="00F84323">
      <w:pPr>
        <w:tabs>
          <w:tab w:val="center" w:pos="4821"/>
        </w:tabs>
        <w:jc w:val="right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i/>
        </w:rPr>
        <w:br w:type="page"/>
      </w:r>
    </w:p>
    <w:p w:rsidR="00F84323" w:rsidRPr="00F84323" w:rsidRDefault="00F84323" w:rsidP="00F84323">
      <w:pPr>
        <w:widowControl w:val="0"/>
        <w:shd w:val="clear" w:color="auto" w:fill="FFFFFF"/>
        <w:tabs>
          <w:tab w:val="left" w:pos="426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b/>
          <w:sz w:val="28"/>
          <w:szCs w:val="28"/>
        </w:rPr>
        <w:lastRenderedPageBreak/>
        <w:t xml:space="preserve">Цель </w:t>
      </w:r>
      <w:r w:rsidRPr="00F84323">
        <w:rPr>
          <w:rFonts w:ascii="Times New Roman" w:hAnsi="Times New Roman"/>
          <w:sz w:val="28"/>
          <w:szCs w:val="28"/>
        </w:rPr>
        <w:t>преддипломной  практики по специальности 33.02.01 -  Фармация   состоит в закреплении и углублении теоретической подготовки обучающегося, приобретении им практических умений, формировании компетенций, составляющих содержание профессиональной деятельности фармацевта.</w:t>
      </w:r>
    </w:p>
    <w:p w:rsidR="00F84323" w:rsidRPr="00F84323" w:rsidRDefault="00F84323" w:rsidP="00F84323">
      <w:pPr>
        <w:widowControl w:val="0"/>
        <w:shd w:val="clear" w:color="auto" w:fill="FFFFFF"/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b/>
          <w:sz w:val="28"/>
          <w:szCs w:val="28"/>
        </w:rPr>
        <w:t>Задачами являются</w:t>
      </w:r>
      <w:r w:rsidRPr="00F84323">
        <w:rPr>
          <w:rFonts w:ascii="Times New Roman" w:hAnsi="Times New Roman"/>
          <w:sz w:val="28"/>
          <w:szCs w:val="28"/>
        </w:rPr>
        <w:t xml:space="preserve">: </w:t>
      </w:r>
    </w:p>
    <w:p w:rsidR="00F84323" w:rsidRPr="00F84323" w:rsidRDefault="00F84323" w:rsidP="00F84323">
      <w:pPr>
        <w:pStyle w:val="a6"/>
        <w:widowControl w:val="0"/>
        <w:numPr>
          <w:ilvl w:val="0"/>
          <w:numId w:val="7"/>
        </w:numPr>
        <w:shd w:val="clear" w:color="auto" w:fill="FFFFFF"/>
        <w:tabs>
          <w:tab w:val="left" w:pos="426"/>
          <w:tab w:val="left" w:pos="1134"/>
        </w:tabs>
        <w:jc w:val="both"/>
        <w:rPr>
          <w:sz w:val="28"/>
          <w:szCs w:val="28"/>
        </w:rPr>
      </w:pPr>
      <w:r w:rsidRPr="00F84323">
        <w:rPr>
          <w:sz w:val="28"/>
          <w:szCs w:val="28"/>
        </w:rPr>
        <w:t>Формирование умений и практического опыта при проведении внутриаптечного контроля лекарственных средств;</w:t>
      </w:r>
    </w:p>
    <w:p w:rsidR="00F84323" w:rsidRPr="00F84323" w:rsidRDefault="00F84323" w:rsidP="00F84323">
      <w:pPr>
        <w:pStyle w:val="a6"/>
        <w:widowControl w:val="0"/>
        <w:numPr>
          <w:ilvl w:val="0"/>
          <w:numId w:val="7"/>
        </w:numPr>
        <w:shd w:val="clear" w:color="auto" w:fill="FFFFFF"/>
        <w:tabs>
          <w:tab w:val="left" w:pos="426"/>
          <w:tab w:val="left" w:pos="1134"/>
        </w:tabs>
        <w:jc w:val="both"/>
        <w:rPr>
          <w:sz w:val="28"/>
          <w:szCs w:val="28"/>
        </w:rPr>
      </w:pPr>
      <w:r w:rsidRPr="00F84323">
        <w:rPr>
          <w:sz w:val="28"/>
          <w:szCs w:val="28"/>
        </w:rPr>
        <w:t>Закрепление умений по организации рабочего места провизора-аналитика, соблюдение санитарно-гигиенического режима, охраны труда, техники безопасности и противопожарной безопасности;</w:t>
      </w:r>
    </w:p>
    <w:p w:rsidR="00F84323" w:rsidRPr="00F84323" w:rsidRDefault="00F84323" w:rsidP="00F84323">
      <w:pPr>
        <w:pStyle w:val="a6"/>
        <w:widowControl w:val="0"/>
        <w:numPr>
          <w:ilvl w:val="0"/>
          <w:numId w:val="7"/>
        </w:numPr>
        <w:shd w:val="clear" w:color="auto" w:fill="FFFFFF"/>
        <w:tabs>
          <w:tab w:val="left" w:pos="426"/>
          <w:tab w:val="left" w:pos="1134"/>
        </w:tabs>
        <w:jc w:val="both"/>
        <w:rPr>
          <w:sz w:val="28"/>
          <w:szCs w:val="28"/>
        </w:rPr>
      </w:pPr>
      <w:r w:rsidRPr="00F84323">
        <w:rPr>
          <w:sz w:val="28"/>
          <w:szCs w:val="28"/>
        </w:rPr>
        <w:t xml:space="preserve"> Закрепление умений по оформлению документов первичного учета;</w:t>
      </w:r>
    </w:p>
    <w:p w:rsidR="00F84323" w:rsidRPr="00F84323" w:rsidRDefault="00F84323" w:rsidP="00F84323">
      <w:pPr>
        <w:pStyle w:val="a6"/>
        <w:widowControl w:val="0"/>
        <w:numPr>
          <w:ilvl w:val="0"/>
          <w:numId w:val="7"/>
        </w:numPr>
        <w:shd w:val="clear" w:color="auto" w:fill="FFFFFF"/>
        <w:tabs>
          <w:tab w:val="left" w:pos="426"/>
          <w:tab w:val="left" w:pos="1134"/>
        </w:tabs>
        <w:jc w:val="both"/>
        <w:rPr>
          <w:sz w:val="28"/>
          <w:szCs w:val="28"/>
        </w:rPr>
      </w:pPr>
      <w:r w:rsidRPr="00F84323">
        <w:rPr>
          <w:sz w:val="28"/>
          <w:szCs w:val="28"/>
        </w:rPr>
        <w:t>Формирование основ социально-личностной компетенции путем приобретения студентом навыков межличностного общения с персоналом аптечной организации.</w:t>
      </w:r>
    </w:p>
    <w:p w:rsidR="00F84323" w:rsidRPr="00F84323" w:rsidRDefault="00F84323" w:rsidP="00F84323">
      <w:pPr>
        <w:widowControl w:val="0"/>
        <w:shd w:val="clear" w:color="auto" w:fill="FFFFFF"/>
        <w:tabs>
          <w:tab w:val="left" w:pos="426"/>
          <w:tab w:val="left" w:pos="1134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F84323" w:rsidRPr="00F84323" w:rsidRDefault="00F84323" w:rsidP="00F84323">
      <w:pPr>
        <w:widowControl w:val="0"/>
        <w:shd w:val="clear" w:color="auto" w:fill="FFFFFF"/>
        <w:tabs>
          <w:tab w:val="left" w:pos="426"/>
          <w:tab w:val="left" w:pos="1134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b/>
          <w:sz w:val="28"/>
          <w:szCs w:val="28"/>
        </w:rPr>
        <w:t xml:space="preserve"> Знания, умения, практический опыт, которыми должен овладеть студент после прохождения практики</w:t>
      </w: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b/>
          <w:sz w:val="28"/>
          <w:szCs w:val="28"/>
        </w:rPr>
      </w:pPr>
      <w:r w:rsidRPr="00F84323">
        <w:rPr>
          <w:rFonts w:ascii="Times New Roman" w:hAnsi="Times New Roman"/>
          <w:b/>
          <w:sz w:val="28"/>
          <w:szCs w:val="28"/>
        </w:rPr>
        <w:t>Знания:</w:t>
      </w:r>
    </w:p>
    <w:p w:rsidR="00F84323" w:rsidRPr="00F84323" w:rsidRDefault="00F84323" w:rsidP="00F84323">
      <w:pPr>
        <w:pStyle w:val="a7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нормативно-правовая база по изготовлению лекарственных форм и внутриаптечному контролю внутриаптечному контролю;</w:t>
      </w:r>
    </w:p>
    <w:p w:rsidR="00F84323" w:rsidRPr="00F84323" w:rsidRDefault="00F84323" w:rsidP="00F84323">
      <w:pPr>
        <w:pStyle w:val="a7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  <w:shd w:val="clear" w:color="auto" w:fill="FFFFFF"/>
        </w:rPr>
        <w:t xml:space="preserve"> порядок выписывания рецептов и требований;</w:t>
      </w:r>
    </w:p>
    <w:p w:rsidR="00F84323" w:rsidRPr="00F84323" w:rsidRDefault="00F84323" w:rsidP="00F84323">
      <w:pPr>
        <w:pStyle w:val="a7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требования к производственной санитарии;</w:t>
      </w:r>
    </w:p>
    <w:p w:rsidR="00F84323" w:rsidRPr="00F84323" w:rsidRDefault="00F84323" w:rsidP="00F84323">
      <w:pPr>
        <w:pStyle w:val="a7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физико-химические свойства лекарственных средств;</w:t>
      </w:r>
    </w:p>
    <w:p w:rsidR="00F84323" w:rsidRPr="00F84323" w:rsidRDefault="00F84323" w:rsidP="00F84323">
      <w:pPr>
        <w:pStyle w:val="a7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методы анализа лекарственных средств;</w:t>
      </w:r>
    </w:p>
    <w:p w:rsidR="00F84323" w:rsidRPr="00F84323" w:rsidRDefault="00F84323" w:rsidP="00F84323">
      <w:pPr>
        <w:pStyle w:val="a7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 xml:space="preserve"> виды внутриаптечного контроля;</w:t>
      </w:r>
    </w:p>
    <w:p w:rsidR="00F84323" w:rsidRPr="00F84323" w:rsidRDefault="00F84323" w:rsidP="00F84323">
      <w:pPr>
        <w:pStyle w:val="a7"/>
        <w:numPr>
          <w:ilvl w:val="0"/>
          <w:numId w:val="1"/>
        </w:numPr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 xml:space="preserve"> правила оформления лекарственных средств к отпуску.</w:t>
      </w: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b/>
          <w:sz w:val="28"/>
          <w:szCs w:val="28"/>
        </w:rPr>
      </w:pPr>
      <w:r w:rsidRPr="00F84323">
        <w:rPr>
          <w:rFonts w:ascii="Times New Roman" w:hAnsi="Times New Roman"/>
          <w:b/>
          <w:sz w:val="28"/>
          <w:szCs w:val="28"/>
        </w:rPr>
        <w:t>Умения:</w:t>
      </w:r>
    </w:p>
    <w:p w:rsidR="00F84323" w:rsidRPr="00F84323" w:rsidRDefault="00F84323" w:rsidP="00F84323">
      <w:pPr>
        <w:pStyle w:val="a7"/>
        <w:numPr>
          <w:ilvl w:val="0"/>
          <w:numId w:val="2"/>
        </w:numPr>
        <w:jc w:val="both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 xml:space="preserve">проводить обязательные виды внутриаптечного контроля качества лекарственных средств, </w:t>
      </w:r>
    </w:p>
    <w:p w:rsidR="00F84323" w:rsidRPr="00F84323" w:rsidRDefault="00F84323" w:rsidP="00F84323">
      <w:pPr>
        <w:pStyle w:val="a7"/>
        <w:numPr>
          <w:ilvl w:val="0"/>
          <w:numId w:val="2"/>
        </w:numPr>
        <w:jc w:val="both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 xml:space="preserve">регистрировать результаты контроля, </w:t>
      </w:r>
    </w:p>
    <w:p w:rsidR="00F84323" w:rsidRPr="00F84323" w:rsidRDefault="00F84323" w:rsidP="00F84323">
      <w:pPr>
        <w:pStyle w:val="a7"/>
        <w:numPr>
          <w:ilvl w:val="0"/>
          <w:numId w:val="2"/>
        </w:numPr>
        <w:jc w:val="both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пользоваться нормативной документацией.</w:t>
      </w: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b/>
          <w:sz w:val="28"/>
          <w:szCs w:val="28"/>
        </w:rPr>
      </w:pPr>
      <w:r w:rsidRPr="00F84323">
        <w:rPr>
          <w:rFonts w:ascii="Times New Roman" w:hAnsi="Times New Roman"/>
          <w:b/>
          <w:sz w:val="28"/>
          <w:szCs w:val="28"/>
        </w:rPr>
        <w:t>Практический опыт:</w:t>
      </w:r>
    </w:p>
    <w:p w:rsidR="00F84323" w:rsidRPr="00F84323" w:rsidRDefault="00F84323" w:rsidP="00F84323">
      <w:pPr>
        <w:pStyle w:val="a7"/>
        <w:numPr>
          <w:ilvl w:val="0"/>
          <w:numId w:val="2"/>
        </w:numPr>
        <w:jc w:val="both"/>
        <w:rPr>
          <w:rFonts w:ascii="Times New Roman" w:hAnsi="Times New Roman"/>
          <w:sz w:val="28"/>
          <w:szCs w:val="28"/>
        </w:rPr>
      </w:pPr>
      <w:r w:rsidRPr="00F84323">
        <w:rPr>
          <w:rFonts w:ascii="Times New Roman" w:hAnsi="Times New Roman"/>
          <w:sz w:val="28"/>
          <w:szCs w:val="28"/>
        </w:rPr>
        <w:t>проведения обязательных видов внутриаптечного контроля лекарственных средств и оформления их к отпуску.</w:t>
      </w: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sz w:val="28"/>
          <w:szCs w:val="28"/>
        </w:rPr>
      </w:pP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sz w:val="28"/>
          <w:szCs w:val="28"/>
        </w:rPr>
      </w:pP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sz w:val="28"/>
          <w:szCs w:val="28"/>
        </w:rPr>
      </w:pPr>
    </w:p>
    <w:p w:rsidR="00EE09F4" w:rsidRDefault="00EE09F4" w:rsidP="00F84323">
      <w:pPr>
        <w:pStyle w:val="a7"/>
        <w:rPr>
          <w:rFonts w:ascii="Times New Roman" w:hAnsi="Times New Roman"/>
          <w:color w:val="424242"/>
          <w:sz w:val="31"/>
          <w:szCs w:val="31"/>
          <w:shd w:val="clear" w:color="auto" w:fill="FFFFFF"/>
        </w:rPr>
      </w:pPr>
    </w:p>
    <w:p w:rsidR="00EE09F4" w:rsidRDefault="00EE09F4" w:rsidP="00F84323">
      <w:pPr>
        <w:pStyle w:val="a7"/>
        <w:rPr>
          <w:rFonts w:ascii="Times New Roman" w:hAnsi="Times New Roman"/>
          <w:color w:val="424242"/>
          <w:sz w:val="31"/>
          <w:szCs w:val="31"/>
          <w:shd w:val="clear" w:color="auto" w:fill="FFFFFF"/>
        </w:rPr>
      </w:pPr>
    </w:p>
    <w:p w:rsidR="00EE09F4" w:rsidRDefault="00EE09F4" w:rsidP="00F84323">
      <w:pPr>
        <w:pStyle w:val="a7"/>
        <w:rPr>
          <w:rFonts w:ascii="Times New Roman" w:hAnsi="Times New Roman"/>
          <w:color w:val="424242"/>
          <w:sz w:val="31"/>
          <w:szCs w:val="31"/>
          <w:shd w:val="clear" w:color="auto" w:fill="FFFFFF"/>
        </w:rPr>
      </w:pPr>
    </w:p>
    <w:p w:rsidR="00EE09F4" w:rsidRDefault="00EE09F4" w:rsidP="00F84323">
      <w:pPr>
        <w:pStyle w:val="a7"/>
        <w:rPr>
          <w:rFonts w:ascii="Times New Roman" w:hAnsi="Times New Roman"/>
          <w:color w:val="424242"/>
          <w:sz w:val="31"/>
          <w:szCs w:val="31"/>
          <w:shd w:val="clear" w:color="auto" w:fill="FFFFFF"/>
        </w:rPr>
      </w:pPr>
    </w:p>
    <w:p w:rsidR="00EE09F4" w:rsidRDefault="00EE09F4" w:rsidP="00F84323">
      <w:pPr>
        <w:pStyle w:val="a7"/>
        <w:rPr>
          <w:rFonts w:ascii="Times New Roman" w:hAnsi="Times New Roman"/>
          <w:color w:val="424242"/>
          <w:sz w:val="31"/>
          <w:szCs w:val="31"/>
          <w:shd w:val="clear" w:color="auto" w:fill="FFFFFF"/>
        </w:rPr>
      </w:pPr>
    </w:p>
    <w:p w:rsidR="00EE09F4" w:rsidRDefault="00EE09F4" w:rsidP="00F84323">
      <w:pPr>
        <w:pStyle w:val="a7"/>
        <w:rPr>
          <w:rFonts w:ascii="Times New Roman" w:hAnsi="Times New Roman"/>
          <w:color w:val="424242"/>
          <w:sz w:val="31"/>
          <w:szCs w:val="31"/>
          <w:shd w:val="clear" w:color="auto" w:fill="FFFFFF"/>
        </w:rPr>
      </w:pPr>
    </w:p>
    <w:p w:rsidR="00F84323" w:rsidRPr="00F84323" w:rsidRDefault="00F84323" w:rsidP="00EE09F4">
      <w:pPr>
        <w:pStyle w:val="a7"/>
        <w:spacing w:after="240"/>
        <w:rPr>
          <w:rFonts w:ascii="Times New Roman" w:hAnsi="Times New Roman"/>
          <w:b/>
          <w:bCs/>
          <w:sz w:val="28"/>
          <w:szCs w:val="28"/>
        </w:rPr>
      </w:pPr>
      <w:r w:rsidRPr="00F84323">
        <w:rPr>
          <w:rFonts w:ascii="Times New Roman" w:hAnsi="Times New Roman"/>
          <w:b/>
          <w:bCs/>
          <w:sz w:val="28"/>
          <w:szCs w:val="28"/>
        </w:rPr>
        <w:t>Тематический план</w:t>
      </w:r>
    </w:p>
    <w:tbl>
      <w:tblPr>
        <w:tblW w:w="4962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6"/>
        <w:gridCol w:w="4654"/>
        <w:gridCol w:w="2076"/>
        <w:gridCol w:w="1938"/>
      </w:tblGrid>
      <w:tr w:rsidR="00F84323" w:rsidRPr="00F84323" w:rsidTr="00BD2A2D">
        <w:trPr>
          <w:trHeight w:val="340"/>
        </w:trPr>
        <w:tc>
          <w:tcPr>
            <w:tcW w:w="327" w:type="pct"/>
            <w:vMerge w:val="restart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84323">
              <w:rPr>
                <w:rFonts w:ascii="Times New Roman" w:hAnsi="Times New Roman"/>
                <w:b/>
                <w:bCs/>
                <w:sz w:val="24"/>
                <w:szCs w:val="24"/>
              </w:rPr>
              <w:t>№</w:t>
            </w:r>
          </w:p>
        </w:tc>
        <w:tc>
          <w:tcPr>
            <w:tcW w:w="3628" w:type="pct"/>
            <w:gridSpan w:val="2"/>
            <w:vMerge w:val="restart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84323">
              <w:rPr>
                <w:rFonts w:ascii="Times New Roman" w:hAnsi="Times New Roman"/>
                <w:b/>
                <w:bCs/>
                <w:sz w:val="24"/>
                <w:szCs w:val="24"/>
              </w:rPr>
              <w:t>Наименование разделов и тем практики</w:t>
            </w:r>
          </w:p>
        </w:tc>
        <w:tc>
          <w:tcPr>
            <w:tcW w:w="1045" w:type="pct"/>
            <w:vMerge w:val="restart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84323">
              <w:rPr>
                <w:rFonts w:ascii="Times New Roman" w:hAnsi="Times New Roman"/>
                <w:b/>
                <w:bCs/>
                <w:sz w:val="24"/>
                <w:szCs w:val="24"/>
              </w:rPr>
              <w:t>Всего часов</w:t>
            </w:r>
          </w:p>
        </w:tc>
      </w:tr>
      <w:tr w:rsidR="00F84323" w:rsidRPr="00F84323" w:rsidTr="00BD2A2D">
        <w:trPr>
          <w:trHeight w:val="517"/>
        </w:trPr>
        <w:tc>
          <w:tcPr>
            <w:tcW w:w="327" w:type="pct"/>
            <w:vMerge/>
            <w:vAlign w:val="center"/>
          </w:tcPr>
          <w:p w:rsidR="00F84323" w:rsidRPr="00F84323" w:rsidRDefault="00F84323" w:rsidP="00BD2A2D">
            <w:pPr>
              <w:widowContro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628" w:type="pct"/>
            <w:gridSpan w:val="2"/>
            <w:vMerge/>
            <w:vAlign w:val="center"/>
          </w:tcPr>
          <w:p w:rsidR="00F84323" w:rsidRPr="00F84323" w:rsidRDefault="00F84323" w:rsidP="00BD2A2D">
            <w:pPr>
              <w:widowContro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45" w:type="pct"/>
            <w:vMerge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F84323" w:rsidRPr="00F84323" w:rsidTr="00BD2A2D">
        <w:trPr>
          <w:trHeight w:val="517"/>
        </w:trPr>
        <w:tc>
          <w:tcPr>
            <w:tcW w:w="327" w:type="pct"/>
            <w:vMerge/>
            <w:vAlign w:val="center"/>
          </w:tcPr>
          <w:p w:rsidR="00F84323" w:rsidRPr="00F84323" w:rsidRDefault="00F84323" w:rsidP="00BD2A2D">
            <w:pPr>
              <w:widowContro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3628" w:type="pct"/>
            <w:gridSpan w:val="2"/>
            <w:vMerge/>
            <w:vAlign w:val="center"/>
          </w:tcPr>
          <w:p w:rsidR="00F84323" w:rsidRPr="00F84323" w:rsidRDefault="00F84323" w:rsidP="00BD2A2D">
            <w:pPr>
              <w:widowControl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045" w:type="pct"/>
            <w:vMerge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F84323" w:rsidRPr="00F84323" w:rsidTr="00BD2A2D">
        <w:trPr>
          <w:trHeight w:val="340"/>
        </w:trPr>
        <w:tc>
          <w:tcPr>
            <w:tcW w:w="327" w:type="pct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before="60" w:after="6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84323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 w:rsidRPr="00F84323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3628" w:type="pct"/>
            <w:gridSpan w:val="2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84323">
              <w:rPr>
                <w:rFonts w:ascii="Times New Roman" w:hAnsi="Times New Roman"/>
                <w:sz w:val="28"/>
                <w:szCs w:val="28"/>
              </w:rPr>
              <w:t>Ознакомление со структурой производственной аптеки. Работа с нормативной документацией по контролю качества лекарственных средств</w:t>
            </w:r>
          </w:p>
        </w:tc>
        <w:tc>
          <w:tcPr>
            <w:tcW w:w="1045" w:type="pct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before="60" w:after="6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84323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F84323" w:rsidRPr="00F84323" w:rsidTr="00BD2A2D">
        <w:trPr>
          <w:trHeight w:val="340"/>
        </w:trPr>
        <w:tc>
          <w:tcPr>
            <w:tcW w:w="327" w:type="pct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F84323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3628" w:type="pct"/>
            <w:gridSpan w:val="2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F84323">
              <w:rPr>
                <w:rFonts w:ascii="Times New Roman" w:hAnsi="Times New Roman"/>
                <w:sz w:val="28"/>
                <w:szCs w:val="28"/>
              </w:rPr>
              <w:t>Проведение анализа воды очищенной, лекарственных средств поступающих из помещения хранения в ассистентскую комнату</w:t>
            </w:r>
            <w:r w:rsidRPr="00F8432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045" w:type="pct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84323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F84323" w:rsidRPr="00F84323" w:rsidTr="00BD2A2D">
        <w:trPr>
          <w:trHeight w:val="340"/>
        </w:trPr>
        <w:tc>
          <w:tcPr>
            <w:tcW w:w="327" w:type="pct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before="60" w:after="60"/>
              <w:rPr>
                <w:rFonts w:ascii="Times New Roman" w:hAnsi="Times New Roman"/>
                <w:bCs/>
                <w:sz w:val="24"/>
                <w:szCs w:val="24"/>
              </w:rPr>
            </w:pPr>
            <w:r w:rsidRPr="00F84323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3628" w:type="pct"/>
            <w:gridSpan w:val="2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84323">
              <w:rPr>
                <w:rFonts w:ascii="Times New Roman" w:hAnsi="Times New Roman"/>
                <w:sz w:val="28"/>
                <w:szCs w:val="28"/>
              </w:rPr>
              <w:t>Проведение внутриаптечного контроля порошков</w:t>
            </w:r>
          </w:p>
        </w:tc>
        <w:tc>
          <w:tcPr>
            <w:tcW w:w="1045" w:type="pct"/>
            <w:shd w:val="clear" w:color="auto" w:fill="auto"/>
            <w:vAlign w:val="center"/>
          </w:tcPr>
          <w:p w:rsidR="00F84323" w:rsidRPr="00F84323" w:rsidRDefault="00EE3005" w:rsidP="00BD2A2D">
            <w:pPr>
              <w:widowControl w:val="0"/>
              <w:tabs>
                <w:tab w:val="right" w:leader="underscore" w:pos="9639"/>
              </w:tabs>
              <w:spacing w:before="60" w:after="6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8</w:t>
            </w:r>
          </w:p>
        </w:tc>
      </w:tr>
      <w:tr w:rsidR="00F84323" w:rsidRPr="00F84323" w:rsidTr="00BD2A2D">
        <w:trPr>
          <w:trHeight w:val="340"/>
        </w:trPr>
        <w:tc>
          <w:tcPr>
            <w:tcW w:w="327" w:type="pct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before="60" w:after="60"/>
              <w:rPr>
                <w:rFonts w:ascii="Times New Roman" w:hAnsi="Times New Roman"/>
                <w:bCs/>
                <w:sz w:val="24"/>
                <w:szCs w:val="24"/>
              </w:rPr>
            </w:pPr>
            <w:r w:rsidRPr="00F84323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3628" w:type="pct"/>
            <w:gridSpan w:val="2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84323">
              <w:rPr>
                <w:rFonts w:ascii="Times New Roman" w:hAnsi="Times New Roman"/>
                <w:sz w:val="28"/>
                <w:szCs w:val="28"/>
              </w:rPr>
              <w:t>Проведение внутриаптечного контроля жидких лекарственных форм</w:t>
            </w:r>
          </w:p>
        </w:tc>
        <w:tc>
          <w:tcPr>
            <w:tcW w:w="1045" w:type="pct"/>
            <w:shd w:val="clear" w:color="auto" w:fill="auto"/>
            <w:vAlign w:val="center"/>
          </w:tcPr>
          <w:p w:rsidR="00F84323" w:rsidRPr="00F84323" w:rsidRDefault="00EE3005" w:rsidP="00BD2A2D">
            <w:pPr>
              <w:widowControl w:val="0"/>
              <w:tabs>
                <w:tab w:val="right" w:leader="underscore" w:pos="9639"/>
              </w:tabs>
              <w:spacing w:before="60" w:after="6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8</w:t>
            </w:r>
          </w:p>
        </w:tc>
      </w:tr>
      <w:tr w:rsidR="00F84323" w:rsidRPr="00F84323" w:rsidTr="00BD2A2D">
        <w:trPr>
          <w:trHeight w:val="340"/>
        </w:trPr>
        <w:tc>
          <w:tcPr>
            <w:tcW w:w="327" w:type="pct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before="60" w:after="60"/>
              <w:rPr>
                <w:rFonts w:ascii="Times New Roman" w:hAnsi="Times New Roman"/>
                <w:bCs/>
                <w:sz w:val="24"/>
                <w:szCs w:val="24"/>
              </w:rPr>
            </w:pPr>
            <w:r w:rsidRPr="00F84323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3628" w:type="pct"/>
            <w:gridSpan w:val="2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84323">
              <w:rPr>
                <w:rFonts w:ascii="Times New Roman" w:hAnsi="Times New Roman"/>
                <w:sz w:val="28"/>
                <w:szCs w:val="28"/>
              </w:rPr>
              <w:t>Проведение внутриаптечного контроля мягких лекарственных форм</w:t>
            </w:r>
          </w:p>
        </w:tc>
        <w:tc>
          <w:tcPr>
            <w:tcW w:w="1045" w:type="pct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before="60" w:after="6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84323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</w:tr>
      <w:tr w:rsidR="00F84323" w:rsidRPr="00F84323" w:rsidTr="00BD2A2D">
        <w:trPr>
          <w:trHeight w:val="340"/>
        </w:trPr>
        <w:tc>
          <w:tcPr>
            <w:tcW w:w="327" w:type="pct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before="60" w:after="60"/>
              <w:rPr>
                <w:rFonts w:ascii="Times New Roman" w:hAnsi="Times New Roman"/>
                <w:bCs/>
                <w:sz w:val="24"/>
                <w:szCs w:val="24"/>
              </w:rPr>
            </w:pPr>
            <w:r w:rsidRPr="00F84323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3628" w:type="pct"/>
            <w:gridSpan w:val="2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F84323">
              <w:rPr>
                <w:rFonts w:ascii="Times New Roman" w:hAnsi="Times New Roman"/>
                <w:sz w:val="28"/>
                <w:szCs w:val="28"/>
              </w:rPr>
              <w:t>Проведение внутриаптечного контроля стерильных и асептических лекарственных форм</w:t>
            </w:r>
          </w:p>
        </w:tc>
        <w:tc>
          <w:tcPr>
            <w:tcW w:w="1045" w:type="pct"/>
            <w:shd w:val="clear" w:color="auto" w:fill="auto"/>
            <w:vAlign w:val="center"/>
          </w:tcPr>
          <w:p w:rsidR="00F84323" w:rsidRPr="00F84323" w:rsidRDefault="00EE3005" w:rsidP="00BD2A2D">
            <w:pPr>
              <w:widowControl w:val="0"/>
              <w:tabs>
                <w:tab w:val="right" w:leader="underscore" w:pos="9639"/>
              </w:tabs>
              <w:spacing w:before="60" w:after="6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8</w:t>
            </w:r>
          </w:p>
        </w:tc>
      </w:tr>
      <w:tr w:rsidR="00F84323" w:rsidRPr="00F84323" w:rsidTr="00BD2A2D">
        <w:trPr>
          <w:trHeight w:val="340"/>
        </w:trPr>
        <w:tc>
          <w:tcPr>
            <w:tcW w:w="327" w:type="pct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before="60" w:after="60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628" w:type="pct"/>
            <w:gridSpan w:val="2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before="60" w:after="60"/>
              <w:rPr>
                <w:rFonts w:ascii="Times New Roman" w:hAnsi="Times New Roman"/>
                <w:sz w:val="28"/>
                <w:szCs w:val="28"/>
              </w:rPr>
            </w:pPr>
            <w:r w:rsidRPr="00F84323">
              <w:rPr>
                <w:rFonts w:ascii="Times New Roman" w:hAnsi="Times New Roman"/>
                <w:sz w:val="28"/>
                <w:szCs w:val="28"/>
              </w:rPr>
              <w:t>Итого</w:t>
            </w:r>
          </w:p>
        </w:tc>
        <w:tc>
          <w:tcPr>
            <w:tcW w:w="1045" w:type="pct"/>
            <w:shd w:val="clear" w:color="auto" w:fill="auto"/>
            <w:vAlign w:val="center"/>
          </w:tcPr>
          <w:p w:rsidR="00F84323" w:rsidRPr="00F84323" w:rsidRDefault="008277E5" w:rsidP="00BD2A2D">
            <w:pPr>
              <w:widowControl w:val="0"/>
              <w:tabs>
                <w:tab w:val="right" w:leader="underscore" w:pos="9639"/>
              </w:tabs>
              <w:spacing w:before="60" w:after="6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72</w:t>
            </w:r>
          </w:p>
        </w:tc>
      </w:tr>
      <w:tr w:rsidR="00F84323" w:rsidRPr="00F84323" w:rsidTr="00BD2A2D">
        <w:trPr>
          <w:trHeight w:val="835"/>
        </w:trPr>
        <w:tc>
          <w:tcPr>
            <w:tcW w:w="2836" w:type="pct"/>
            <w:gridSpan w:val="2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F84323">
              <w:rPr>
                <w:rFonts w:ascii="Times New Roman" w:hAnsi="Times New Roman"/>
                <w:b/>
                <w:bCs/>
                <w:sz w:val="28"/>
                <w:szCs w:val="28"/>
              </w:rPr>
              <w:t>Вид промежуточной аттестации</w:t>
            </w:r>
          </w:p>
        </w:tc>
        <w:tc>
          <w:tcPr>
            <w:tcW w:w="2164" w:type="pct"/>
            <w:gridSpan w:val="2"/>
            <w:shd w:val="clear" w:color="auto" w:fill="auto"/>
            <w:vAlign w:val="center"/>
          </w:tcPr>
          <w:p w:rsidR="00F84323" w:rsidRPr="00F84323" w:rsidRDefault="00F84323" w:rsidP="00BD2A2D">
            <w:pPr>
              <w:widowControl w:val="0"/>
              <w:tabs>
                <w:tab w:val="right" w:leader="underscore" w:pos="9639"/>
              </w:tabs>
              <w:spacing w:before="60"/>
              <w:jc w:val="center"/>
              <w:rPr>
                <w:rFonts w:ascii="Times New Roman" w:hAnsi="Times New Roman"/>
                <w:bCs/>
                <w:sz w:val="28"/>
                <w:szCs w:val="28"/>
              </w:rPr>
            </w:pPr>
            <w:r w:rsidRPr="00F84323">
              <w:rPr>
                <w:rFonts w:ascii="Times New Roman" w:hAnsi="Times New Roman"/>
                <w:bCs/>
                <w:sz w:val="28"/>
                <w:szCs w:val="28"/>
              </w:rPr>
              <w:t>дифференцированный зачет</w:t>
            </w:r>
          </w:p>
        </w:tc>
      </w:tr>
    </w:tbl>
    <w:p w:rsidR="00F84323" w:rsidRDefault="00F84323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1227CB" w:rsidRDefault="001227CB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1227CB" w:rsidRDefault="001227CB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8277E5" w:rsidRDefault="008277E5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EE09F4" w:rsidRPr="00F84323" w:rsidRDefault="00EE09F4" w:rsidP="00F84323">
      <w:pPr>
        <w:pStyle w:val="a7"/>
        <w:rPr>
          <w:rFonts w:ascii="Times New Roman" w:hAnsi="Times New Roman"/>
          <w:b/>
          <w:bCs/>
          <w:sz w:val="28"/>
          <w:szCs w:val="28"/>
        </w:rPr>
      </w:pPr>
    </w:p>
    <w:p w:rsidR="00F84323" w:rsidRPr="00F84323" w:rsidRDefault="00F84323" w:rsidP="00F84323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4C3919" w:rsidRDefault="0088140D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425" cy="4455319"/>
            <wp:effectExtent l="0" t="317" r="2857" b="2858"/>
            <wp:docPr id="4" name="Рисунок 4" descr="C:\Users\Оксана\AppData\Local\Microsoft\Windows\INetCache\Content.Word\IMG_21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Оксана\AppData\Local\Microsoft\Windows\INetCache\Content.Word\IMG_2103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5940425" cy="445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4C3919" w:rsidRDefault="004C3919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84323" w:rsidRPr="00F84323" w:rsidRDefault="00F84323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bookmarkStart w:id="1" w:name="_GoBack"/>
      <w:bookmarkEnd w:id="1"/>
      <w:r w:rsidRPr="00F84323">
        <w:rPr>
          <w:rFonts w:ascii="Times New Roman" w:hAnsi="Times New Roman"/>
          <w:b/>
          <w:sz w:val="28"/>
          <w:szCs w:val="28"/>
        </w:rPr>
        <w:lastRenderedPageBreak/>
        <w:t>Содержание и объем проведенной работы</w:t>
      </w:r>
    </w:p>
    <w:p w:rsidR="00F84323" w:rsidRPr="00F84323" w:rsidRDefault="00F84323" w:rsidP="00F8432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F84323" w:rsidRDefault="00F84323" w:rsidP="00F84323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  <w:r w:rsidRPr="00F84323">
        <w:rPr>
          <w:rFonts w:ascii="Times New Roman" w:hAnsi="Times New Roman"/>
          <w:b/>
          <w:sz w:val="28"/>
          <w:szCs w:val="28"/>
        </w:rPr>
        <w:t>Ознакомление со структурой производственной аптеки. Работа с нормативной документацией по контролю качества лекарственных средств</w:t>
      </w:r>
      <w:r w:rsidR="00D3506E">
        <w:rPr>
          <w:rFonts w:ascii="Times New Roman" w:hAnsi="Times New Roman"/>
          <w:b/>
          <w:spacing w:val="-10"/>
          <w:sz w:val="28"/>
          <w:szCs w:val="28"/>
        </w:rPr>
        <w:t xml:space="preserve"> </w:t>
      </w:r>
    </w:p>
    <w:p w:rsidR="002B56E2" w:rsidRPr="002B56E2" w:rsidRDefault="002B56E2" w:rsidP="002B56E2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7587E">
        <w:rPr>
          <w:rFonts w:ascii="Times New Roman" w:hAnsi="Times New Roman"/>
          <w:b/>
          <w:sz w:val="28"/>
          <w:szCs w:val="28"/>
        </w:rPr>
        <w:t>Организация и оборудования производственной аптеки:</w:t>
      </w:r>
    </w:p>
    <w:p w:rsidR="002B56E2" w:rsidRPr="002B56E2" w:rsidRDefault="00BB7A20" w:rsidP="00BB7A20">
      <w:pPr>
        <w:pStyle w:val="a7"/>
        <w:spacing w:after="240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Производственная аптека ГБУ Р</w:t>
      </w:r>
      <w:r w:rsidR="002B56E2" w:rsidRPr="002B56E2">
        <w:rPr>
          <w:rFonts w:ascii="Times New Roman" w:hAnsi="Times New Roman"/>
          <w:spacing w:val="-10"/>
          <w:sz w:val="28"/>
          <w:szCs w:val="28"/>
        </w:rPr>
        <w:t>Т «Ресфармация» состоит из:</w:t>
      </w:r>
    </w:p>
    <w:p w:rsidR="00BB7A20" w:rsidRPr="00C31FDF" w:rsidRDefault="00BB7A20" w:rsidP="00BB7A20">
      <w:pPr>
        <w:pStyle w:val="a6"/>
        <w:numPr>
          <w:ilvl w:val="0"/>
          <w:numId w:val="33"/>
        </w:numPr>
        <w:tabs>
          <w:tab w:val="clear" w:pos="708"/>
        </w:tabs>
        <w:spacing w:line="360" w:lineRule="auto"/>
        <w:contextualSpacing/>
        <w:jc w:val="both"/>
        <w:rPr>
          <w:sz w:val="28"/>
          <w:szCs w:val="28"/>
        </w:rPr>
      </w:pPr>
      <w:r w:rsidRPr="00C31FDF">
        <w:rPr>
          <w:sz w:val="28"/>
          <w:szCs w:val="28"/>
        </w:rPr>
        <w:t>Ассистентской комнаты</w:t>
      </w:r>
      <w:r w:rsidR="00B8738D">
        <w:rPr>
          <w:sz w:val="28"/>
          <w:szCs w:val="28"/>
        </w:rPr>
        <w:t>;</w:t>
      </w:r>
      <w:r w:rsidRPr="00C31FDF">
        <w:rPr>
          <w:sz w:val="28"/>
          <w:szCs w:val="28"/>
        </w:rPr>
        <w:t xml:space="preserve"> </w:t>
      </w:r>
    </w:p>
    <w:p w:rsidR="00BB7A20" w:rsidRPr="00C31FDF" w:rsidRDefault="00BB7A20" w:rsidP="00BB7A20">
      <w:pPr>
        <w:pStyle w:val="a6"/>
        <w:numPr>
          <w:ilvl w:val="0"/>
          <w:numId w:val="33"/>
        </w:numPr>
        <w:tabs>
          <w:tab w:val="clear" w:pos="708"/>
        </w:tabs>
        <w:spacing w:line="360" w:lineRule="auto"/>
        <w:contextualSpacing/>
        <w:jc w:val="both"/>
        <w:rPr>
          <w:sz w:val="28"/>
          <w:szCs w:val="28"/>
        </w:rPr>
      </w:pPr>
      <w:r w:rsidRPr="00C31FDF">
        <w:rPr>
          <w:sz w:val="28"/>
          <w:szCs w:val="28"/>
        </w:rPr>
        <w:t>Материальной комнаты</w:t>
      </w:r>
      <w:r w:rsidR="00B8738D">
        <w:rPr>
          <w:sz w:val="28"/>
          <w:szCs w:val="28"/>
        </w:rPr>
        <w:t>;</w:t>
      </w:r>
      <w:r w:rsidRPr="00C31FDF">
        <w:rPr>
          <w:sz w:val="28"/>
          <w:szCs w:val="28"/>
        </w:rPr>
        <w:t xml:space="preserve"> </w:t>
      </w:r>
    </w:p>
    <w:p w:rsidR="00BB7A20" w:rsidRPr="00C31FDF" w:rsidRDefault="00BB7A20" w:rsidP="00BB7A20">
      <w:pPr>
        <w:pStyle w:val="a6"/>
        <w:numPr>
          <w:ilvl w:val="0"/>
          <w:numId w:val="33"/>
        </w:numPr>
        <w:tabs>
          <w:tab w:val="clear" w:pos="708"/>
        </w:tabs>
        <w:spacing w:line="360" w:lineRule="auto"/>
        <w:contextualSpacing/>
        <w:jc w:val="both"/>
        <w:rPr>
          <w:sz w:val="28"/>
          <w:szCs w:val="28"/>
        </w:rPr>
      </w:pPr>
      <w:r w:rsidRPr="00C31FDF">
        <w:rPr>
          <w:sz w:val="28"/>
          <w:szCs w:val="28"/>
        </w:rPr>
        <w:t>Рабочие кабинеты</w:t>
      </w:r>
      <w:r w:rsidR="00B8738D">
        <w:rPr>
          <w:sz w:val="28"/>
          <w:szCs w:val="28"/>
        </w:rPr>
        <w:t>;</w:t>
      </w:r>
    </w:p>
    <w:p w:rsidR="00BB7A20" w:rsidRPr="00C31FDF" w:rsidRDefault="00BB7A20" w:rsidP="00BB7A20">
      <w:pPr>
        <w:pStyle w:val="a6"/>
        <w:numPr>
          <w:ilvl w:val="0"/>
          <w:numId w:val="33"/>
        </w:numPr>
        <w:tabs>
          <w:tab w:val="clear" w:pos="708"/>
        </w:tabs>
        <w:spacing w:line="360" w:lineRule="auto"/>
        <w:contextualSpacing/>
        <w:jc w:val="both"/>
        <w:rPr>
          <w:sz w:val="28"/>
          <w:szCs w:val="28"/>
        </w:rPr>
      </w:pPr>
      <w:r w:rsidRPr="00C31FDF">
        <w:rPr>
          <w:sz w:val="28"/>
          <w:szCs w:val="28"/>
        </w:rPr>
        <w:t>Комната приема пищи</w:t>
      </w:r>
      <w:r w:rsidR="00B8738D">
        <w:rPr>
          <w:sz w:val="28"/>
          <w:szCs w:val="28"/>
        </w:rPr>
        <w:t>;</w:t>
      </w:r>
    </w:p>
    <w:p w:rsidR="00BB7A20" w:rsidRPr="00C31FDF" w:rsidRDefault="00BB7A20" w:rsidP="00BB7A20">
      <w:pPr>
        <w:pStyle w:val="a6"/>
        <w:numPr>
          <w:ilvl w:val="0"/>
          <w:numId w:val="33"/>
        </w:numPr>
        <w:tabs>
          <w:tab w:val="clear" w:pos="708"/>
        </w:tabs>
        <w:spacing w:line="360" w:lineRule="auto"/>
        <w:contextualSpacing/>
        <w:jc w:val="both"/>
        <w:rPr>
          <w:sz w:val="28"/>
          <w:szCs w:val="28"/>
        </w:rPr>
      </w:pPr>
      <w:r w:rsidRPr="00C31FDF">
        <w:rPr>
          <w:sz w:val="28"/>
          <w:szCs w:val="28"/>
        </w:rPr>
        <w:t>Раздевалка, оборудованная шкафчиками для сотрудников</w:t>
      </w:r>
      <w:r w:rsidR="00B8738D">
        <w:rPr>
          <w:sz w:val="28"/>
          <w:szCs w:val="28"/>
        </w:rPr>
        <w:t>;</w:t>
      </w:r>
    </w:p>
    <w:p w:rsidR="00BB7A20" w:rsidRPr="00C31FDF" w:rsidRDefault="00BB7A20" w:rsidP="00BB7A20">
      <w:pPr>
        <w:pStyle w:val="aa"/>
        <w:numPr>
          <w:ilvl w:val="0"/>
          <w:numId w:val="33"/>
        </w:numPr>
        <w:shd w:val="clear" w:color="auto" w:fill="FFFFFF"/>
        <w:spacing w:line="360" w:lineRule="auto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А</w:t>
      </w:r>
      <w:r w:rsidRPr="00C31FDF">
        <w:rPr>
          <w:color w:val="000000"/>
          <w:sz w:val="28"/>
          <w:szCs w:val="20"/>
        </w:rPr>
        <w:t>септический блок для приготовления асептических и стерильных лекарственных форм;</w:t>
      </w:r>
    </w:p>
    <w:p w:rsidR="00BB7A20" w:rsidRPr="00C31FDF" w:rsidRDefault="00BB7A20" w:rsidP="00BB7A20">
      <w:pPr>
        <w:pStyle w:val="aa"/>
        <w:numPr>
          <w:ilvl w:val="0"/>
          <w:numId w:val="33"/>
        </w:numPr>
        <w:shd w:val="clear" w:color="auto" w:fill="FFFFFF"/>
        <w:spacing w:line="360" w:lineRule="auto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Автоклав</w:t>
      </w:r>
      <w:r w:rsidRPr="00C31FDF">
        <w:rPr>
          <w:color w:val="000000"/>
          <w:sz w:val="28"/>
          <w:szCs w:val="20"/>
        </w:rPr>
        <w:t>;</w:t>
      </w:r>
    </w:p>
    <w:p w:rsidR="00BB7A20" w:rsidRPr="00C31FDF" w:rsidRDefault="00BB7A20" w:rsidP="00BB7A20">
      <w:pPr>
        <w:pStyle w:val="aa"/>
        <w:numPr>
          <w:ilvl w:val="0"/>
          <w:numId w:val="33"/>
        </w:numPr>
        <w:shd w:val="clear" w:color="auto" w:fill="FFFFFF"/>
        <w:spacing w:line="360" w:lineRule="auto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К</w:t>
      </w:r>
      <w:r w:rsidRPr="00C31FDF">
        <w:rPr>
          <w:color w:val="000000"/>
          <w:sz w:val="28"/>
          <w:szCs w:val="20"/>
        </w:rPr>
        <w:t>абинет провизора-аналитика;</w:t>
      </w:r>
    </w:p>
    <w:p w:rsidR="00BB7A20" w:rsidRPr="00C31FDF" w:rsidRDefault="00BB7A20" w:rsidP="00BB7A20">
      <w:pPr>
        <w:pStyle w:val="aa"/>
        <w:numPr>
          <w:ilvl w:val="0"/>
          <w:numId w:val="33"/>
        </w:numPr>
        <w:shd w:val="clear" w:color="auto" w:fill="FFFFFF"/>
        <w:spacing w:line="360" w:lineRule="auto"/>
        <w:jc w:val="both"/>
        <w:rPr>
          <w:color w:val="000000"/>
          <w:sz w:val="28"/>
          <w:szCs w:val="20"/>
        </w:rPr>
      </w:pPr>
      <w:r>
        <w:rPr>
          <w:color w:val="000000"/>
          <w:sz w:val="28"/>
          <w:szCs w:val="20"/>
        </w:rPr>
        <w:t>П</w:t>
      </w:r>
      <w:r w:rsidRPr="00C31FDF">
        <w:rPr>
          <w:color w:val="000000"/>
          <w:sz w:val="28"/>
          <w:szCs w:val="20"/>
        </w:rPr>
        <w:t>омещение для получения апирогенной воды;</w:t>
      </w:r>
    </w:p>
    <w:p w:rsidR="00BB7A20" w:rsidRDefault="00BB7A20" w:rsidP="00BB7A20">
      <w:pPr>
        <w:pStyle w:val="aa"/>
        <w:numPr>
          <w:ilvl w:val="0"/>
          <w:numId w:val="33"/>
        </w:numPr>
        <w:shd w:val="clear" w:color="auto" w:fill="FFFFFF"/>
        <w:spacing w:line="360" w:lineRule="auto"/>
        <w:jc w:val="both"/>
        <w:rPr>
          <w:rFonts w:ascii="Palatino Linotype" w:hAnsi="Palatino Linotype"/>
          <w:color w:val="000000"/>
          <w:sz w:val="20"/>
          <w:szCs w:val="20"/>
        </w:rPr>
      </w:pPr>
      <w:r>
        <w:rPr>
          <w:color w:val="000000"/>
          <w:sz w:val="28"/>
          <w:szCs w:val="20"/>
        </w:rPr>
        <w:t>П</w:t>
      </w:r>
      <w:r w:rsidRPr="00C31FDF">
        <w:rPr>
          <w:color w:val="000000"/>
          <w:sz w:val="28"/>
          <w:szCs w:val="20"/>
        </w:rPr>
        <w:t>омещения для хранения огнеопасных, термолабильных и других лекарственных средств, требующих особых условий хранения в соответствии с их физико-химическими свойствами.</w:t>
      </w:r>
      <w:r w:rsidRPr="00C31FDF">
        <w:rPr>
          <w:rFonts w:ascii="Palatino Linotype" w:hAnsi="Palatino Linotype"/>
          <w:color w:val="000000"/>
          <w:sz w:val="28"/>
          <w:szCs w:val="20"/>
        </w:rPr>
        <w:t xml:space="preserve"> </w:t>
      </w:r>
    </w:p>
    <w:p w:rsidR="00BB7A20" w:rsidRPr="0067587E" w:rsidRDefault="00BB7A20" w:rsidP="00BB7A20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B7A20" w:rsidRPr="0067587E" w:rsidRDefault="00BB7A20" w:rsidP="00BB7A20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7587E">
        <w:rPr>
          <w:rFonts w:ascii="Times New Roman" w:hAnsi="Times New Roman"/>
          <w:b/>
          <w:sz w:val="28"/>
          <w:szCs w:val="28"/>
        </w:rPr>
        <w:t>Организация и оборудование рабочего места</w:t>
      </w:r>
      <w:r>
        <w:rPr>
          <w:rFonts w:ascii="Times New Roman" w:hAnsi="Times New Roman"/>
          <w:b/>
          <w:sz w:val="28"/>
          <w:szCs w:val="28"/>
        </w:rPr>
        <w:t xml:space="preserve"> провизора-аналитика</w:t>
      </w:r>
      <w:r w:rsidRPr="0067587E">
        <w:rPr>
          <w:rFonts w:ascii="Times New Roman" w:hAnsi="Times New Roman"/>
          <w:b/>
          <w:sz w:val="28"/>
          <w:szCs w:val="28"/>
        </w:rPr>
        <w:t>:</w:t>
      </w:r>
    </w:p>
    <w:p w:rsidR="00B8738D" w:rsidRDefault="00BB7A20" w:rsidP="00B8738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0"/>
          <w:shd w:val="clear" w:color="auto" w:fill="FFFFFF"/>
        </w:rPr>
      </w:pPr>
      <w:r w:rsidRPr="008F6C26">
        <w:rPr>
          <w:rFonts w:ascii="Times New Roman" w:hAnsi="Times New Roman"/>
          <w:sz w:val="28"/>
          <w:szCs w:val="20"/>
          <w:shd w:val="clear" w:color="auto" w:fill="FFFFFF"/>
        </w:rPr>
        <w:t>У провизора-аналитика имеется свой оборудованный контрольно-аналитический к</w:t>
      </w:r>
      <w:r>
        <w:rPr>
          <w:rFonts w:ascii="Times New Roman" w:hAnsi="Times New Roman"/>
          <w:sz w:val="28"/>
          <w:szCs w:val="20"/>
          <w:shd w:val="clear" w:color="auto" w:fill="FFFFFF"/>
        </w:rPr>
        <w:t>абинет, который находится между</w:t>
      </w:r>
      <w:r w:rsidRPr="008F6C26">
        <w:rPr>
          <w:rFonts w:ascii="Times New Roman" w:hAnsi="Times New Roman"/>
          <w:sz w:val="28"/>
          <w:szCs w:val="20"/>
          <w:shd w:val="clear" w:color="auto" w:fill="FFFFFF"/>
        </w:rPr>
        <w:t xml:space="preserve"> ассистентской и</w:t>
      </w:r>
      <w:r>
        <w:rPr>
          <w:rFonts w:ascii="Times New Roman" w:hAnsi="Times New Roman"/>
          <w:sz w:val="28"/>
          <w:szCs w:val="20"/>
          <w:shd w:val="clear" w:color="auto" w:fill="FFFFFF"/>
        </w:rPr>
        <w:t xml:space="preserve"> асептическим блоком, </w:t>
      </w:r>
      <w:r w:rsidRPr="008F6C26">
        <w:rPr>
          <w:rFonts w:ascii="Times New Roman" w:hAnsi="Times New Roman"/>
          <w:sz w:val="28"/>
          <w:szCs w:val="20"/>
          <w:shd w:val="clear" w:color="auto" w:fill="FFFFFF"/>
        </w:rPr>
        <w:t xml:space="preserve">имеет окно-шлюз через которое сообщается с асептическим блоком, что безусловно говорит об удобстве предоставления лекарственных форм на анализ. Кабинет оснащен вытяжной системой и раковиной со сливом в канализацию и подводом воды. В кабинете имеется аналитический стол белого цвета, который отвечает всем требованиям организации рабочих мест. На столе </w:t>
      </w:r>
      <w:r>
        <w:rPr>
          <w:rFonts w:ascii="Times New Roman" w:hAnsi="Times New Roman"/>
          <w:sz w:val="28"/>
          <w:szCs w:val="20"/>
          <w:shd w:val="clear" w:color="auto" w:fill="FFFFFF"/>
        </w:rPr>
        <w:t xml:space="preserve">компьютер, </w:t>
      </w:r>
      <w:r w:rsidRPr="008F6C26">
        <w:rPr>
          <w:rFonts w:ascii="Times New Roman" w:hAnsi="Times New Roman"/>
          <w:sz w:val="28"/>
          <w:szCs w:val="20"/>
          <w:shd w:val="clear" w:color="auto" w:fill="FFFFFF"/>
        </w:rPr>
        <w:t>под стеклом располагаются необходимые справочные материалы. Стулья со спинками и подъемно-</w:t>
      </w:r>
      <w:r w:rsidRPr="008F6C26">
        <w:rPr>
          <w:rFonts w:ascii="Times New Roman" w:hAnsi="Times New Roman"/>
          <w:sz w:val="28"/>
          <w:szCs w:val="20"/>
          <w:shd w:val="clear" w:color="auto" w:fill="FFFFFF"/>
        </w:rPr>
        <w:lastRenderedPageBreak/>
        <w:t>поворотной конструкцией, так же белого цвета. Перечень оснащения кабинета так же включает: весы аналитические, лабораторную посуду</w:t>
      </w:r>
      <w:r>
        <w:rPr>
          <w:rFonts w:ascii="Times New Roman" w:hAnsi="Times New Roman"/>
          <w:sz w:val="28"/>
          <w:szCs w:val="20"/>
          <w:shd w:val="clear" w:color="auto" w:fill="FFFFFF"/>
        </w:rPr>
        <w:t xml:space="preserve"> (</w:t>
      </w:r>
      <w:r w:rsidRPr="008F6C26">
        <w:rPr>
          <w:rFonts w:ascii="Times New Roman" w:hAnsi="Times New Roman"/>
          <w:sz w:val="28"/>
          <w:szCs w:val="20"/>
          <w:shd w:val="clear" w:color="auto" w:fill="FFFFFF"/>
        </w:rPr>
        <w:t>пробирки, пипетки, колбы, воронки и т.д.), индикаторная бумага, рефрактометр, рН- метр, калькулятор, канцелярские принадлежности. Реактивы, индикаторы, растворители находятся в отдельно предназначенно</w:t>
      </w:r>
      <w:r w:rsidR="00B8738D">
        <w:rPr>
          <w:rFonts w:ascii="Times New Roman" w:hAnsi="Times New Roman"/>
          <w:sz w:val="28"/>
          <w:szCs w:val="20"/>
          <w:shd w:val="clear" w:color="auto" w:fill="FFFFFF"/>
        </w:rPr>
        <w:t>м, закрывающемся шкафу.</w:t>
      </w:r>
    </w:p>
    <w:p w:rsidR="002B56E2" w:rsidRPr="00B8738D" w:rsidRDefault="00BB7A20" w:rsidP="00B8738D">
      <w:pPr>
        <w:spacing w:after="0" w:line="360" w:lineRule="auto"/>
        <w:ind w:firstLine="709"/>
        <w:jc w:val="both"/>
        <w:rPr>
          <w:rFonts w:ascii="Arial" w:hAnsi="Arial" w:cs="Arial"/>
          <w:sz w:val="20"/>
          <w:szCs w:val="20"/>
          <w:shd w:val="clear" w:color="auto" w:fill="FFFFFF"/>
        </w:rPr>
      </w:pPr>
      <w:r>
        <w:rPr>
          <w:rFonts w:ascii="Times New Roman" w:hAnsi="Times New Roman"/>
          <w:sz w:val="28"/>
          <w:szCs w:val="20"/>
          <w:shd w:val="clear" w:color="auto" w:fill="FFFFFF"/>
        </w:rPr>
        <w:t xml:space="preserve">Имеется </w:t>
      </w:r>
      <w:r w:rsidR="0055635F">
        <w:rPr>
          <w:rFonts w:ascii="Times New Roman" w:hAnsi="Times New Roman"/>
          <w:sz w:val="28"/>
          <w:szCs w:val="20"/>
          <w:shd w:val="clear" w:color="auto" w:fill="FFFFFF"/>
        </w:rPr>
        <w:t>шкаф,</w:t>
      </w:r>
      <w:r>
        <w:rPr>
          <w:rFonts w:ascii="Times New Roman" w:hAnsi="Times New Roman"/>
          <w:sz w:val="28"/>
          <w:szCs w:val="20"/>
          <w:shd w:val="clear" w:color="auto" w:fill="FFFFFF"/>
        </w:rPr>
        <w:t xml:space="preserve"> </w:t>
      </w:r>
      <w:r w:rsidRPr="008F6C26">
        <w:rPr>
          <w:rFonts w:ascii="Times New Roman" w:hAnsi="Times New Roman"/>
          <w:sz w:val="28"/>
          <w:szCs w:val="20"/>
          <w:shd w:val="clear" w:color="auto" w:fill="FFFFFF"/>
        </w:rPr>
        <w:t>в котором хранятся журналы регистрации результатов контроля</w:t>
      </w:r>
      <w:r>
        <w:rPr>
          <w:rFonts w:ascii="Arial" w:hAnsi="Arial" w:cs="Arial"/>
          <w:sz w:val="20"/>
          <w:szCs w:val="20"/>
          <w:shd w:val="clear" w:color="auto" w:fill="FFFFFF"/>
        </w:rPr>
        <w:t>.</w:t>
      </w:r>
    </w:p>
    <w:p w:rsidR="002B56E2" w:rsidRDefault="002B56E2" w:rsidP="00F84323">
      <w:pPr>
        <w:pStyle w:val="a7"/>
        <w:ind w:firstLine="708"/>
        <w:jc w:val="both"/>
        <w:rPr>
          <w:rFonts w:ascii="Times New Roman" w:hAnsi="Times New Roman"/>
          <w:spacing w:val="-10"/>
          <w:sz w:val="28"/>
          <w:szCs w:val="28"/>
        </w:rPr>
      </w:pPr>
    </w:p>
    <w:p w:rsidR="002B56E2" w:rsidRPr="0067587E" w:rsidRDefault="002B56E2" w:rsidP="002B56E2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67587E">
        <w:rPr>
          <w:rFonts w:ascii="Times New Roman" w:hAnsi="Times New Roman"/>
          <w:b/>
          <w:sz w:val="28"/>
          <w:szCs w:val="28"/>
        </w:rPr>
        <w:t>Права и обязанности провизора-аналитика.</w:t>
      </w:r>
    </w:p>
    <w:p w:rsidR="002B56E2" w:rsidRPr="00A11C0B" w:rsidRDefault="002B56E2" w:rsidP="002B56E2">
      <w:pPr>
        <w:pStyle w:val="a6"/>
        <w:spacing w:line="360" w:lineRule="auto"/>
        <w:ind w:left="0" w:firstLine="709"/>
        <w:jc w:val="both"/>
        <w:rPr>
          <w:color w:val="000000"/>
          <w:sz w:val="28"/>
        </w:rPr>
      </w:pPr>
      <w:r w:rsidRPr="00A11C0B">
        <w:rPr>
          <w:color w:val="000000"/>
          <w:sz w:val="28"/>
        </w:rPr>
        <w:t>Провизор-аналитик имеет право:</w:t>
      </w:r>
    </w:p>
    <w:p w:rsidR="002B56E2" w:rsidRPr="00A11C0B" w:rsidRDefault="002B56E2" w:rsidP="00D039BC">
      <w:pPr>
        <w:pStyle w:val="a6"/>
        <w:numPr>
          <w:ilvl w:val="1"/>
          <w:numId w:val="8"/>
        </w:numPr>
        <w:tabs>
          <w:tab w:val="clear" w:pos="708"/>
        </w:tabs>
        <w:spacing w:line="360" w:lineRule="auto"/>
        <w:ind w:left="-284" w:hanging="76"/>
        <w:contextualSpacing/>
        <w:jc w:val="both"/>
        <w:rPr>
          <w:color w:val="000000"/>
          <w:sz w:val="28"/>
        </w:rPr>
      </w:pPr>
      <w:r w:rsidRPr="00A11C0B">
        <w:rPr>
          <w:color w:val="000000"/>
          <w:sz w:val="28"/>
        </w:rPr>
        <w:t>Принимать участие в составлении заявки на получение товарно-материальных ценностей для отдела.</w:t>
      </w:r>
    </w:p>
    <w:p w:rsidR="002B56E2" w:rsidRPr="00A11C0B" w:rsidRDefault="002B56E2" w:rsidP="00D039BC">
      <w:pPr>
        <w:pStyle w:val="a6"/>
        <w:numPr>
          <w:ilvl w:val="1"/>
          <w:numId w:val="8"/>
        </w:numPr>
        <w:tabs>
          <w:tab w:val="clear" w:pos="708"/>
        </w:tabs>
        <w:autoSpaceDE w:val="0"/>
        <w:autoSpaceDN w:val="0"/>
        <w:adjustRightInd w:val="0"/>
        <w:spacing w:line="360" w:lineRule="auto"/>
        <w:ind w:left="-284" w:hanging="76"/>
        <w:contextualSpacing/>
        <w:jc w:val="both"/>
        <w:rPr>
          <w:sz w:val="28"/>
        </w:rPr>
      </w:pPr>
      <w:r w:rsidRPr="00A11C0B">
        <w:rPr>
          <w:sz w:val="28"/>
        </w:rPr>
        <w:t>Получать в затруднительных случаях у</w:t>
      </w:r>
      <w:r>
        <w:rPr>
          <w:sz w:val="28"/>
        </w:rPr>
        <w:t xml:space="preserve"> </w:t>
      </w:r>
      <w:r w:rsidRPr="00A11C0B">
        <w:rPr>
          <w:sz w:val="28"/>
        </w:rPr>
        <w:t>заведующего аптекой или у его заместителя необходимую консультацию по вопросам, связанным с выполнением своих обязанностей.</w:t>
      </w:r>
    </w:p>
    <w:p w:rsidR="002B56E2" w:rsidRPr="00A11C0B" w:rsidRDefault="002B56E2" w:rsidP="00D039BC">
      <w:pPr>
        <w:pStyle w:val="a6"/>
        <w:numPr>
          <w:ilvl w:val="1"/>
          <w:numId w:val="8"/>
        </w:numPr>
        <w:tabs>
          <w:tab w:val="clear" w:pos="708"/>
        </w:tabs>
        <w:autoSpaceDE w:val="0"/>
        <w:autoSpaceDN w:val="0"/>
        <w:adjustRightInd w:val="0"/>
        <w:spacing w:line="360" w:lineRule="auto"/>
        <w:ind w:left="-284" w:hanging="76"/>
        <w:contextualSpacing/>
        <w:jc w:val="both"/>
        <w:rPr>
          <w:sz w:val="28"/>
        </w:rPr>
      </w:pPr>
      <w:r w:rsidRPr="00A11C0B">
        <w:rPr>
          <w:sz w:val="28"/>
        </w:rPr>
        <w:t>Пользоваться регламентированными перерывами для обеспечения высокой работоспособности в течение смены.</w:t>
      </w:r>
    </w:p>
    <w:p w:rsidR="002B56E2" w:rsidRPr="00A11C0B" w:rsidRDefault="002B56E2" w:rsidP="00D039BC">
      <w:pPr>
        <w:pStyle w:val="a6"/>
        <w:numPr>
          <w:ilvl w:val="1"/>
          <w:numId w:val="8"/>
        </w:numPr>
        <w:tabs>
          <w:tab w:val="clear" w:pos="708"/>
        </w:tabs>
        <w:autoSpaceDE w:val="0"/>
        <w:autoSpaceDN w:val="0"/>
        <w:adjustRightInd w:val="0"/>
        <w:spacing w:line="360" w:lineRule="auto"/>
        <w:ind w:left="-284" w:hanging="76"/>
        <w:contextualSpacing/>
        <w:jc w:val="both"/>
        <w:rPr>
          <w:sz w:val="28"/>
        </w:rPr>
      </w:pPr>
      <w:r w:rsidRPr="00A11C0B">
        <w:rPr>
          <w:sz w:val="28"/>
        </w:rPr>
        <w:t>Вносить предложения руководству аптеки об улучшении организации и условий своего труда.</w:t>
      </w:r>
    </w:p>
    <w:p w:rsidR="002B56E2" w:rsidRPr="00A11C0B" w:rsidRDefault="002B56E2" w:rsidP="00D039BC">
      <w:pPr>
        <w:pStyle w:val="a6"/>
        <w:numPr>
          <w:ilvl w:val="1"/>
          <w:numId w:val="8"/>
        </w:numPr>
        <w:tabs>
          <w:tab w:val="clear" w:pos="708"/>
        </w:tabs>
        <w:autoSpaceDE w:val="0"/>
        <w:autoSpaceDN w:val="0"/>
        <w:adjustRightInd w:val="0"/>
        <w:spacing w:line="360" w:lineRule="auto"/>
        <w:ind w:left="-284" w:hanging="76"/>
        <w:contextualSpacing/>
        <w:jc w:val="both"/>
        <w:rPr>
          <w:sz w:val="28"/>
        </w:rPr>
      </w:pPr>
      <w:r w:rsidRPr="00A11C0B">
        <w:rPr>
          <w:sz w:val="28"/>
        </w:rPr>
        <w:t>Получать бесплатно спецодежду в соответствии с установленными нормами.</w:t>
      </w:r>
    </w:p>
    <w:p w:rsidR="002B56E2" w:rsidRDefault="002B56E2" w:rsidP="002B56E2">
      <w:pPr>
        <w:pStyle w:val="a6"/>
        <w:ind w:left="1287"/>
        <w:rPr>
          <w:color w:val="000000"/>
        </w:rPr>
      </w:pPr>
    </w:p>
    <w:p w:rsidR="002B56E2" w:rsidRPr="0067587E" w:rsidRDefault="002B56E2" w:rsidP="002B56E2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7587E">
        <w:rPr>
          <w:rFonts w:ascii="Times New Roman" w:hAnsi="Times New Roman"/>
          <w:sz w:val="28"/>
          <w:szCs w:val="28"/>
        </w:rPr>
        <w:t>Обязанности:</w:t>
      </w:r>
    </w:p>
    <w:p w:rsidR="002B56E2" w:rsidRPr="00A11C0B" w:rsidRDefault="002B56E2" w:rsidP="002B56E2">
      <w:pPr>
        <w:pStyle w:val="a6"/>
        <w:spacing w:line="360" w:lineRule="auto"/>
        <w:ind w:left="-142"/>
        <w:jc w:val="both"/>
        <w:rPr>
          <w:color w:val="000000"/>
          <w:sz w:val="28"/>
        </w:rPr>
      </w:pPr>
      <w:r w:rsidRPr="00A11C0B">
        <w:rPr>
          <w:color w:val="000000"/>
          <w:sz w:val="28"/>
        </w:rPr>
        <w:t>Провизор-аналитик несет персональную ответственность:</w:t>
      </w:r>
    </w:p>
    <w:p w:rsidR="002B56E2" w:rsidRPr="00A11C0B" w:rsidRDefault="002B56E2" w:rsidP="00D039BC">
      <w:pPr>
        <w:pStyle w:val="a6"/>
        <w:numPr>
          <w:ilvl w:val="1"/>
          <w:numId w:val="9"/>
        </w:numPr>
        <w:tabs>
          <w:tab w:val="clear" w:pos="708"/>
        </w:tabs>
        <w:spacing w:after="200" w:line="360" w:lineRule="auto"/>
        <w:ind w:left="-142" w:hanging="142"/>
        <w:contextualSpacing/>
        <w:jc w:val="both"/>
        <w:rPr>
          <w:sz w:val="28"/>
        </w:rPr>
      </w:pPr>
      <w:r w:rsidRPr="00A11C0B">
        <w:rPr>
          <w:sz w:val="28"/>
        </w:rPr>
        <w:t>За ненадлежащее исполнение или неисполнение своих должностных обязанностей, предусмотренных настоящей и</w:t>
      </w:r>
      <w:r>
        <w:rPr>
          <w:sz w:val="28"/>
        </w:rPr>
        <w:t>нструкцией, трудовым договором-</w:t>
      </w:r>
      <w:r w:rsidRPr="00A11C0B">
        <w:rPr>
          <w:sz w:val="28"/>
        </w:rPr>
        <w:t>в пределах, определенных трудовым законодательством Российской Федерации.</w:t>
      </w:r>
    </w:p>
    <w:p w:rsidR="002B56E2" w:rsidRPr="00A11C0B" w:rsidRDefault="002B56E2" w:rsidP="00D039BC">
      <w:pPr>
        <w:pStyle w:val="a6"/>
        <w:numPr>
          <w:ilvl w:val="1"/>
          <w:numId w:val="9"/>
        </w:numPr>
        <w:tabs>
          <w:tab w:val="clear" w:pos="708"/>
        </w:tabs>
        <w:spacing w:after="200" w:line="360" w:lineRule="auto"/>
        <w:ind w:left="-142" w:hanging="142"/>
        <w:contextualSpacing/>
        <w:jc w:val="both"/>
        <w:rPr>
          <w:sz w:val="28"/>
        </w:rPr>
      </w:pPr>
      <w:r w:rsidRPr="00A11C0B">
        <w:rPr>
          <w:sz w:val="28"/>
        </w:rPr>
        <w:t>За утрату, порчу товаров и иных материальных ценностей.</w:t>
      </w:r>
    </w:p>
    <w:p w:rsidR="002B56E2" w:rsidRPr="00A11C0B" w:rsidRDefault="002B56E2" w:rsidP="00D039BC">
      <w:pPr>
        <w:pStyle w:val="a6"/>
        <w:numPr>
          <w:ilvl w:val="1"/>
          <w:numId w:val="9"/>
        </w:numPr>
        <w:tabs>
          <w:tab w:val="clear" w:pos="708"/>
        </w:tabs>
        <w:spacing w:after="200" w:line="360" w:lineRule="auto"/>
        <w:ind w:left="-142" w:hanging="142"/>
        <w:contextualSpacing/>
        <w:jc w:val="both"/>
        <w:rPr>
          <w:sz w:val="28"/>
        </w:rPr>
      </w:pPr>
      <w:r w:rsidRPr="00A11C0B">
        <w:rPr>
          <w:sz w:val="28"/>
        </w:rPr>
        <w:t>За соблюдение правил внутреннего трудового распорядка, пожарной безопасности и охраны труда.</w:t>
      </w:r>
    </w:p>
    <w:p w:rsidR="002B56E2" w:rsidRPr="00A11C0B" w:rsidRDefault="002B56E2" w:rsidP="00D039BC">
      <w:pPr>
        <w:pStyle w:val="a6"/>
        <w:numPr>
          <w:ilvl w:val="1"/>
          <w:numId w:val="9"/>
        </w:numPr>
        <w:tabs>
          <w:tab w:val="clear" w:pos="708"/>
        </w:tabs>
        <w:spacing w:after="200" w:line="360" w:lineRule="auto"/>
        <w:ind w:left="-142" w:hanging="142"/>
        <w:contextualSpacing/>
        <w:jc w:val="both"/>
        <w:rPr>
          <w:sz w:val="28"/>
        </w:rPr>
      </w:pPr>
      <w:r w:rsidRPr="00A11C0B">
        <w:rPr>
          <w:sz w:val="28"/>
        </w:rPr>
        <w:t>За качество изготовленных лекарственных форм.</w:t>
      </w:r>
    </w:p>
    <w:p w:rsidR="00EE09F4" w:rsidRDefault="00EE09F4" w:rsidP="002B56E2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2B56E2" w:rsidRPr="0067587E" w:rsidRDefault="002B56E2" w:rsidP="002B56E2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67587E">
        <w:rPr>
          <w:rFonts w:ascii="Times New Roman" w:hAnsi="Times New Roman"/>
          <w:b/>
          <w:sz w:val="28"/>
          <w:szCs w:val="28"/>
        </w:rPr>
        <w:t>Техника безопасности:</w:t>
      </w:r>
    </w:p>
    <w:p w:rsidR="002B56E2" w:rsidRPr="0067587E" w:rsidRDefault="002B56E2" w:rsidP="002B5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7587E">
        <w:rPr>
          <w:rFonts w:ascii="Times New Roman" w:hAnsi="Times New Roman"/>
          <w:sz w:val="28"/>
          <w:szCs w:val="28"/>
        </w:rPr>
        <w:t>Фармацевт принятый на работу должен пройти первичный инструктаж по охране труда на рабочем месте. Все работники проходят повторный инструктаж не реже одного раза в 6 месяцев. Результаты инструктажа фиксируются в журнале инструктажа на рабочем месте.</w:t>
      </w:r>
    </w:p>
    <w:p w:rsidR="002B56E2" w:rsidRPr="0067587E" w:rsidRDefault="002B56E2" w:rsidP="002B5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7587E">
        <w:rPr>
          <w:rFonts w:ascii="Times New Roman" w:hAnsi="Times New Roman"/>
          <w:sz w:val="28"/>
          <w:szCs w:val="28"/>
        </w:rPr>
        <w:t>Перед началом работы провизор-аналитик должен надеть санитарную одежду, подготовить свое рабочее место, провести влажную уборку. На рабочем месте не должно находится неиспользуемое в работе оборудования.</w:t>
      </w:r>
    </w:p>
    <w:p w:rsidR="002B56E2" w:rsidRPr="0067587E" w:rsidRDefault="002B56E2" w:rsidP="002B5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7587E">
        <w:rPr>
          <w:rFonts w:ascii="Times New Roman" w:hAnsi="Times New Roman"/>
          <w:sz w:val="28"/>
          <w:szCs w:val="28"/>
        </w:rPr>
        <w:t xml:space="preserve">Во время работы не допускается спешки, контроль качеством лекарственных средств необходимо проводить в соответствии с безопасными приёмами и методами труда. Для предупреждения порезов на рук провизор-аналитик должен следить за целостностью стеклянных приборов, оборудования и посуды (бюретки, пипетки, цилиндры, колбы, воронки, штанглазы, ступки и т.д.) и не допускать к работе разбитых предметов.  Должен постоянно держать своё рабочее место в надлежащем санитарном состоянии. </w:t>
      </w:r>
    </w:p>
    <w:p w:rsidR="002B56E2" w:rsidRPr="0067587E" w:rsidRDefault="002B56E2" w:rsidP="002B56E2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7587E">
        <w:rPr>
          <w:rFonts w:ascii="Times New Roman" w:hAnsi="Times New Roman"/>
          <w:sz w:val="28"/>
          <w:szCs w:val="28"/>
        </w:rPr>
        <w:t>По окончанию работы провизор-аналитик должен отключить приборы и аппараты, которыми он пользовался в процессе изготовления лекарственных средств, вымыть стол теплой водой с мылом, при необходимости дезинфицирующим средством и выполнить все требования санитарного режима.</w:t>
      </w:r>
    </w:p>
    <w:p w:rsidR="002B56E2" w:rsidRPr="0067587E" w:rsidRDefault="002B56E2" w:rsidP="002B56E2">
      <w:pPr>
        <w:spacing w:after="0" w:line="360" w:lineRule="auto"/>
        <w:ind w:firstLine="709"/>
        <w:jc w:val="both"/>
        <w:rPr>
          <w:rFonts w:ascii="Times New Roman" w:hAnsi="Times New Roman"/>
          <w:b/>
          <w:sz w:val="27"/>
          <w:szCs w:val="27"/>
        </w:rPr>
      </w:pPr>
    </w:p>
    <w:p w:rsidR="002B56E2" w:rsidRDefault="002B56E2" w:rsidP="002B56E2">
      <w:pPr>
        <w:spacing w:after="0" w:line="360" w:lineRule="auto"/>
        <w:ind w:firstLine="709"/>
        <w:jc w:val="both"/>
        <w:rPr>
          <w:rFonts w:ascii="Times New Roman" w:hAnsi="Times New Roman"/>
          <w:b/>
          <w:sz w:val="27"/>
          <w:szCs w:val="27"/>
        </w:rPr>
      </w:pPr>
    </w:p>
    <w:p w:rsidR="002B56E2" w:rsidRDefault="002B56E2" w:rsidP="002B56E2">
      <w:pPr>
        <w:spacing w:after="0" w:line="360" w:lineRule="auto"/>
        <w:ind w:firstLine="709"/>
        <w:jc w:val="both"/>
        <w:rPr>
          <w:rFonts w:ascii="Times New Roman" w:hAnsi="Times New Roman"/>
          <w:b/>
          <w:sz w:val="27"/>
          <w:szCs w:val="27"/>
        </w:rPr>
      </w:pPr>
    </w:p>
    <w:p w:rsidR="002B56E2" w:rsidRDefault="002B56E2" w:rsidP="002B56E2">
      <w:pPr>
        <w:spacing w:after="0" w:line="360" w:lineRule="auto"/>
        <w:ind w:firstLine="709"/>
        <w:jc w:val="both"/>
        <w:rPr>
          <w:rFonts w:ascii="Times New Roman" w:hAnsi="Times New Roman"/>
          <w:b/>
          <w:sz w:val="27"/>
          <w:szCs w:val="27"/>
        </w:rPr>
      </w:pPr>
    </w:p>
    <w:p w:rsidR="002B56E2" w:rsidRDefault="002B56E2" w:rsidP="002B56E2">
      <w:pPr>
        <w:spacing w:after="0" w:line="360" w:lineRule="auto"/>
        <w:ind w:firstLine="709"/>
        <w:jc w:val="both"/>
        <w:rPr>
          <w:rFonts w:ascii="Times New Roman" w:hAnsi="Times New Roman"/>
          <w:b/>
          <w:sz w:val="27"/>
          <w:szCs w:val="27"/>
        </w:rPr>
      </w:pPr>
    </w:p>
    <w:p w:rsidR="002B56E2" w:rsidRDefault="002B56E2" w:rsidP="002B56E2">
      <w:pPr>
        <w:spacing w:after="0" w:line="360" w:lineRule="auto"/>
        <w:ind w:firstLine="709"/>
        <w:jc w:val="both"/>
        <w:rPr>
          <w:rFonts w:ascii="Times New Roman" w:hAnsi="Times New Roman"/>
          <w:b/>
          <w:sz w:val="27"/>
          <w:szCs w:val="27"/>
        </w:rPr>
      </w:pPr>
    </w:p>
    <w:p w:rsidR="002B56E2" w:rsidRPr="0067587E" w:rsidRDefault="002B56E2" w:rsidP="00B8738D">
      <w:pPr>
        <w:spacing w:after="0" w:line="360" w:lineRule="auto"/>
        <w:jc w:val="both"/>
        <w:rPr>
          <w:rFonts w:ascii="Times New Roman" w:hAnsi="Times New Roman"/>
          <w:b/>
          <w:sz w:val="27"/>
          <w:szCs w:val="27"/>
        </w:rPr>
      </w:pPr>
    </w:p>
    <w:p w:rsidR="002B56E2" w:rsidRPr="0067587E" w:rsidRDefault="002B56E2" w:rsidP="002B56E2">
      <w:pPr>
        <w:spacing w:after="0" w:line="360" w:lineRule="auto"/>
        <w:ind w:firstLine="709"/>
        <w:jc w:val="both"/>
        <w:rPr>
          <w:rFonts w:ascii="Times New Roman" w:hAnsi="Times New Roman"/>
          <w:b/>
          <w:sz w:val="27"/>
          <w:szCs w:val="27"/>
        </w:rPr>
      </w:pPr>
    </w:p>
    <w:p w:rsidR="002B56E2" w:rsidRPr="0067587E" w:rsidRDefault="002B56E2" w:rsidP="002B56E2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</w:rPr>
      </w:pPr>
      <w:r w:rsidRPr="0067587E">
        <w:rPr>
          <w:rFonts w:ascii="Times New Roman" w:hAnsi="Times New Roman"/>
          <w:b/>
          <w:sz w:val="27"/>
          <w:szCs w:val="27"/>
        </w:rPr>
        <w:lastRenderedPageBreak/>
        <w:t>Приказы, которыми руководствуется фармацевт в своей работе: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4009"/>
        <w:gridCol w:w="5336"/>
      </w:tblGrid>
      <w:tr w:rsidR="002B56E2" w:rsidRPr="0067587E" w:rsidTr="00BD2A2D">
        <w:trPr>
          <w:trHeight w:val="359"/>
        </w:trPr>
        <w:tc>
          <w:tcPr>
            <w:tcW w:w="4009" w:type="dxa"/>
          </w:tcPr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7"/>
                <w:szCs w:val="27"/>
              </w:rPr>
              <w:t>№ приказа. Год издания</w:t>
            </w:r>
          </w:p>
        </w:tc>
        <w:tc>
          <w:tcPr>
            <w:tcW w:w="5336" w:type="dxa"/>
          </w:tcPr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7"/>
                <w:szCs w:val="27"/>
              </w:rPr>
              <w:t>Наименования приказа</w:t>
            </w:r>
          </w:p>
        </w:tc>
      </w:tr>
      <w:tr w:rsidR="002B56E2" w:rsidRPr="0067587E" w:rsidTr="00BD2A2D">
        <w:tc>
          <w:tcPr>
            <w:tcW w:w="4009" w:type="dxa"/>
          </w:tcPr>
          <w:p w:rsidR="002B56E2" w:rsidRPr="0067587E" w:rsidRDefault="002B56E2" w:rsidP="00BD2A2D">
            <w:pPr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 xml:space="preserve">Приказ Минздрава РФ от 16.07.1997 №214 </w:t>
            </w:r>
          </w:p>
        </w:tc>
        <w:tc>
          <w:tcPr>
            <w:tcW w:w="5336" w:type="dxa"/>
          </w:tcPr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 xml:space="preserve">«О контроле качества лекарственных средств, изготавливаемых в аптеке» </w:t>
            </w:r>
          </w:p>
        </w:tc>
      </w:tr>
      <w:tr w:rsidR="002B56E2" w:rsidRPr="0067587E" w:rsidTr="00BD2A2D">
        <w:tc>
          <w:tcPr>
            <w:tcW w:w="4009" w:type="dxa"/>
          </w:tcPr>
          <w:p w:rsidR="002B56E2" w:rsidRPr="0067587E" w:rsidRDefault="002B56E2" w:rsidP="00BD2A2D">
            <w:pPr>
              <w:spacing w:before="100" w:beforeAutospacing="1" w:after="100" w:afterAutospacing="1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>Приказ Минздрава России от 26.10.2015 №751н</w:t>
            </w:r>
          </w:p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36" w:type="dxa"/>
          </w:tcPr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 xml:space="preserve">«Об утверждении правил изготовления и отпуска лекарственных препаратов для медицинского применения аптечными организациями, индивидуальными предпринимателями, имеющими лицензию на фармацевтическую деятельность» </w:t>
            </w:r>
          </w:p>
        </w:tc>
      </w:tr>
      <w:tr w:rsidR="002B56E2" w:rsidRPr="0067587E" w:rsidTr="00BD2A2D">
        <w:trPr>
          <w:trHeight w:val="1224"/>
        </w:trPr>
        <w:tc>
          <w:tcPr>
            <w:tcW w:w="4009" w:type="dxa"/>
          </w:tcPr>
          <w:p w:rsidR="002B56E2" w:rsidRPr="0067587E" w:rsidRDefault="002B56E2" w:rsidP="00BD2A2D">
            <w:pPr>
              <w:spacing w:before="100" w:beforeAutospacing="1" w:after="100" w:afterAutospacing="1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>Приказ Минздравсоцразвития РФ от 23.08.2010 №706н (ред. от 28.12.2010)</w:t>
            </w:r>
          </w:p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36" w:type="dxa"/>
          </w:tcPr>
          <w:p w:rsidR="002B56E2" w:rsidRPr="002C222C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 xml:space="preserve">«Об утверждении Правил </w:t>
            </w:r>
            <w:r>
              <w:rPr>
                <w:rFonts w:ascii="Times New Roman" w:hAnsi="Times New Roman"/>
                <w:sz w:val="28"/>
                <w:szCs w:val="28"/>
              </w:rPr>
              <w:t>хранения лекарственных средств»</w:t>
            </w:r>
          </w:p>
        </w:tc>
      </w:tr>
      <w:tr w:rsidR="002B56E2" w:rsidRPr="0067587E" w:rsidTr="00BD2A2D">
        <w:tc>
          <w:tcPr>
            <w:tcW w:w="4009" w:type="dxa"/>
          </w:tcPr>
          <w:p w:rsidR="002B56E2" w:rsidRPr="0067587E" w:rsidRDefault="002B56E2" w:rsidP="00BD2A2D">
            <w:pPr>
              <w:spacing w:before="100" w:beforeAutospacing="1" w:after="100" w:afterAutospacing="1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>Приказ Министерства здравоохранения РФ от 31.08.2016 №646н</w:t>
            </w:r>
          </w:p>
        </w:tc>
        <w:tc>
          <w:tcPr>
            <w:tcW w:w="5336" w:type="dxa"/>
          </w:tcPr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>«Об утверждении Правил надлежащей практики хранения и перевозки лекарственных препаратов для медицинского применения»</w:t>
            </w:r>
          </w:p>
        </w:tc>
      </w:tr>
      <w:tr w:rsidR="002B56E2" w:rsidRPr="0067587E" w:rsidTr="00BD2A2D">
        <w:tc>
          <w:tcPr>
            <w:tcW w:w="4009" w:type="dxa"/>
          </w:tcPr>
          <w:p w:rsidR="002B56E2" w:rsidRPr="0067587E" w:rsidRDefault="002B56E2" w:rsidP="00BD2A2D">
            <w:pPr>
              <w:spacing w:before="100" w:beforeAutospacing="1" w:after="100" w:afterAutospacing="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>Приказ Минздрава РФ от 13.11.1996 №377 (ред.от 23.08.2010)</w:t>
            </w:r>
          </w:p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36" w:type="dxa"/>
          </w:tcPr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>«Об утверждении Инструкции по организации хранения в аптечных учреждениях различным групп лекарственных средств и изделии медицинского назначения»</w:t>
            </w:r>
          </w:p>
        </w:tc>
      </w:tr>
      <w:tr w:rsidR="002B56E2" w:rsidRPr="0067587E" w:rsidTr="00BD2A2D">
        <w:tc>
          <w:tcPr>
            <w:tcW w:w="4009" w:type="dxa"/>
          </w:tcPr>
          <w:p w:rsidR="002B56E2" w:rsidRPr="0067587E" w:rsidRDefault="002B56E2" w:rsidP="00BD2A2D">
            <w:pPr>
              <w:spacing w:before="100" w:beforeAutospacing="1" w:after="100" w:afterAutospacing="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>Приказ Минздрава РФ от 21.10.1997 №309</w:t>
            </w:r>
          </w:p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36" w:type="dxa"/>
          </w:tcPr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>«Об утверждении инструкции по санитарному режиму аптечных организаций (аптек)»</w:t>
            </w:r>
          </w:p>
        </w:tc>
      </w:tr>
      <w:tr w:rsidR="002B56E2" w:rsidRPr="0067587E" w:rsidTr="00BD2A2D">
        <w:tc>
          <w:tcPr>
            <w:tcW w:w="4009" w:type="dxa"/>
          </w:tcPr>
          <w:p w:rsidR="002B56E2" w:rsidRPr="0067587E" w:rsidRDefault="002B56E2" w:rsidP="00BD2A2D">
            <w:pPr>
              <w:spacing w:before="100" w:beforeAutospacing="1" w:after="100" w:afterAutospacing="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>Приказ Минздрава РФ от 16.10.1997 №305</w:t>
            </w:r>
          </w:p>
          <w:p w:rsidR="002B56E2" w:rsidRPr="0067587E" w:rsidRDefault="002B56E2" w:rsidP="00BD2A2D">
            <w:pPr>
              <w:spacing w:before="100" w:beforeAutospacing="1" w:after="100" w:afterAutospacing="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36" w:type="dxa"/>
          </w:tcPr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 xml:space="preserve">«О нормах отклонения, допустимых при изготовлении лекарственных средств и </w:t>
            </w:r>
            <w:r w:rsidRPr="0067587E">
              <w:rPr>
                <w:rFonts w:ascii="Times New Roman" w:hAnsi="Times New Roman"/>
                <w:sz w:val="28"/>
                <w:szCs w:val="28"/>
              </w:rPr>
              <w:lastRenderedPageBreak/>
              <w:t>фасовке промышленной продукции в аптеках»</w:t>
            </w:r>
          </w:p>
        </w:tc>
      </w:tr>
      <w:tr w:rsidR="002B56E2" w:rsidRPr="0067587E" w:rsidTr="00BD2A2D">
        <w:tc>
          <w:tcPr>
            <w:tcW w:w="4009" w:type="dxa"/>
          </w:tcPr>
          <w:p w:rsidR="002B56E2" w:rsidRPr="0067587E" w:rsidRDefault="002B56E2" w:rsidP="00BD2A2D">
            <w:pPr>
              <w:spacing w:before="100" w:beforeAutospacing="1" w:after="100" w:afterAutospacing="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lastRenderedPageBreak/>
              <w:t>Приказ Минздравсоцразвития России от 12.02.2007 №110 (ред. от 26.02.2013)</w:t>
            </w:r>
          </w:p>
          <w:p w:rsidR="002B56E2" w:rsidRPr="0067587E" w:rsidRDefault="002B56E2" w:rsidP="00BD2A2D">
            <w:pPr>
              <w:spacing w:before="100" w:beforeAutospacing="1" w:after="100" w:afterAutospacing="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36" w:type="dxa"/>
          </w:tcPr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>«О порядке назначения и выписывания лекарственных препаратов, изделий медицинского назначения и специализированных продуктов лечебного питания»</w:t>
            </w:r>
          </w:p>
        </w:tc>
      </w:tr>
      <w:tr w:rsidR="002B56E2" w:rsidRPr="0067587E" w:rsidTr="00BD2A2D">
        <w:tc>
          <w:tcPr>
            <w:tcW w:w="4009" w:type="dxa"/>
          </w:tcPr>
          <w:p w:rsidR="002B56E2" w:rsidRPr="0067587E" w:rsidRDefault="002B56E2" w:rsidP="00BD2A2D">
            <w:pPr>
              <w:spacing w:before="100" w:beforeAutospacing="1" w:after="100" w:afterAutospacing="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 xml:space="preserve">Приказ Минздрава РФ от 21.10.1997 №308 </w:t>
            </w:r>
          </w:p>
        </w:tc>
        <w:tc>
          <w:tcPr>
            <w:tcW w:w="5336" w:type="dxa"/>
          </w:tcPr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>«Об утверждении инструкции по изготовлению в аптеках жидких лекарственных форм»</w:t>
            </w:r>
          </w:p>
        </w:tc>
      </w:tr>
      <w:tr w:rsidR="002B56E2" w:rsidRPr="0067587E" w:rsidTr="00BD2A2D">
        <w:tc>
          <w:tcPr>
            <w:tcW w:w="4009" w:type="dxa"/>
          </w:tcPr>
          <w:p w:rsidR="002B56E2" w:rsidRPr="002B56E2" w:rsidRDefault="002B56E2" w:rsidP="002B56E2">
            <w:pPr>
              <w:spacing w:before="100" w:beforeAutospacing="1" w:after="100" w:afterAutospacing="1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 xml:space="preserve">Государственная Фармакопея Российской Федерации </w:t>
            </w:r>
            <w:r w:rsidRPr="002B56E2">
              <w:rPr>
                <w:rFonts w:ascii="Times New Roman" w:hAnsi="Times New Roman"/>
                <w:sz w:val="28"/>
                <w:szCs w:val="28"/>
              </w:rPr>
              <w:t xml:space="preserve">14 издания от </w:t>
            </w:r>
            <w:r w:rsidRPr="002B56E2">
              <w:rPr>
                <w:rFonts w:ascii="Times New Roman" w:hAnsi="Times New Roman"/>
                <w:sz w:val="28"/>
                <w:shd w:val="clear" w:color="auto" w:fill="FFFFFF"/>
              </w:rPr>
              <w:t>26.12.2019</w:t>
            </w:r>
          </w:p>
          <w:p w:rsidR="002B56E2" w:rsidRPr="0067587E" w:rsidRDefault="002B56E2" w:rsidP="00BD2A2D">
            <w:pPr>
              <w:spacing w:before="100" w:beforeAutospacing="1" w:after="100" w:afterAutospacing="1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5336" w:type="dxa"/>
          </w:tcPr>
          <w:p w:rsidR="002B56E2" w:rsidRPr="0067587E" w:rsidRDefault="002B56E2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7587E">
              <w:rPr>
                <w:rFonts w:ascii="Times New Roman" w:hAnsi="Times New Roman"/>
                <w:sz w:val="28"/>
                <w:szCs w:val="28"/>
              </w:rPr>
              <w:t>Основной нормативный документ, сборник стандартов и положений, определяющий показатели качества выпускаемых в РФ лекарственных субстанций из них препаратов.</w:t>
            </w:r>
          </w:p>
        </w:tc>
      </w:tr>
      <w:tr w:rsidR="00077AB6" w:rsidRPr="0067587E" w:rsidTr="00BD2A2D">
        <w:tc>
          <w:tcPr>
            <w:tcW w:w="4009" w:type="dxa"/>
          </w:tcPr>
          <w:p w:rsidR="00077AB6" w:rsidRPr="0067587E" w:rsidRDefault="00077AB6" w:rsidP="002B56E2">
            <w:pPr>
              <w:spacing w:before="100" w:beforeAutospacing="1" w:after="100" w:afterAutospacing="1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Приказ Минздрава РФ от11.07.2017 № 403н </w:t>
            </w:r>
          </w:p>
        </w:tc>
        <w:tc>
          <w:tcPr>
            <w:tcW w:w="5336" w:type="dxa"/>
          </w:tcPr>
          <w:p w:rsidR="00077AB6" w:rsidRPr="0067587E" w:rsidRDefault="00077AB6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Об утверждении правил отпуска лекарственных препаратов для медицинского применения, в том числе иммунобиологических лекарственных препаратов, аптечными организациями, имеющими лицензию на фармацевтическую деятельность»</w:t>
            </w:r>
          </w:p>
        </w:tc>
      </w:tr>
      <w:tr w:rsidR="00077AB6" w:rsidRPr="0067587E" w:rsidTr="00BD2A2D">
        <w:tc>
          <w:tcPr>
            <w:tcW w:w="4009" w:type="dxa"/>
          </w:tcPr>
          <w:p w:rsidR="00077AB6" w:rsidRPr="0067587E" w:rsidRDefault="00077AB6" w:rsidP="0085351C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Федеральный закон от 12.04.2010г. №</w:t>
            </w:r>
            <w:r w:rsidR="0085351C">
              <w:rPr>
                <w:rFonts w:ascii="Times New Roman" w:hAnsi="Times New Roman"/>
                <w:sz w:val="28"/>
                <w:szCs w:val="28"/>
              </w:rPr>
              <w:t xml:space="preserve"> 61-ФЗ</w:t>
            </w:r>
          </w:p>
        </w:tc>
        <w:tc>
          <w:tcPr>
            <w:tcW w:w="5336" w:type="dxa"/>
          </w:tcPr>
          <w:p w:rsidR="00077AB6" w:rsidRPr="0067587E" w:rsidRDefault="0085351C" w:rsidP="00BD2A2D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Об обращении лекарственных средств»</w:t>
            </w:r>
          </w:p>
        </w:tc>
      </w:tr>
    </w:tbl>
    <w:p w:rsidR="002B56E2" w:rsidRPr="0067587E" w:rsidRDefault="002B56E2" w:rsidP="002B56E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B56E2" w:rsidRDefault="002B56E2" w:rsidP="00F84323">
      <w:pPr>
        <w:pStyle w:val="a7"/>
        <w:ind w:firstLine="708"/>
        <w:jc w:val="both"/>
        <w:rPr>
          <w:rFonts w:ascii="Times New Roman" w:hAnsi="Times New Roman"/>
          <w:spacing w:val="-10"/>
          <w:sz w:val="28"/>
          <w:szCs w:val="28"/>
        </w:rPr>
      </w:pPr>
    </w:p>
    <w:p w:rsidR="002B56E2" w:rsidRDefault="002B56E2" w:rsidP="00F84323">
      <w:pPr>
        <w:pStyle w:val="a7"/>
        <w:ind w:firstLine="708"/>
        <w:jc w:val="both"/>
        <w:rPr>
          <w:rFonts w:ascii="Times New Roman" w:hAnsi="Times New Roman"/>
          <w:spacing w:val="-10"/>
          <w:sz w:val="28"/>
          <w:szCs w:val="28"/>
        </w:rPr>
      </w:pPr>
    </w:p>
    <w:p w:rsidR="002B56E2" w:rsidRDefault="002B56E2" w:rsidP="00F84323">
      <w:pPr>
        <w:pStyle w:val="a7"/>
        <w:ind w:firstLine="708"/>
        <w:jc w:val="both"/>
        <w:rPr>
          <w:rFonts w:ascii="Times New Roman" w:hAnsi="Times New Roman"/>
          <w:spacing w:val="-10"/>
          <w:sz w:val="28"/>
          <w:szCs w:val="28"/>
        </w:rPr>
      </w:pPr>
    </w:p>
    <w:p w:rsidR="00F84323" w:rsidRPr="00F84323" w:rsidRDefault="00F84323" w:rsidP="00B8738D">
      <w:pPr>
        <w:pStyle w:val="a7"/>
        <w:ind w:firstLine="708"/>
        <w:jc w:val="both"/>
        <w:rPr>
          <w:rFonts w:ascii="Times New Roman" w:hAnsi="Times New Roman"/>
          <w:sz w:val="28"/>
          <w:szCs w:val="28"/>
        </w:rPr>
      </w:pPr>
      <w:r w:rsidRPr="002B56E2">
        <w:rPr>
          <w:rFonts w:ascii="Times New Roman" w:hAnsi="Times New Roman"/>
          <w:spacing w:val="-10"/>
          <w:sz w:val="28"/>
          <w:szCs w:val="28"/>
        </w:rPr>
        <w:t xml:space="preserve"> </w:t>
      </w:r>
    </w:p>
    <w:p w:rsidR="00F84323" w:rsidRPr="00F84323" w:rsidRDefault="00F84323" w:rsidP="00F84323">
      <w:pPr>
        <w:pStyle w:val="a7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E09F4" w:rsidRDefault="008610B9" w:rsidP="004C6419">
      <w:pPr>
        <w:pStyle w:val="a7"/>
        <w:jc w:val="both"/>
        <w:rPr>
          <w:rFonts w:ascii="Times New Roman" w:hAnsi="Times New Roman"/>
          <w:b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39790" cy="3990680"/>
            <wp:effectExtent l="0" t="0" r="3810" b="0"/>
            <wp:docPr id="1" name="Рисунок 1" descr="C:\Users\Оксана\AppData\Local\Microsoft\Windows\INetCache\Content.Word\IMG_18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Оксана\AppData\Local\Microsoft\Windows\INetCache\Content.Word\IMG_186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22" b="6998"/>
                    <a:stretch/>
                  </pic:blipFill>
                  <pic:spPr bwMode="auto">
                    <a:xfrm>
                      <a:off x="0" y="0"/>
                      <a:ext cx="5940425" cy="3991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noProof/>
          <w:lang w:eastAsia="ru-RU"/>
        </w:rPr>
        <w:drawing>
          <wp:inline distT="0" distB="0" distL="0" distR="0">
            <wp:extent cx="5939790" cy="3048000"/>
            <wp:effectExtent l="0" t="0" r="3810" b="0"/>
            <wp:docPr id="2" name="Рисунок 2" descr="C:\Users\Оксана\AppData\Local\Microsoft\Windows\INetCache\Content.Word\IMG_18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Оксана\AppData\Local\Microsoft\Windows\INetCache\Content.Word\IMG_189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082" b="5498"/>
                    <a:stretch/>
                  </pic:blipFill>
                  <pic:spPr bwMode="auto">
                    <a:xfrm>
                      <a:off x="0" y="0"/>
                      <a:ext cx="5940425" cy="3048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E09F4">
        <w:rPr>
          <w:noProof/>
          <w:lang w:eastAsia="ru-RU"/>
        </w:rPr>
        <w:lastRenderedPageBreak/>
        <w:drawing>
          <wp:inline distT="0" distB="0" distL="0" distR="0">
            <wp:extent cx="6105435" cy="4967015"/>
            <wp:effectExtent l="0" t="2540" r="7620" b="7620"/>
            <wp:docPr id="26681" name="Рисунок 26681" descr="C:\Users\Оксана\AppData\Local\Microsoft\Windows\INetCache\Content.Word\IMG_2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Оксана\AppData\Local\Microsoft\Windows\INetCache\Content.Word\IMG_200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7" t="1852" b="5829"/>
                    <a:stretch/>
                  </pic:blipFill>
                  <pic:spPr bwMode="auto">
                    <a:xfrm rot="5400000">
                      <a:off x="0" y="0"/>
                      <a:ext cx="6110080" cy="49707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EE09F4">
        <w:rPr>
          <w:noProof/>
          <w:lang w:eastAsia="ru-RU"/>
        </w:rPr>
        <w:lastRenderedPageBreak/>
        <w:drawing>
          <wp:inline distT="0" distB="0" distL="0" distR="0">
            <wp:extent cx="5483760" cy="4463465"/>
            <wp:effectExtent l="0" t="4445" r="0" b="0"/>
            <wp:docPr id="43" name="Рисунок 43" descr="C:\Users\Оксана\AppData\Local\Microsoft\Windows\INetCache\Content.Word\IMG_2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Оксана\AppData\Local\Microsoft\Windows\INetCache\Content.Word\IMG_2006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99" t="4629" r="5260" b="3640"/>
                    <a:stretch/>
                  </pic:blipFill>
                  <pic:spPr bwMode="auto">
                    <a:xfrm rot="5400000">
                      <a:off x="0" y="0"/>
                      <a:ext cx="5487129" cy="44662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E31D1">
        <w:rPr>
          <w:noProof/>
          <w:lang w:eastAsia="ru-RU"/>
        </w:rPr>
        <w:lastRenderedPageBreak/>
        <w:drawing>
          <wp:inline distT="0" distB="0" distL="0" distR="0">
            <wp:extent cx="5571352" cy="4216786"/>
            <wp:effectExtent l="0" t="8572" r="2222" b="2223"/>
            <wp:docPr id="44" name="Рисунок 44" descr="C:\Users\Оксана\AppData\Local\Microsoft\Windows\INetCache\Content.Word\IMG_20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Оксана\AppData\Local\Microsoft\Windows\INetCache\Content.Word\IMG_2007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4" t="3694" r="5238" b="7278"/>
                    <a:stretch/>
                  </pic:blipFill>
                  <pic:spPr bwMode="auto">
                    <a:xfrm rot="5400000">
                      <a:off x="0" y="0"/>
                      <a:ext cx="5573613" cy="4218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E31D1">
        <w:rPr>
          <w:noProof/>
          <w:lang w:eastAsia="ru-RU"/>
        </w:rPr>
        <w:drawing>
          <wp:inline distT="0" distB="0" distL="0" distR="0">
            <wp:extent cx="3404235" cy="4187618"/>
            <wp:effectExtent l="8573" t="0" r="0" b="0"/>
            <wp:docPr id="45" name="Рисунок 45" descr="C:\Users\Оксана\AppData\Local\Microsoft\Windows\INetCache\Content.Word\IMG_20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Оксана\AppData\Local\Microsoft\Windows\INetCache\Content.Word\IMG_2008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62" r="37925"/>
                    <a:stretch/>
                  </pic:blipFill>
                  <pic:spPr bwMode="auto">
                    <a:xfrm rot="5400000">
                      <a:off x="0" y="0"/>
                      <a:ext cx="3407070" cy="4191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E31D1">
        <w:rPr>
          <w:noProof/>
          <w:lang w:eastAsia="ru-RU"/>
        </w:rPr>
        <w:lastRenderedPageBreak/>
        <w:drawing>
          <wp:inline distT="0" distB="0" distL="0" distR="0">
            <wp:extent cx="4241691" cy="4454942"/>
            <wp:effectExtent l="7620" t="0" r="0" b="0"/>
            <wp:docPr id="46" name="Рисунок 46" descr="C:\Users\Оксана\AppData\Local\Microsoft\Windows\INetCache\Content.Word\IMG_2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Оксана\AppData\Local\Microsoft\Windows\INetCache\Content.Word\IMG_201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83" r="26408"/>
                    <a:stretch/>
                  </pic:blipFill>
                  <pic:spPr bwMode="auto">
                    <a:xfrm rot="5400000">
                      <a:off x="0" y="0"/>
                      <a:ext cx="4242050" cy="445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E31D1">
        <w:rPr>
          <w:noProof/>
          <w:lang w:eastAsia="ru-RU"/>
        </w:rPr>
        <w:lastRenderedPageBreak/>
        <w:drawing>
          <wp:inline distT="0" distB="0" distL="0" distR="0">
            <wp:extent cx="5760533" cy="4248150"/>
            <wp:effectExtent l="0" t="6032" r="6032" b="6033"/>
            <wp:docPr id="48" name="Рисунок 48" descr="C:\Users\Оксана\AppData\Local\Microsoft\Windows\INetCache\Content.Word\IMG_2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Оксана\AppData\Local\Microsoft\Windows\INetCache\Content.Word\IMG_2009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86" r="3012" b="2147"/>
                    <a:stretch/>
                  </pic:blipFill>
                  <pic:spPr bwMode="auto">
                    <a:xfrm rot="5400000">
                      <a:off x="0" y="0"/>
                      <a:ext cx="5761512" cy="42488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E31D1">
        <w:rPr>
          <w:noProof/>
          <w:lang w:eastAsia="ru-RU"/>
        </w:rPr>
        <w:lastRenderedPageBreak/>
        <w:drawing>
          <wp:inline distT="0" distB="0" distL="0" distR="0">
            <wp:extent cx="5649734" cy="4002767"/>
            <wp:effectExtent l="4445" t="0" r="0" b="0"/>
            <wp:docPr id="49" name="Рисунок 49" descr="C:\Users\Оксана\AppData\Local\Microsoft\Windows\INetCache\Content.Word\IMG_2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Оксана\AppData\Local\Microsoft\Windows\INetCache\Content.Word\IMG_201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19" t="2750" r="2147" b="7382"/>
                    <a:stretch/>
                  </pic:blipFill>
                  <pic:spPr bwMode="auto">
                    <a:xfrm rot="5400000">
                      <a:off x="0" y="0"/>
                      <a:ext cx="5651385" cy="40039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09F4" w:rsidRDefault="00EE09F4" w:rsidP="00F84323">
      <w:pPr>
        <w:pStyle w:val="a7"/>
        <w:jc w:val="both"/>
        <w:rPr>
          <w:rFonts w:ascii="Times New Roman" w:hAnsi="Times New Roman"/>
          <w:b/>
          <w:sz w:val="28"/>
          <w:szCs w:val="28"/>
        </w:rPr>
      </w:pPr>
    </w:p>
    <w:p w:rsidR="00F84323" w:rsidRDefault="00F84323" w:rsidP="00F84323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  <w:r w:rsidRPr="00F84323">
        <w:rPr>
          <w:rFonts w:ascii="Times New Roman" w:hAnsi="Times New Roman"/>
          <w:b/>
          <w:sz w:val="28"/>
          <w:szCs w:val="28"/>
        </w:rPr>
        <w:t>2</w:t>
      </w:r>
      <w:r w:rsidRPr="00F84323">
        <w:rPr>
          <w:rFonts w:ascii="Times New Roman" w:hAnsi="Times New Roman"/>
          <w:sz w:val="28"/>
          <w:szCs w:val="28"/>
        </w:rPr>
        <w:t>.</w:t>
      </w:r>
      <w:r w:rsidRPr="00F84323">
        <w:rPr>
          <w:rFonts w:ascii="Times New Roman" w:hAnsi="Times New Roman"/>
          <w:b/>
          <w:spacing w:val="-10"/>
          <w:sz w:val="28"/>
          <w:szCs w:val="28"/>
        </w:rPr>
        <w:t>Проведение анализ</w:t>
      </w:r>
      <w:r w:rsidR="003E31D1">
        <w:rPr>
          <w:rFonts w:ascii="Times New Roman" w:hAnsi="Times New Roman"/>
          <w:b/>
          <w:spacing w:val="-10"/>
          <w:sz w:val="28"/>
          <w:szCs w:val="28"/>
        </w:rPr>
        <w:t xml:space="preserve">а воды очищенной, </w:t>
      </w:r>
      <w:r w:rsidR="0055635F">
        <w:rPr>
          <w:rFonts w:ascii="Times New Roman" w:hAnsi="Times New Roman"/>
          <w:b/>
          <w:spacing w:val="-10"/>
          <w:sz w:val="28"/>
          <w:szCs w:val="28"/>
        </w:rPr>
        <w:t xml:space="preserve">лекарственных </w:t>
      </w:r>
      <w:r w:rsidR="0055635F" w:rsidRPr="00F84323">
        <w:rPr>
          <w:rFonts w:ascii="Times New Roman" w:hAnsi="Times New Roman"/>
          <w:b/>
          <w:spacing w:val="-10"/>
          <w:sz w:val="28"/>
          <w:szCs w:val="28"/>
        </w:rPr>
        <w:t>средств,</w:t>
      </w:r>
      <w:r w:rsidRPr="00F84323">
        <w:rPr>
          <w:rFonts w:ascii="Times New Roman" w:hAnsi="Times New Roman"/>
          <w:b/>
          <w:spacing w:val="-10"/>
          <w:sz w:val="28"/>
          <w:szCs w:val="28"/>
        </w:rPr>
        <w:t xml:space="preserve"> поступающих из помещения хранения в ассистентскую комнату </w:t>
      </w:r>
    </w:p>
    <w:p w:rsidR="0085351C" w:rsidRPr="00F84323" w:rsidRDefault="0085351C" w:rsidP="00F84323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215238" w:rsidRDefault="00215238" w:rsidP="00215238">
      <w:pPr>
        <w:pStyle w:val="a7"/>
        <w:ind w:firstLine="709"/>
        <w:jc w:val="center"/>
        <w:rPr>
          <w:rFonts w:ascii="Times New Roman" w:hAnsi="Times New Roman"/>
          <w:b/>
          <w:spacing w:val="-10"/>
          <w:sz w:val="28"/>
          <w:szCs w:val="28"/>
        </w:rPr>
      </w:pPr>
    </w:p>
    <w:p w:rsidR="00215238" w:rsidRDefault="00215238" w:rsidP="00215238">
      <w:pPr>
        <w:pStyle w:val="a7"/>
        <w:jc w:val="center"/>
        <w:rPr>
          <w:rFonts w:ascii="Times New Roman" w:hAnsi="Times New Roman"/>
          <w:b/>
          <w:spacing w:val="-10"/>
          <w:sz w:val="28"/>
          <w:szCs w:val="28"/>
        </w:rPr>
      </w:pPr>
      <w:r>
        <w:rPr>
          <w:rFonts w:ascii="Times New Roman" w:hAnsi="Times New Roman"/>
          <w:b/>
          <w:spacing w:val="-10"/>
          <w:sz w:val="28"/>
          <w:szCs w:val="28"/>
        </w:rPr>
        <w:t xml:space="preserve">Протокол №1 от </w:t>
      </w:r>
      <w:r w:rsidR="00930C52" w:rsidRPr="00930C52">
        <w:rPr>
          <w:rFonts w:ascii="Times New Roman" w:hAnsi="Times New Roman"/>
          <w:b/>
          <w:spacing w:val="-10"/>
          <w:sz w:val="28"/>
          <w:szCs w:val="28"/>
        </w:rPr>
        <w:t>25</w:t>
      </w:r>
      <w:r w:rsidR="00930C52">
        <w:rPr>
          <w:rFonts w:ascii="Times New Roman" w:hAnsi="Times New Roman"/>
          <w:b/>
          <w:spacing w:val="-10"/>
          <w:sz w:val="28"/>
          <w:szCs w:val="28"/>
        </w:rPr>
        <w:t>.05.20</w:t>
      </w:r>
    </w:p>
    <w:p w:rsidR="00D14B93" w:rsidRDefault="00D14B93" w:rsidP="00215238">
      <w:pPr>
        <w:pStyle w:val="a7"/>
        <w:jc w:val="center"/>
        <w:rPr>
          <w:rFonts w:ascii="Times New Roman" w:hAnsi="Times New Roman"/>
          <w:b/>
          <w:spacing w:val="-10"/>
          <w:sz w:val="28"/>
          <w:szCs w:val="28"/>
        </w:rPr>
      </w:pPr>
    </w:p>
    <w:p w:rsidR="00215238" w:rsidRPr="00204D3D" w:rsidRDefault="00215238" w:rsidP="00D039BC">
      <w:pPr>
        <w:pStyle w:val="a7"/>
        <w:numPr>
          <w:ilvl w:val="0"/>
          <w:numId w:val="12"/>
        </w:numPr>
        <w:rPr>
          <w:rFonts w:ascii="Times New Roman" w:hAnsi="Times New Roman"/>
          <w:b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  <w:lang w:val="en-US"/>
        </w:rPr>
        <w:t>Aqua</w:t>
      </w:r>
      <w:r w:rsidRPr="00930C52">
        <w:rPr>
          <w:rFonts w:ascii="Times New Roman" w:hAnsi="Times New Roman"/>
          <w:spacing w:val="-10"/>
          <w:sz w:val="28"/>
          <w:szCs w:val="28"/>
        </w:rPr>
        <w:t xml:space="preserve"> 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>purificata</w:t>
      </w:r>
      <w:r w:rsidRPr="00930C52">
        <w:rPr>
          <w:rFonts w:ascii="Times New Roman" w:hAnsi="Times New Roman"/>
          <w:spacing w:val="-10"/>
          <w:sz w:val="28"/>
          <w:szCs w:val="28"/>
        </w:rPr>
        <w:t xml:space="preserve">, 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>H</w:t>
      </w:r>
      <w:r w:rsidRPr="00930C52">
        <w:rPr>
          <w:rFonts w:ascii="Times New Roman" w:hAnsi="Times New Roman"/>
          <w:spacing w:val="-10"/>
          <w:sz w:val="28"/>
          <w:szCs w:val="28"/>
        </w:rPr>
        <w:t>2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>O</w:t>
      </w:r>
    </w:p>
    <w:p w:rsidR="00215238" w:rsidRDefault="00215238" w:rsidP="00215238">
      <w:pPr>
        <w:pStyle w:val="a7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 xml:space="preserve">1.Описание: </w:t>
      </w:r>
    </w:p>
    <w:p w:rsidR="00215238" w:rsidRDefault="00215238" w:rsidP="00215238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Бесцветная прозрачная жидкость, без запаха и механических включений. рН от 5,0 до 7,0.</w:t>
      </w:r>
    </w:p>
    <w:p w:rsidR="00215238" w:rsidRDefault="00215238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2.Испытание на хлориды:</w:t>
      </w:r>
    </w:p>
    <w:p w:rsidR="00215238" w:rsidRDefault="00215238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К 10 мл воды очищенной прибавляют 0,5 мл азотной кислоты, 0,5 мл 2% раствора серебра нитрата, перемешивают и оставляют на 5 минут. Не должно быть опалесценции.</w:t>
      </w:r>
    </w:p>
    <w:p w:rsidR="00215238" w:rsidRDefault="00930C52" w:rsidP="00930C52">
      <w:pPr>
        <w:pStyle w:val="a7"/>
        <w:spacing w:line="360" w:lineRule="auto"/>
        <w:jc w:val="center"/>
        <w:rPr>
          <w:rFonts w:ascii="Times New Roman" w:hAnsi="Times New Roman"/>
          <w:spacing w:val="-10"/>
          <w:sz w:val="28"/>
          <w:szCs w:val="28"/>
        </w:rPr>
      </w:pPr>
      <w:r w:rsidRPr="00926DDC">
        <w:rPr>
          <w:rFonts w:ascii="Times New Roman" w:hAnsi="Times New Roman"/>
          <w:sz w:val="28"/>
          <w:szCs w:val="28"/>
        </w:rPr>
        <w:object w:dxaOrig="29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45pt;height:19.5pt" o:ole="">
            <v:imagedata r:id="rId17" o:title=""/>
          </v:shape>
          <o:OLEObject Type="Embed" ProgID="Equation.DSMT4" ShapeID="_x0000_i1025" DrawAspect="Content" ObjectID="_1652871632" r:id="rId18"/>
        </w:object>
      </w:r>
    </w:p>
    <w:p w:rsidR="00215238" w:rsidRDefault="00215238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3.Испытание на сульфаты:</w:t>
      </w:r>
    </w:p>
    <w:p w:rsidR="00215238" w:rsidRDefault="00215238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К 10 мл воды очищенной прибавляют 0,5 мл разведенной хлористоводородной кислоты 8,3%   и 0,1 мл 5% раствора бария хлорида, перемешивают и оставляют на 10 минут. Не должно быть помутнений.</w:t>
      </w:r>
    </w:p>
    <w:p w:rsidR="00215238" w:rsidRDefault="00930C52" w:rsidP="00930C52">
      <w:pPr>
        <w:pStyle w:val="a7"/>
        <w:spacing w:line="360" w:lineRule="auto"/>
        <w:jc w:val="center"/>
        <w:rPr>
          <w:rFonts w:ascii="Times New Roman" w:hAnsi="Times New Roman"/>
          <w:spacing w:val="-10"/>
          <w:sz w:val="28"/>
          <w:szCs w:val="28"/>
        </w:rPr>
      </w:pPr>
      <w:r w:rsidRPr="00926DDC">
        <w:rPr>
          <w:rFonts w:ascii="Times New Roman" w:hAnsi="Times New Roman"/>
          <w:sz w:val="28"/>
          <w:szCs w:val="28"/>
          <w:lang w:val="en-US"/>
        </w:rPr>
        <w:object w:dxaOrig="3080" w:dyaOrig="380">
          <v:shape id="_x0000_i1026" type="#_x0000_t75" style="width:154.45pt;height:19.5pt" o:ole="">
            <v:imagedata r:id="rId19" o:title=""/>
          </v:shape>
          <o:OLEObject Type="Embed" ProgID="Equation.DSMT4" ShapeID="_x0000_i1026" DrawAspect="Content" ObjectID="_1652871633" r:id="rId20"/>
        </w:object>
      </w:r>
    </w:p>
    <w:p w:rsidR="00215238" w:rsidRDefault="00215238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 xml:space="preserve"> 4.Испытание на соли кальция:</w:t>
      </w:r>
    </w:p>
    <w:p w:rsidR="00215238" w:rsidRDefault="00215238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К 10 мл воды очищенной прибавляют 1 мл буферного раствора аммония хлорида, 1 мл раствора аммония оксалата, перемешивают и оставляют на 10 минут. Не должно быть помутнений.</w:t>
      </w:r>
    </w:p>
    <w:p w:rsidR="00215238" w:rsidRDefault="00930C52" w:rsidP="00930C52">
      <w:pPr>
        <w:pStyle w:val="a7"/>
        <w:spacing w:line="360" w:lineRule="auto"/>
        <w:jc w:val="center"/>
        <w:rPr>
          <w:rFonts w:ascii="Times New Roman" w:hAnsi="Times New Roman"/>
          <w:spacing w:val="-10"/>
          <w:sz w:val="28"/>
          <w:szCs w:val="28"/>
        </w:rPr>
      </w:pPr>
      <w:r w:rsidRPr="00926DDC">
        <w:rPr>
          <w:rFonts w:ascii="Times New Roman" w:hAnsi="Times New Roman"/>
          <w:sz w:val="28"/>
          <w:szCs w:val="28"/>
        </w:rPr>
        <w:object w:dxaOrig="2500" w:dyaOrig="380">
          <v:shape id="_x0000_i1027" type="#_x0000_t75" style="width:124.5pt;height:19.5pt" o:ole="">
            <v:imagedata r:id="rId21" o:title=""/>
          </v:shape>
          <o:OLEObject Type="Embed" ProgID="Equation.DSMT4" ShapeID="_x0000_i1027" DrawAspect="Content" ObjectID="_1652871634" r:id="rId22"/>
        </w:object>
      </w:r>
    </w:p>
    <w:p w:rsidR="00D14B93" w:rsidRDefault="00D14B93" w:rsidP="00D14B93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5.Данные анализа занесли в журнал соответствующей формы.</w:t>
      </w:r>
    </w:p>
    <w:p w:rsidR="00D14B93" w:rsidRDefault="00D14B93" w:rsidP="00D14B93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6.Оформляем сборника:</w:t>
      </w:r>
    </w:p>
    <w:p w:rsidR="00D14B93" w:rsidRDefault="00D14B93" w:rsidP="00D14B93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1F24F570" wp14:editId="67E88793">
                <wp:simplePos x="0" y="0"/>
                <wp:positionH relativeFrom="column">
                  <wp:posOffset>3419475</wp:posOffset>
                </wp:positionH>
                <wp:positionV relativeFrom="paragraph">
                  <wp:posOffset>139700</wp:posOffset>
                </wp:positionV>
                <wp:extent cx="1339215" cy="784225"/>
                <wp:effectExtent l="13335" t="9525" r="9525" b="6350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9215" cy="784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Default="0088140D" w:rsidP="00D14B93">
                            <w:pPr>
                              <w:rPr>
                                <w:rFonts w:ascii="Times New Roman" w:hAnsi="Times New Roman"/>
                                <w:sz w:val="32"/>
                                <w:szCs w:val="32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32"/>
                                <w:szCs w:val="32"/>
                                <w:lang w:val="en-US"/>
                              </w:rPr>
                              <w:t>06.11.18</w:t>
                            </w:r>
                          </w:p>
                          <w:p w:rsidR="0088140D" w:rsidRPr="00A1242B" w:rsidRDefault="0088140D" w:rsidP="00D14B93">
                            <w:pPr>
                              <w:rPr>
                                <w:rFonts w:ascii="Times New Roman" w:hAnsi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32"/>
                                <w:szCs w:val="32"/>
                              </w:rPr>
                              <w:t>№ анализа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F24F570"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269.25pt;margin-top:11pt;width:105.45pt;height:61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">
                <v:textbox>
                  <w:txbxContent>
                    <w:p w:rsidR="0088140D" w:rsidRDefault="0088140D" w:rsidP="00D14B93">
                      <w:pPr>
                        <w:rPr>
                          <w:rFonts w:ascii="Times New Roman" w:hAnsi="Times New Roman"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32"/>
                          <w:szCs w:val="32"/>
                          <w:lang w:val="en-US"/>
                        </w:rPr>
                        <w:t>06.11.18</w:t>
                      </w:r>
                    </w:p>
                    <w:p w:rsidR="0088140D" w:rsidRPr="00A1242B" w:rsidRDefault="0088140D" w:rsidP="00D14B93">
                      <w:pPr>
                        <w:rPr>
                          <w:rFonts w:ascii="Times New Roman" w:hAnsi="Times New Roman"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/>
                          <w:sz w:val="32"/>
                          <w:szCs w:val="32"/>
                        </w:rPr>
                        <w:t>№ анализа 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pacing w:val="-1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5EA613F4" wp14:editId="245853A8">
                <wp:simplePos x="0" y="0"/>
                <wp:positionH relativeFrom="column">
                  <wp:posOffset>361315</wp:posOffset>
                </wp:positionH>
                <wp:positionV relativeFrom="paragraph">
                  <wp:posOffset>281305</wp:posOffset>
                </wp:positionV>
                <wp:extent cx="2355215" cy="496570"/>
                <wp:effectExtent l="12065" t="13335" r="13970" b="13970"/>
                <wp:wrapNone/>
                <wp:docPr id="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5215" cy="496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A1242B" w:rsidRDefault="0088140D" w:rsidP="00D14B93">
                            <w:pPr>
                              <w:jc w:val="center"/>
                              <w:rPr>
                                <w:rFonts w:ascii="Times New Roman" w:hAnsi="Times New Roman"/>
                                <w:sz w:val="32"/>
                                <w:szCs w:val="32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32"/>
                                <w:szCs w:val="32"/>
                                <w:lang w:val="en-US"/>
                              </w:rPr>
                              <w:t>Aqua purificat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EA613F4" id="Text Box 4" o:spid="_x0000_s1027" type="#_x0000_t202" style="position:absolute;left:0;text-align:left;margin-left:28.45pt;margin-top:22.15pt;width:185.45pt;height:39.1pt;z-index:25168179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">
                <v:textbox style="mso-fit-shape-to-text:t">
                  <w:txbxContent>
                    <w:p w:rsidR="0088140D" w:rsidRPr="00A1242B" w:rsidRDefault="0088140D" w:rsidP="00D14B93">
                      <w:pPr>
                        <w:jc w:val="center"/>
                        <w:rPr>
                          <w:rFonts w:ascii="Times New Roman" w:hAnsi="Times New Roman"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32"/>
                          <w:szCs w:val="32"/>
                          <w:lang w:val="en-US"/>
                        </w:rPr>
                        <w:t>Aqua purificata</w:t>
                      </w:r>
                    </w:p>
                  </w:txbxContent>
                </v:textbox>
              </v:shape>
            </w:pict>
          </mc:Fallback>
        </mc:AlternateContent>
      </w:r>
    </w:p>
    <w:p w:rsidR="00215238" w:rsidRDefault="00215238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</w:p>
    <w:p w:rsidR="002A443D" w:rsidRPr="001227CB" w:rsidRDefault="002A443D" w:rsidP="002A443D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 w:rsidRPr="005A1D60">
        <w:rPr>
          <w:rFonts w:ascii="Times New Roman" w:hAnsi="Times New Roman"/>
          <w:spacing w:val="-10"/>
          <w:sz w:val="28"/>
          <w:szCs w:val="28"/>
        </w:rPr>
        <w:t>Вода</w:t>
      </w:r>
      <w:r w:rsidRPr="001227CB">
        <w:rPr>
          <w:rFonts w:ascii="Times New Roman" w:hAnsi="Times New Roman"/>
          <w:spacing w:val="-10"/>
          <w:sz w:val="28"/>
          <w:szCs w:val="28"/>
        </w:rPr>
        <w:t xml:space="preserve"> </w:t>
      </w:r>
      <w:r w:rsidRPr="005A1D60">
        <w:rPr>
          <w:rFonts w:ascii="Times New Roman" w:hAnsi="Times New Roman"/>
          <w:spacing w:val="-10"/>
          <w:sz w:val="28"/>
          <w:szCs w:val="28"/>
        </w:rPr>
        <w:t>для</w:t>
      </w:r>
      <w:r w:rsidRPr="001227CB">
        <w:rPr>
          <w:rFonts w:ascii="Times New Roman" w:hAnsi="Times New Roman"/>
          <w:spacing w:val="-10"/>
          <w:sz w:val="28"/>
          <w:szCs w:val="28"/>
        </w:rPr>
        <w:t xml:space="preserve"> </w:t>
      </w:r>
      <w:r w:rsidRPr="005A1D60">
        <w:rPr>
          <w:rFonts w:ascii="Times New Roman" w:hAnsi="Times New Roman"/>
          <w:spacing w:val="-10"/>
          <w:sz w:val="28"/>
          <w:szCs w:val="28"/>
        </w:rPr>
        <w:t>инъекций</w:t>
      </w:r>
    </w:p>
    <w:p w:rsidR="00930C52" w:rsidRPr="00EE09F4" w:rsidRDefault="00930C52" w:rsidP="002A443D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</w:p>
    <w:p w:rsidR="00930C52" w:rsidRPr="00EE09F4" w:rsidRDefault="00930C52" w:rsidP="002A443D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</w:p>
    <w:p w:rsidR="00930C52" w:rsidRPr="00EE09F4" w:rsidRDefault="00930C52" w:rsidP="00930C52">
      <w:pPr>
        <w:pStyle w:val="a7"/>
        <w:spacing w:line="360" w:lineRule="auto"/>
        <w:ind w:firstLine="709"/>
        <w:jc w:val="center"/>
        <w:rPr>
          <w:rFonts w:ascii="Times New Roman" w:hAnsi="Times New Roman"/>
          <w:b/>
          <w:spacing w:val="-10"/>
          <w:sz w:val="28"/>
          <w:szCs w:val="28"/>
        </w:rPr>
      </w:pPr>
      <w:r>
        <w:rPr>
          <w:rFonts w:ascii="Times New Roman" w:hAnsi="Times New Roman"/>
          <w:b/>
          <w:spacing w:val="-10"/>
          <w:sz w:val="28"/>
          <w:szCs w:val="28"/>
        </w:rPr>
        <w:t>Протокол</w:t>
      </w:r>
      <w:r w:rsidRPr="00EE09F4">
        <w:rPr>
          <w:rFonts w:ascii="Times New Roman" w:hAnsi="Times New Roman"/>
          <w:b/>
          <w:spacing w:val="-10"/>
          <w:sz w:val="28"/>
          <w:szCs w:val="28"/>
        </w:rPr>
        <w:t xml:space="preserve"> №2 </w:t>
      </w:r>
      <w:r>
        <w:rPr>
          <w:rFonts w:ascii="Times New Roman" w:hAnsi="Times New Roman"/>
          <w:b/>
          <w:spacing w:val="-10"/>
          <w:sz w:val="28"/>
          <w:szCs w:val="28"/>
        </w:rPr>
        <w:t>от</w:t>
      </w:r>
      <w:r w:rsidRPr="00EE09F4">
        <w:rPr>
          <w:rFonts w:ascii="Times New Roman" w:hAnsi="Times New Roman"/>
          <w:b/>
          <w:spacing w:val="-10"/>
          <w:sz w:val="28"/>
          <w:szCs w:val="28"/>
        </w:rPr>
        <w:t xml:space="preserve"> 25.05.20</w:t>
      </w:r>
    </w:p>
    <w:p w:rsidR="002A443D" w:rsidRPr="00EE09F4" w:rsidRDefault="002A443D" w:rsidP="002A443D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 w:rsidRPr="005A1D60">
        <w:rPr>
          <w:rFonts w:ascii="Times New Roman" w:hAnsi="Times New Roman"/>
          <w:spacing w:val="-10"/>
          <w:sz w:val="28"/>
          <w:szCs w:val="28"/>
          <w:lang w:val="en-US"/>
        </w:rPr>
        <w:t>Aqua</w:t>
      </w:r>
      <w:r w:rsidRPr="00EE09F4">
        <w:rPr>
          <w:rFonts w:ascii="Times New Roman" w:hAnsi="Times New Roman"/>
          <w:spacing w:val="-10"/>
          <w:sz w:val="28"/>
          <w:szCs w:val="28"/>
        </w:rPr>
        <w:t xml:space="preserve"> </w:t>
      </w:r>
      <w:r w:rsidRPr="005A1D60">
        <w:rPr>
          <w:rFonts w:ascii="Times New Roman" w:hAnsi="Times New Roman"/>
          <w:spacing w:val="-10"/>
          <w:sz w:val="28"/>
          <w:szCs w:val="28"/>
          <w:lang w:val="en-US"/>
        </w:rPr>
        <w:t>per</w:t>
      </w:r>
      <w:r w:rsidRPr="00EE09F4">
        <w:rPr>
          <w:rFonts w:ascii="Times New Roman" w:hAnsi="Times New Roman"/>
          <w:spacing w:val="-10"/>
          <w:sz w:val="28"/>
          <w:szCs w:val="28"/>
        </w:rPr>
        <w:t xml:space="preserve"> </w:t>
      </w:r>
      <w:r w:rsidRPr="005A1D60">
        <w:rPr>
          <w:rFonts w:ascii="Times New Roman" w:hAnsi="Times New Roman"/>
          <w:spacing w:val="-10"/>
          <w:sz w:val="28"/>
          <w:szCs w:val="28"/>
          <w:lang w:val="en-US"/>
        </w:rPr>
        <w:t>injectionis</w:t>
      </w:r>
    </w:p>
    <w:p w:rsidR="00D14B93" w:rsidRDefault="00D14B93" w:rsidP="00D14B93">
      <w:pPr>
        <w:pStyle w:val="a7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 xml:space="preserve">1.Описание: </w:t>
      </w:r>
    </w:p>
    <w:p w:rsidR="00D14B93" w:rsidRDefault="00D14B93" w:rsidP="00D14B93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Бесцветная прозрачная жидкость, без запаха и механических включений. рН от 5,0 до 7,0.</w:t>
      </w:r>
    </w:p>
    <w:p w:rsidR="00D14B93" w:rsidRDefault="00D14B93" w:rsidP="00D14B93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2.Испытание на хлориды:</w:t>
      </w:r>
    </w:p>
    <w:p w:rsidR="00D14B93" w:rsidRDefault="00D14B93" w:rsidP="00D14B93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К 10 мл воды очищенной прибавляют 0,5 мл азотной кислоты, 0,5 мл 2% раствора серебра нитрата, перемешивают и оставляют на 5 минут. Не должно быть опалесценции.</w:t>
      </w:r>
    </w:p>
    <w:p w:rsidR="00D14B93" w:rsidRDefault="00930C52" w:rsidP="00930C52">
      <w:pPr>
        <w:pStyle w:val="a7"/>
        <w:spacing w:line="360" w:lineRule="auto"/>
        <w:jc w:val="center"/>
        <w:rPr>
          <w:rFonts w:ascii="Times New Roman" w:hAnsi="Times New Roman"/>
          <w:spacing w:val="-10"/>
          <w:sz w:val="28"/>
          <w:szCs w:val="28"/>
        </w:rPr>
      </w:pPr>
      <w:r w:rsidRPr="00930C52">
        <w:rPr>
          <w:rFonts w:ascii="Times New Roman" w:eastAsia="Calibri" w:hAnsi="Times New Roman"/>
          <w:color w:val="000000"/>
          <w:sz w:val="28"/>
          <w:szCs w:val="28"/>
          <w:lang w:eastAsia="ru-RU"/>
        </w:rPr>
        <w:object w:dxaOrig="2900" w:dyaOrig="400">
          <v:shape id="_x0000_i1028" type="#_x0000_t75" style="width:145.45pt;height:19.5pt" o:ole="">
            <v:imagedata r:id="rId17" o:title=""/>
          </v:shape>
          <o:OLEObject Type="Embed" ProgID="Equation.DSMT4" ShapeID="_x0000_i1028" DrawAspect="Content" ObjectID="_1652871635" r:id="rId23"/>
        </w:object>
      </w:r>
    </w:p>
    <w:p w:rsidR="00D14B93" w:rsidRDefault="00D14B93" w:rsidP="00D14B93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3.Испытание на сульфаты:</w:t>
      </w:r>
    </w:p>
    <w:p w:rsidR="00D14B93" w:rsidRDefault="00D14B93" w:rsidP="00D14B93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lastRenderedPageBreak/>
        <w:t>К 10 мл воды очищенной прибавляют 0,5 мл разведенной хлористоводородной кислоты 8,3%   и 0,1 мл 5% раствора бария хлорида, перемешивают и оставляют на 10 минут. Не должно быть помутнений.</w:t>
      </w:r>
    </w:p>
    <w:p w:rsidR="00D14B93" w:rsidRDefault="00930C52" w:rsidP="00930C52">
      <w:pPr>
        <w:pStyle w:val="a7"/>
        <w:spacing w:line="360" w:lineRule="auto"/>
        <w:jc w:val="center"/>
        <w:rPr>
          <w:rFonts w:ascii="Times New Roman" w:hAnsi="Times New Roman"/>
          <w:spacing w:val="-10"/>
          <w:sz w:val="28"/>
          <w:szCs w:val="28"/>
        </w:rPr>
      </w:pPr>
      <w:r w:rsidRPr="00926DDC">
        <w:rPr>
          <w:rFonts w:ascii="Times New Roman" w:hAnsi="Times New Roman"/>
          <w:sz w:val="28"/>
          <w:szCs w:val="28"/>
          <w:lang w:val="en-US"/>
        </w:rPr>
        <w:object w:dxaOrig="3080" w:dyaOrig="380">
          <v:shape id="_x0000_i1029" type="#_x0000_t75" style="width:154.45pt;height:19.5pt" o:ole="">
            <v:imagedata r:id="rId19" o:title=""/>
          </v:shape>
          <o:OLEObject Type="Embed" ProgID="Equation.DSMT4" ShapeID="_x0000_i1029" DrawAspect="Content" ObjectID="_1652871636" r:id="rId24"/>
        </w:object>
      </w:r>
    </w:p>
    <w:p w:rsidR="00D14B93" w:rsidRDefault="00D14B93" w:rsidP="00D14B93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 xml:space="preserve"> 4.Испытание на соли кальция:</w:t>
      </w:r>
    </w:p>
    <w:p w:rsidR="00D14B93" w:rsidRDefault="00D14B93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К 10 мл воды очищенной прибавляют 1 мл буферного раствора аммония хлорида, 1 мл раствора аммония оксалата, перемешивают и оставляют на 10 минут. Не должно быть помутнений.</w:t>
      </w:r>
    </w:p>
    <w:p w:rsidR="002A443D" w:rsidRPr="00930C52" w:rsidRDefault="00930C52" w:rsidP="00930C52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926DDC">
        <w:rPr>
          <w:rFonts w:ascii="Times New Roman" w:hAnsi="Times New Roman"/>
          <w:sz w:val="28"/>
          <w:szCs w:val="28"/>
        </w:rPr>
        <w:object w:dxaOrig="2500" w:dyaOrig="380">
          <v:shape id="_x0000_i1030" type="#_x0000_t75" style="width:124.5pt;height:19.5pt" o:ole="">
            <v:imagedata r:id="rId21" o:title=""/>
          </v:shape>
          <o:OLEObject Type="Embed" ProgID="Equation.DSMT4" ShapeID="_x0000_i1030" DrawAspect="Content" ObjectID="_1652871637" r:id="rId25"/>
        </w:object>
      </w:r>
    </w:p>
    <w:p w:rsidR="00215238" w:rsidRDefault="00215238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5.Испытание на соли аммония:</w:t>
      </w:r>
    </w:p>
    <w:p w:rsidR="00215238" w:rsidRDefault="00215238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 xml:space="preserve"> Определение ведем с реагентом гидроксихинолин. Флюоресценция испытуемого раствора не должна превышать флюоресценцию эталонного раствора.</w:t>
      </w:r>
    </w:p>
    <w:p w:rsidR="00215238" w:rsidRDefault="00930C52" w:rsidP="00930C52">
      <w:pPr>
        <w:pStyle w:val="a7"/>
        <w:spacing w:line="360" w:lineRule="auto"/>
        <w:jc w:val="center"/>
        <w:rPr>
          <w:rFonts w:ascii="Times New Roman" w:hAnsi="Times New Roman"/>
          <w:spacing w:val="-10"/>
          <w:sz w:val="28"/>
          <w:szCs w:val="28"/>
        </w:rPr>
      </w:pPr>
      <w:r w:rsidRPr="00930C52">
        <w:rPr>
          <w:rFonts w:ascii="Times New Roman" w:eastAsia="Calibri" w:hAnsi="Times New Roman"/>
          <w:color w:val="000000"/>
          <w:sz w:val="28"/>
          <w:szCs w:val="28"/>
          <w:lang w:val="en-US" w:eastAsia="ru-RU"/>
        </w:rPr>
        <w:object w:dxaOrig="5679" w:dyaOrig="380">
          <v:shape id="_x0000_i1031" type="#_x0000_t75" style="width:283.4pt;height:19.5pt" o:ole="">
            <v:imagedata r:id="rId26" o:title=""/>
          </v:shape>
          <o:OLEObject Type="Embed" ProgID="Equation.DSMT4" ShapeID="_x0000_i1031" DrawAspect="Content" ObjectID="_1652871638" r:id="rId27"/>
        </w:object>
      </w:r>
    </w:p>
    <w:p w:rsidR="00215238" w:rsidRDefault="00215238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6. Испытание на восстанавливающие вещества:</w:t>
      </w:r>
    </w:p>
    <w:p w:rsidR="00215238" w:rsidRDefault="00215238" w:rsidP="00215238">
      <w:pPr>
        <w:spacing w:line="360" w:lineRule="auto"/>
        <w:rPr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 </w:t>
      </w:r>
      <w:r w:rsidRPr="00E24183">
        <w:rPr>
          <w:rFonts w:ascii="Times New Roman" w:hAnsi="Times New Roman"/>
          <w:sz w:val="28"/>
          <w:szCs w:val="28"/>
        </w:rPr>
        <w:t>100 мл воды очищенной доводят до кипения, прибавляют 0,1 мл 0,02 М раствора калия перманганата, 2 мл серной кислоты разведенной 16%, кипятят 10 мин, розовое окрашивание должно сохраниться</w:t>
      </w:r>
      <w:r w:rsidRPr="004E565D">
        <w:rPr>
          <w:sz w:val="28"/>
          <w:szCs w:val="28"/>
        </w:rPr>
        <w:t>.</w:t>
      </w:r>
    </w:p>
    <w:p w:rsidR="00215238" w:rsidRDefault="00215238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7.Данные анализа занесли в журнал соответствующей формы.</w:t>
      </w:r>
    </w:p>
    <w:p w:rsidR="00215238" w:rsidRDefault="00215238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8.Оформляем сборника:</w:t>
      </w:r>
    </w:p>
    <w:p w:rsidR="00215238" w:rsidRDefault="00215238" w:rsidP="00215238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15670DBC" wp14:editId="2D86A224">
                <wp:simplePos x="0" y="0"/>
                <wp:positionH relativeFrom="column">
                  <wp:posOffset>3419475</wp:posOffset>
                </wp:positionH>
                <wp:positionV relativeFrom="paragraph">
                  <wp:posOffset>139700</wp:posOffset>
                </wp:positionV>
                <wp:extent cx="1339215" cy="784225"/>
                <wp:effectExtent l="13335" t="9525" r="9525" b="6350"/>
                <wp:wrapNone/>
                <wp:docPr id="3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9215" cy="784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Default="0088140D" w:rsidP="00215238">
                            <w:pPr>
                              <w:rPr>
                                <w:rFonts w:ascii="Times New Roman" w:hAnsi="Times New Roman"/>
                                <w:sz w:val="32"/>
                                <w:szCs w:val="32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32"/>
                                <w:szCs w:val="32"/>
                                <w:lang w:val="en-US"/>
                              </w:rPr>
                              <w:t>06.11.18</w:t>
                            </w:r>
                          </w:p>
                          <w:p w:rsidR="0088140D" w:rsidRPr="00A1242B" w:rsidRDefault="0088140D" w:rsidP="00215238">
                            <w:pPr>
                              <w:rPr>
                                <w:rFonts w:ascii="Times New Roman" w:hAnsi="Times New Roman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32"/>
                                <w:szCs w:val="32"/>
                              </w:rPr>
                              <w:t>№ анализа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670DBC" id="_x0000_s1028" type="#_x0000_t202" style="position:absolute;left:0;text-align:left;margin-left:269.25pt;margin-top:11pt;width:105.45pt;height:61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">
                <v:textbox>
                  <w:txbxContent>
                    <w:p w:rsidR="0088140D" w:rsidRDefault="0088140D" w:rsidP="00215238">
                      <w:pPr>
                        <w:rPr>
                          <w:rFonts w:ascii="Times New Roman" w:hAnsi="Times New Roman"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32"/>
                          <w:szCs w:val="32"/>
                          <w:lang w:val="en-US"/>
                        </w:rPr>
                        <w:t>06.11.18</w:t>
                      </w:r>
                    </w:p>
                    <w:p w:rsidR="0088140D" w:rsidRPr="00A1242B" w:rsidRDefault="0088140D" w:rsidP="00215238">
                      <w:pPr>
                        <w:rPr>
                          <w:rFonts w:ascii="Times New Roman" w:hAnsi="Times New Roman"/>
                          <w:sz w:val="32"/>
                          <w:szCs w:val="32"/>
                        </w:rPr>
                      </w:pPr>
                      <w:r>
                        <w:rPr>
                          <w:rFonts w:ascii="Times New Roman" w:hAnsi="Times New Roman"/>
                          <w:sz w:val="32"/>
                          <w:szCs w:val="32"/>
                        </w:rPr>
                        <w:t>№ анализа 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pacing w:val="-1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21070570" wp14:editId="256862AB">
                <wp:simplePos x="0" y="0"/>
                <wp:positionH relativeFrom="column">
                  <wp:posOffset>361315</wp:posOffset>
                </wp:positionH>
                <wp:positionV relativeFrom="paragraph">
                  <wp:posOffset>281305</wp:posOffset>
                </wp:positionV>
                <wp:extent cx="2355215" cy="496570"/>
                <wp:effectExtent l="12065" t="13335" r="13970" b="13970"/>
                <wp:wrapNone/>
                <wp:docPr id="33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5215" cy="496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A1242B" w:rsidRDefault="0088140D" w:rsidP="00215238">
                            <w:pPr>
                              <w:jc w:val="center"/>
                              <w:rPr>
                                <w:rFonts w:ascii="Times New Roman" w:hAnsi="Times New Roman"/>
                                <w:sz w:val="32"/>
                                <w:szCs w:val="32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32"/>
                                <w:szCs w:val="32"/>
                                <w:lang w:val="en-US"/>
                              </w:rPr>
                              <w:t>Aqua per injectioni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1070570" id="_x0000_s1029" type="#_x0000_t202" style="position:absolute;left:0;text-align:left;margin-left:28.45pt;margin-top:22.15pt;width:185.45pt;height:39.1pt;z-index:25167667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">
                <v:textbox style="mso-fit-shape-to-text:t">
                  <w:txbxContent>
                    <w:p w:rsidR="0088140D" w:rsidRPr="00A1242B" w:rsidRDefault="0088140D" w:rsidP="00215238">
                      <w:pPr>
                        <w:jc w:val="center"/>
                        <w:rPr>
                          <w:rFonts w:ascii="Times New Roman" w:hAnsi="Times New Roman"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32"/>
                          <w:szCs w:val="32"/>
                          <w:lang w:val="en-US"/>
                        </w:rPr>
                        <w:t>Aqua per injectionis</w:t>
                      </w:r>
                    </w:p>
                  </w:txbxContent>
                </v:textbox>
              </v:shape>
            </w:pict>
          </mc:Fallback>
        </mc:AlternateContent>
      </w:r>
    </w:p>
    <w:p w:rsidR="00215238" w:rsidRDefault="00215238" w:rsidP="00930C52">
      <w:pPr>
        <w:tabs>
          <w:tab w:val="left" w:pos="7200"/>
        </w:tabs>
        <w:spacing w:after="0" w:line="360" w:lineRule="auto"/>
        <w:rPr>
          <w:rFonts w:ascii="Times New Roman" w:hAnsi="Times New Roman"/>
          <w:b/>
          <w:sz w:val="28"/>
          <w:szCs w:val="28"/>
        </w:rPr>
      </w:pPr>
    </w:p>
    <w:p w:rsidR="00930C52" w:rsidRDefault="00930C52" w:rsidP="00930C52">
      <w:pPr>
        <w:tabs>
          <w:tab w:val="left" w:pos="7200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930C52" w:rsidRDefault="00930C52" w:rsidP="00930C52">
      <w:pPr>
        <w:tabs>
          <w:tab w:val="left" w:pos="7200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8738D" w:rsidRDefault="00B8738D" w:rsidP="00930C52">
      <w:pPr>
        <w:tabs>
          <w:tab w:val="left" w:pos="7200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215238" w:rsidRPr="00A1242B" w:rsidRDefault="00215238" w:rsidP="00930C52">
      <w:pPr>
        <w:tabs>
          <w:tab w:val="left" w:pos="7200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 w:rsidRPr="00A1242B">
        <w:rPr>
          <w:rFonts w:ascii="Times New Roman" w:hAnsi="Times New Roman"/>
          <w:b/>
          <w:sz w:val="28"/>
          <w:szCs w:val="28"/>
        </w:rPr>
        <w:t>Протокол №</w:t>
      </w:r>
      <w:r w:rsidR="00930C52">
        <w:rPr>
          <w:rFonts w:ascii="Times New Roman" w:hAnsi="Times New Roman"/>
          <w:b/>
          <w:sz w:val="28"/>
          <w:szCs w:val="28"/>
        </w:rPr>
        <w:t>3 от 25.05.20</w:t>
      </w:r>
    </w:p>
    <w:p w:rsidR="00215238" w:rsidRPr="00A1242B" w:rsidRDefault="00215238" w:rsidP="00215238">
      <w:pPr>
        <w:tabs>
          <w:tab w:val="left" w:pos="720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215238" w:rsidRPr="00A1242B" w:rsidRDefault="00215238" w:rsidP="00D039BC">
      <w:pPr>
        <w:pStyle w:val="a6"/>
        <w:numPr>
          <w:ilvl w:val="0"/>
          <w:numId w:val="12"/>
        </w:numPr>
        <w:tabs>
          <w:tab w:val="left" w:pos="7200"/>
        </w:tabs>
        <w:spacing w:line="360" w:lineRule="auto"/>
        <w:jc w:val="both"/>
        <w:rPr>
          <w:bCs/>
          <w:sz w:val="28"/>
          <w:szCs w:val="28"/>
          <w:lang w:bidi="ru-RU"/>
        </w:rPr>
      </w:pPr>
      <w:r w:rsidRPr="00A1242B">
        <w:rPr>
          <w:sz w:val="28"/>
          <w:szCs w:val="28"/>
          <w:lang w:bidi="ru-RU"/>
        </w:rPr>
        <w:t xml:space="preserve">Natrii </w:t>
      </w:r>
      <w:r w:rsidRPr="00A1242B">
        <w:rPr>
          <w:sz w:val="28"/>
          <w:szCs w:val="28"/>
          <w:lang w:val="en-US"/>
        </w:rPr>
        <w:t>chloridum</w:t>
      </w:r>
    </w:p>
    <w:p w:rsidR="00215238" w:rsidRPr="00A1242B" w:rsidRDefault="00215238" w:rsidP="00215238">
      <w:pPr>
        <w:tabs>
          <w:tab w:val="left" w:pos="7200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</w:rPr>
        <w:t>1.</w:t>
      </w:r>
      <w:r w:rsidRPr="00A1242B">
        <w:rPr>
          <w:rFonts w:ascii="Times New Roman" w:hAnsi="Times New Roman"/>
          <w:sz w:val="28"/>
          <w:szCs w:val="28"/>
          <w:lang w:val="en-US"/>
        </w:rPr>
        <w:t>NaCl</w:t>
      </w:r>
    </w:p>
    <w:p w:rsidR="00215238" w:rsidRDefault="00215238" w:rsidP="00215238">
      <w:pPr>
        <w:tabs>
          <w:tab w:val="left" w:pos="7200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2.Описание:</w:t>
      </w:r>
    </w:p>
    <w:p w:rsidR="00215238" w:rsidRPr="00A1242B" w:rsidRDefault="00215238" w:rsidP="00215238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A1242B">
        <w:rPr>
          <w:rFonts w:ascii="Times New Roman" w:hAnsi="Times New Roman"/>
          <w:sz w:val="28"/>
          <w:szCs w:val="28"/>
          <w:lang w:bidi="ru-RU"/>
        </w:rPr>
        <w:lastRenderedPageBreak/>
        <w:t xml:space="preserve">Белый кристаллический порошок, или крупинки, или бесцветные кристаллы. Легко растворим в воде растворим в воде, мало растворим в спирте 96%. </w:t>
      </w:r>
    </w:p>
    <w:p w:rsidR="00215238" w:rsidRPr="00A1242B" w:rsidRDefault="00215238" w:rsidP="00215238">
      <w:pPr>
        <w:tabs>
          <w:tab w:val="left" w:pos="7200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3</w:t>
      </w:r>
      <w:r w:rsidRPr="00A1242B">
        <w:rPr>
          <w:rFonts w:ascii="Times New Roman" w:hAnsi="Times New Roman"/>
          <w:sz w:val="28"/>
          <w:szCs w:val="28"/>
          <w:lang w:bidi="ru-RU"/>
        </w:rPr>
        <w:t>. Реакции подлинности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215238" w:rsidRPr="00A1242B" w:rsidRDefault="00215238" w:rsidP="00D039BC">
      <w:pPr>
        <w:pStyle w:val="a6"/>
        <w:numPr>
          <w:ilvl w:val="0"/>
          <w:numId w:val="13"/>
        </w:numPr>
        <w:tabs>
          <w:tab w:val="left" w:pos="7200"/>
        </w:tabs>
        <w:spacing w:line="360" w:lineRule="auto"/>
        <w:jc w:val="both"/>
        <w:rPr>
          <w:sz w:val="28"/>
          <w:szCs w:val="28"/>
          <w:lang w:bidi="ru-RU"/>
        </w:rPr>
      </w:pPr>
      <w:r w:rsidRPr="00A1242B">
        <w:rPr>
          <w:sz w:val="28"/>
          <w:szCs w:val="28"/>
        </w:rPr>
        <w:t>Реакция н</w:t>
      </w:r>
      <w:r w:rsidRPr="00A1242B">
        <w:rPr>
          <w:sz w:val="28"/>
          <w:szCs w:val="28"/>
          <w:lang w:bidi="ru-RU"/>
        </w:rPr>
        <w:t>а катион</w:t>
      </w:r>
      <w:r w:rsidRPr="00A1242B">
        <w:rPr>
          <w:sz w:val="28"/>
          <w:szCs w:val="28"/>
        </w:rPr>
        <w:t xml:space="preserve"> </w:t>
      </w:r>
      <w:r w:rsidRPr="00A1242B">
        <w:rPr>
          <w:sz w:val="28"/>
          <w:szCs w:val="28"/>
          <w:lang w:bidi="ru-RU"/>
        </w:rPr>
        <w:t>натрия</w:t>
      </w:r>
    </w:p>
    <w:p w:rsidR="00215238" w:rsidRPr="00A81115" w:rsidRDefault="00215238" w:rsidP="00215238">
      <w:pPr>
        <w:pStyle w:val="a6"/>
        <w:numPr>
          <w:ilvl w:val="0"/>
          <w:numId w:val="12"/>
        </w:numPr>
        <w:tabs>
          <w:tab w:val="left" w:pos="7200"/>
        </w:tabs>
        <w:spacing w:line="360" w:lineRule="auto"/>
        <w:jc w:val="both"/>
        <w:rPr>
          <w:sz w:val="28"/>
          <w:szCs w:val="28"/>
          <w:lang w:bidi="ru-RU"/>
        </w:rPr>
      </w:pPr>
      <w:r w:rsidRPr="00A1242B">
        <w:rPr>
          <w:sz w:val="28"/>
          <w:szCs w:val="28"/>
          <w:lang w:bidi="ru-RU"/>
        </w:rPr>
        <w:t>На предметное стекло поместить 1 каплю лекарственной формы и 1 каплю раствора пикриновой кислоты, выпарить досуха, кристаллы смотреть под микроскопом.</w:t>
      </w:r>
    </w:p>
    <w:p w:rsidR="00215238" w:rsidRPr="00A81115" w:rsidRDefault="00215238" w:rsidP="00215238">
      <w:pPr>
        <w:pStyle w:val="a6"/>
        <w:numPr>
          <w:ilvl w:val="0"/>
          <w:numId w:val="12"/>
        </w:numPr>
        <w:tabs>
          <w:tab w:val="left" w:pos="7200"/>
        </w:tabs>
        <w:spacing w:line="360" w:lineRule="auto"/>
        <w:jc w:val="both"/>
        <w:rPr>
          <w:sz w:val="28"/>
          <w:szCs w:val="28"/>
          <w:lang w:bidi="ru-RU"/>
        </w:rPr>
      </w:pPr>
      <w:r w:rsidRPr="00A1242B">
        <w:rPr>
          <w:sz w:val="28"/>
          <w:szCs w:val="28"/>
          <w:lang w:bidi="ru-RU"/>
        </w:rPr>
        <w:t>Сухая реакция, окрашивание бесцветного пламени горелки в желтый цвет.</w:t>
      </w:r>
    </w:p>
    <w:p w:rsidR="00215238" w:rsidRPr="00A1242B" w:rsidRDefault="00215238" w:rsidP="00D039BC">
      <w:pPr>
        <w:pStyle w:val="a6"/>
        <w:numPr>
          <w:ilvl w:val="0"/>
          <w:numId w:val="13"/>
        </w:numPr>
        <w:tabs>
          <w:tab w:val="left" w:pos="7200"/>
        </w:tabs>
        <w:spacing w:line="360" w:lineRule="auto"/>
        <w:jc w:val="both"/>
        <w:rPr>
          <w:sz w:val="28"/>
          <w:szCs w:val="28"/>
          <w:lang w:bidi="ru-RU"/>
        </w:rPr>
      </w:pPr>
      <w:r w:rsidRPr="00A1242B">
        <w:rPr>
          <w:sz w:val="28"/>
          <w:szCs w:val="28"/>
          <w:lang w:bidi="ru-RU"/>
        </w:rPr>
        <w:t>Реакция на хлорид-ион</w:t>
      </w:r>
    </w:p>
    <w:p w:rsidR="00215238" w:rsidRDefault="00215238" w:rsidP="00D039BC">
      <w:pPr>
        <w:pStyle w:val="a6"/>
        <w:numPr>
          <w:ilvl w:val="0"/>
          <w:numId w:val="14"/>
        </w:numPr>
        <w:tabs>
          <w:tab w:val="left" w:pos="7200"/>
        </w:tabs>
        <w:spacing w:line="360" w:lineRule="auto"/>
        <w:jc w:val="both"/>
        <w:rPr>
          <w:sz w:val="28"/>
          <w:szCs w:val="28"/>
          <w:lang w:bidi="ru-RU"/>
        </w:rPr>
      </w:pPr>
      <w:r w:rsidRPr="00A1242B">
        <w:rPr>
          <w:sz w:val="28"/>
          <w:szCs w:val="28"/>
          <w:lang w:bidi="ru-RU"/>
        </w:rPr>
        <w:t>К 4 каплям лекарственной формы прибавляют 1-2 капли раствора серебра нитрата, появляется белый творожистый осадок.</w:t>
      </w:r>
    </w:p>
    <w:p w:rsidR="00A81115" w:rsidRDefault="00A81115" w:rsidP="00A81115">
      <w:pPr>
        <w:tabs>
          <w:tab w:val="left" w:pos="7200"/>
        </w:tabs>
        <w:spacing w:line="360" w:lineRule="auto"/>
        <w:ind w:left="360"/>
        <w:jc w:val="center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2863215</wp:posOffset>
                </wp:positionH>
                <wp:positionV relativeFrom="paragraph">
                  <wp:posOffset>100330</wp:posOffset>
                </wp:positionV>
                <wp:extent cx="466725" cy="9525"/>
                <wp:effectExtent l="0" t="57150" r="28575" b="85725"/>
                <wp:wrapNone/>
                <wp:docPr id="26682" name="Прямая со стрелкой 266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6725" cy="952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7D9CAAB7"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6682" o:spid="_x0000_s1026" type="#_x0000_t32" style="position:absolute;margin-left:225.45pt;margin-top:7.9pt;width:36.75pt;height:.7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" strokecolor="black [3213]">
                <v:stroke endarrow="block"/>
              </v:shape>
            </w:pict>
          </mc:Fallback>
        </mc:AlternateContent>
      </w:r>
      <w:r w:rsidRPr="00A81115">
        <w:rPr>
          <w:rFonts w:ascii="Times New Roman" w:hAnsi="Times New Roman"/>
          <w:sz w:val="28"/>
          <w:szCs w:val="28"/>
          <w:shd w:val="clear" w:color="auto" w:fill="FFFFFF"/>
        </w:rPr>
        <w:t>NaCl + AgNO</w:t>
      </w:r>
      <w:r w:rsidRPr="00A81115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3</w:t>
      </w:r>
      <w:r w:rsidRPr="00A81115">
        <w:rPr>
          <w:rFonts w:ascii="Times New Roman" w:hAnsi="Times New Roman"/>
          <w:sz w:val="28"/>
          <w:szCs w:val="28"/>
          <w:shd w:val="clear" w:color="auto" w:fill="FFFFFF"/>
        </w:rPr>
        <w:t> </w:t>
      </w:r>
      <w:r>
        <w:rPr>
          <w:rFonts w:ascii="Times New Roman" w:hAnsi="Times New Roman"/>
          <w:sz w:val="28"/>
          <w:szCs w:val="28"/>
          <w:shd w:val="clear" w:color="auto" w:fill="FFFFFF"/>
        </w:rPr>
        <w:t xml:space="preserve">          </w:t>
      </w:r>
      <w:r w:rsidRPr="00A81115">
        <w:rPr>
          <w:rFonts w:ascii="Times New Roman" w:hAnsi="Times New Roman"/>
          <w:sz w:val="28"/>
          <w:szCs w:val="28"/>
          <w:shd w:val="clear" w:color="auto" w:fill="FFFFFF"/>
        </w:rPr>
        <w:t>AgCl + NaNO</w:t>
      </w:r>
      <w:r w:rsidRPr="00A81115">
        <w:rPr>
          <w:rFonts w:ascii="Times New Roman" w:hAnsi="Times New Roman"/>
          <w:sz w:val="28"/>
          <w:szCs w:val="28"/>
          <w:shd w:val="clear" w:color="auto" w:fill="FFFFFF"/>
          <w:vertAlign w:val="subscript"/>
        </w:rPr>
        <w:t>3</w:t>
      </w:r>
    </w:p>
    <w:p w:rsidR="00215238" w:rsidRPr="00A81115" w:rsidRDefault="00A81115" w:rsidP="00A81115">
      <w:pPr>
        <w:tabs>
          <w:tab w:val="left" w:pos="7200"/>
        </w:tabs>
        <w:spacing w:line="360" w:lineRule="auto"/>
        <w:ind w:left="360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99619E6" wp14:editId="7E6C5B13">
                <wp:simplePos x="0" y="0"/>
                <wp:positionH relativeFrom="column">
                  <wp:posOffset>2477770</wp:posOffset>
                </wp:positionH>
                <wp:positionV relativeFrom="paragraph">
                  <wp:posOffset>10160</wp:posOffset>
                </wp:positionV>
                <wp:extent cx="2225040" cy="496570"/>
                <wp:effectExtent l="6350" t="12700" r="6985" b="5080"/>
                <wp:wrapNone/>
                <wp:docPr id="32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25040" cy="496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1E5C36" w:rsidRDefault="0088140D" w:rsidP="00215238">
                            <w:pPr>
                              <w:jc w:val="center"/>
                              <w:rPr>
                                <w:rFonts w:ascii="Times New Roman" w:hAnsi="Times New Roman"/>
                                <w:sz w:val="32"/>
                                <w:szCs w:val="32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32"/>
                                <w:szCs w:val="32"/>
                                <w:lang w:val="en-US"/>
                              </w:rPr>
                              <w:t>Natrii Chloridu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99619E6" id="Text Box 6" o:spid="_x0000_s1030" type="#_x0000_t202" style="position:absolute;left:0;text-align:left;margin-left:195.1pt;margin-top:.8pt;width:175.2pt;height:39.1pt;z-index:2516787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">
                <v:textbox style="mso-fit-shape-to-text:t">
                  <w:txbxContent>
                    <w:p w:rsidR="0088140D" w:rsidRPr="001E5C36" w:rsidRDefault="0088140D" w:rsidP="00215238">
                      <w:pPr>
                        <w:jc w:val="center"/>
                        <w:rPr>
                          <w:rFonts w:ascii="Times New Roman" w:hAnsi="Times New Roman"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32"/>
                          <w:szCs w:val="32"/>
                          <w:lang w:val="en-US"/>
                        </w:rPr>
                        <w:t>Natrii Chloridum</w:t>
                      </w:r>
                    </w:p>
                  </w:txbxContent>
                </v:textbox>
              </v:shape>
            </w:pict>
          </mc:Fallback>
        </mc:AlternateContent>
      </w:r>
      <w:r w:rsidR="00215238" w:rsidRPr="00A1242B">
        <w:rPr>
          <w:rFonts w:ascii="Times New Roman" w:hAnsi="Times New Roman"/>
          <w:sz w:val="28"/>
          <w:szCs w:val="28"/>
          <w:lang w:bidi="ru-RU"/>
        </w:rPr>
        <w:t>Оформление штангласса</w:t>
      </w:r>
      <w:r w:rsidR="00215238">
        <w:rPr>
          <w:rFonts w:ascii="Times New Roman" w:hAnsi="Times New Roman"/>
          <w:sz w:val="28"/>
          <w:szCs w:val="28"/>
          <w:lang w:bidi="ru-RU"/>
        </w:rPr>
        <w:t>:</w:t>
      </w:r>
    </w:p>
    <w:p w:rsidR="00215238" w:rsidRDefault="00215238" w:rsidP="00215238">
      <w:pPr>
        <w:tabs>
          <w:tab w:val="left" w:pos="7200"/>
        </w:tabs>
        <w:spacing w:line="360" w:lineRule="auto"/>
        <w:rPr>
          <w:rFonts w:ascii="Times New Roman" w:hAnsi="Times New Roman"/>
          <w:b/>
          <w:sz w:val="28"/>
          <w:szCs w:val="28"/>
          <w:lang w:bidi="ru-RU"/>
        </w:rPr>
      </w:pPr>
    </w:p>
    <w:p w:rsidR="00A81115" w:rsidRDefault="00A81115" w:rsidP="00215238">
      <w:pPr>
        <w:tabs>
          <w:tab w:val="left" w:pos="7200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  <w:lang w:bidi="ru-RU"/>
        </w:rPr>
      </w:pPr>
    </w:p>
    <w:p w:rsidR="00215238" w:rsidRPr="008A5CF0" w:rsidRDefault="00A81115" w:rsidP="00215238">
      <w:pPr>
        <w:tabs>
          <w:tab w:val="left" w:pos="7200"/>
        </w:tabs>
        <w:spacing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b/>
          <w:sz w:val="28"/>
          <w:szCs w:val="28"/>
          <w:lang w:bidi="ru-RU"/>
        </w:rPr>
        <w:t>Протокол №4</w:t>
      </w:r>
      <w:r w:rsidR="00215238">
        <w:rPr>
          <w:rFonts w:ascii="Times New Roman" w:hAnsi="Times New Roman"/>
          <w:b/>
          <w:sz w:val="28"/>
          <w:szCs w:val="28"/>
          <w:lang w:bidi="ru-RU"/>
        </w:rPr>
        <w:t xml:space="preserve"> от </w:t>
      </w:r>
      <w:r>
        <w:rPr>
          <w:rFonts w:ascii="Times New Roman" w:hAnsi="Times New Roman"/>
          <w:b/>
          <w:sz w:val="28"/>
          <w:szCs w:val="28"/>
          <w:lang w:bidi="ru-RU"/>
        </w:rPr>
        <w:t>25.06.20</w:t>
      </w:r>
    </w:p>
    <w:p w:rsidR="00215238" w:rsidRPr="00CE223D" w:rsidRDefault="00215238" w:rsidP="00D039BC">
      <w:pPr>
        <w:pStyle w:val="a6"/>
        <w:numPr>
          <w:ilvl w:val="0"/>
          <w:numId w:val="14"/>
        </w:numPr>
        <w:tabs>
          <w:tab w:val="left" w:pos="7200"/>
        </w:tabs>
        <w:spacing w:line="360" w:lineRule="auto"/>
        <w:jc w:val="both"/>
        <w:rPr>
          <w:sz w:val="28"/>
          <w:szCs w:val="28"/>
          <w:lang w:bidi="ru-RU"/>
        </w:rPr>
      </w:pPr>
      <w:r>
        <w:rPr>
          <w:sz w:val="28"/>
          <w:szCs w:val="28"/>
          <w:lang w:val="en-US" w:bidi="ru-RU"/>
        </w:rPr>
        <w:t>Kalii Iodidum</w:t>
      </w:r>
    </w:p>
    <w:p w:rsidR="00215238" w:rsidRDefault="00215238" w:rsidP="00215238">
      <w:pPr>
        <w:tabs>
          <w:tab w:val="left" w:pos="7200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val="en-US" w:bidi="ru-RU"/>
        </w:rPr>
        <w:t>1</w:t>
      </w:r>
      <w:r>
        <w:rPr>
          <w:rFonts w:ascii="Times New Roman" w:hAnsi="Times New Roman"/>
          <w:sz w:val="28"/>
          <w:szCs w:val="28"/>
          <w:lang w:bidi="ru-RU"/>
        </w:rPr>
        <w:t>.</w:t>
      </w:r>
      <w:r>
        <w:rPr>
          <w:rFonts w:ascii="Times New Roman" w:hAnsi="Times New Roman"/>
          <w:sz w:val="28"/>
          <w:szCs w:val="28"/>
          <w:lang w:val="en-US" w:bidi="ru-RU"/>
        </w:rPr>
        <w:t>KI</w:t>
      </w:r>
    </w:p>
    <w:p w:rsidR="00215238" w:rsidRDefault="00215238" w:rsidP="00215238">
      <w:pPr>
        <w:tabs>
          <w:tab w:val="left" w:pos="7200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 xml:space="preserve">2.Описание: </w:t>
      </w:r>
    </w:p>
    <w:p w:rsidR="00215238" w:rsidRDefault="00215238" w:rsidP="00215238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Бесцветные или белые кубические кристаллы или кристаллический порошок, слегка гигроскопичен. Легко растворим в воде, глицерине и спирте. Водные растворы нейтральной реакции.</w:t>
      </w:r>
    </w:p>
    <w:p w:rsidR="00215238" w:rsidRDefault="00215238" w:rsidP="00215238">
      <w:pPr>
        <w:tabs>
          <w:tab w:val="left" w:pos="7200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3.Реакции подлинности:</w:t>
      </w:r>
    </w:p>
    <w:p w:rsidR="00215238" w:rsidRDefault="00215238" w:rsidP="00215238">
      <w:pPr>
        <w:tabs>
          <w:tab w:val="left" w:pos="7200"/>
        </w:tabs>
        <w:spacing w:line="360" w:lineRule="auto"/>
        <w:ind w:left="360"/>
        <w:jc w:val="both"/>
        <w:rPr>
          <w:rFonts w:ascii="Times New Roman" w:hAnsi="Times New Roman"/>
          <w:sz w:val="28"/>
          <w:szCs w:val="28"/>
          <w:lang w:bidi="ru-RU"/>
        </w:rPr>
      </w:pPr>
      <w:r w:rsidRPr="00CE223D">
        <w:rPr>
          <w:rFonts w:ascii="Times New Roman" w:hAnsi="Times New Roman"/>
          <w:sz w:val="28"/>
          <w:szCs w:val="28"/>
          <w:lang w:bidi="ru-RU"/>
        </w:rPr>
        <w:t>1.</w:t>
      </w:r>
      <w:r>
        <w:rPr>
          <w:rFonts w:ascii="Times New Roman" w:hAnsi="Times New Roman"/>
          <w:sz w:val="28"/>
          <w:szCs w:val="28"/>
          <w:lang w:bidi="ru-RU"/>
        </w:rPr>
        <w:t xml:space="preserve"> На катионы К+</w:t>
      </w:r>
    </w:p>
    <w:p w:rsidR="00215238" w:rsidRDefault="00215238" w:rsidP="00D039BC">
      <w:pPr>
        <w:pStyle w:val="a6"/>
        <w:numPr>
          <w:ilvl w:val="0"/>
          <w:numId w:val="14"/>
        </w:numPr>
        <w:tabs>
          <w:tab w:val="left" w:pos="7200"/>
        </w:tabs>
        <w:spacing w:line="360" w:lineRule="auto"/>
        <w:jc w:val="both"/>
        <w:rPr>
          <w:sz w:val="28"/>
          <w:szCs w:val="28"/>
          <w:lang w:bidi="ru-RU"/>
        </w:rPr>
      </w:pPr>
      <w:r>
        <w:rPr>
          <w:sz w:val="28"/>
          <w:szCs w:val="28"/>
          <w:lang w:bidi="ru-RU"/>
        </w:rPr>
        <w:t>Сухая рекция, окрашивает бесцветное пламя в фиолетовый цвет.</w:t>
      </w:r>
    </w:p>
    <w:p w:rsidR="00215238" w:rsidRPr="00310AF9" w:rsidRDefault="00215238" w:rsidP="00D039BC">
      <w:pPr>
        <w:pStyle w:val="a6"/>
        <w:numPr>
          <w:ilvl w:val="0"/>
          <w:numId w:val="14"/>
        </w:numPr>
        <w:tabs>
          <w:tab w:val="left" w:pos="7200"/>
        </w:tabs>
        <w:spacing w:line="360" w:lineRule="auto"/>
        <w:ind w:left="714" w:hanging="357"/>
        <w:jc w:val="both"/>
        <w:rPr>
          <w:sz w:val="28"/>
          <w:szCs w:val="28"/>
          <w:lang w:bidi="ru-RU"/>
        </w:rPr>
      </w:pPr>
      <w:r w:rsidRPr="00E40D42">
        <w:rPr>
          <w:sz w:val="28"/>
          <w:szCs w:val="28"/>
          <w:lang w:bidi="ru-RU"/>
        </w:rPr>
        <w:lastRenderedPageBreak/>
        <w:t>Приблизительно 0,05 порошка растворить в 0,5 мл воды, прибавить 3 капли раствора винной кислоты и 3-4 капли ацетата натрия, при трении на холоду появляется белый осадок, растворимый в растворах минеральных кислот и нерастворимый в растворе уксусной кислоты</w:t>
      </w:r>
      <w:r>
        <w:rPr>
          <w:sz w:val="28"/>
          <w:szCs w:val="28"/>
          <w:lang w:bidi="ru-RU"/>
        </w:rPr>
        <w:t>.</w:t>
      </w:r>
    </w:p>
    <w:p w:rsidR="00215238" w:rsidRPr="00026A94" w:rsidRDefault="00026A94" w:rsidP="00026A94">
      <w:pPr>
        <w:tabs>
          <w:tab w:val="left" w:pos="7200"/>
        </w:tabs>
        <w:spacing w:line="360" w:lineRule="auto"/>
        <w:jc w:val="center"/>
        <w:rPr>
          <w:sz w:val="28"/>
          <w:szCs w:val="28"/>
          <w:lang w:bidi="ru-RU"/>
        </w:rPr>
      </w:pPr>
      <w:r>
        <w:rPr>
          <w:noProof/>
          <w:lang w:eastAsia="ru-RU"/>
        </w:rPr>
        <w:drawing>
          <wp:inline distT="0" distB="0" distL="0" distR="0" wp14:anchorId="71D8B89B" wp14:editId="393F0EB5">
            <wp:extent cx="4514850" cy="1190625"/>
            <wp:effectExtent l="0" t="0" r="0" b="9525"/>
            <wp:docPr id="26683" name="Рисунок 26683" descr="https://www.bibliofond.ru/wimg/18/905578.files/image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www.bibliofond.ru/wimg/18/905578.files/image01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422" t="27538" r="44351" b="62560"/>
                    <a:stretch/>
                  </pic:blipFill>
                  <pic:spPr bwMode="auto">
                    <a:xfrm>
                      <a:off x="0" y="0"/>
                      <a:ext cx="4516007" cy="1190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5238" w:rsidRPr="00310AF9" w:rsidRDefault="00215238" w:rsidP="00D039BC">
      <w:pPr>
        <w:pStyle w:val="a6"/>
        <w:numPr>
          <w:ilvl w:val="0"/>
          <w:numId w:val="14"/>
        </w:numPr>
        <w:tabs>
          <w:tab w:val="left" w:pos="7200"/>
        </w:tabs>
        <w:spacing w:line="360" w:lineRule="auto"/>
        <w:jc w:val="both"/>
        <w:rPr>
          <w:sz w:val="28"/>
          <w:szCs w:val="28"/>
          <w:lang w:bidi="ru-RU"/>
        </w:rPr>
      </w:pPr>
      <w:r w:rsidRPr="00E40D42">
        <w:rPr>
          <w:sz w:val="28"/>
          <w:szCs w:val="28"/>
          <w:lang w:bidi="ru-RU"/>
        </w:rPr>
        <w:t>Приблизительно 0,05 порошка растворить в 0,5 мл воды, прибавить 1-2 капли свежеприготовленного раствора гексанитрокобальтат (III) натрия, появляется желтый осадок</w:t>
      </w:r>
    </w:p>
    <w:p w:rsidR="00215238" w:rsidRPr="00BC2F80" w:rsidRDefault="00BC2F80" w:rsidP="00026A94">
      <w:pPr>
        <w:tabs>
          <w:tab w:val="left" w:pos="7200"/>
        </w:tabs>
        <w:spacing w:line="360" w:lineRule="auto"/>
        <w:jc w:val="center"/>
        <w:rPr>
          <w:rFonts w:ascii="Times New Roman" w:hAnsi="Times New Roman"/>
          <w:sz w:val="36"/>
          <w:szCs w:val="28"/>
          <w:lang w:val="en-US" w:bidi="ru-RU"/>
        </w:rPr>
      </w:pPr>
      <w:r>
        <w:rPr>
          <w:rFonts w:ascii="Times New Roman" w:hAnsi="Times New Roman"/>
          <w:sz w:val="28"/>
          <w:lang w:val="en-US"/>
        </w:rPr>
        <w:t>Na3[Co(</w:t>
      </w:r>
      <w:r w:rsidR="00026A94" w:rsidRPr="00BC2F80">
        <w:rPr>
          <w:rFonts w:ascii="Times New Roman" w:hAnsi="Times New Roman"/>
          <w:sz w:val="28"/>
          <w:lang w:val="en-US"/>
        </w:rPr>
        <w:t>NO2)6] + 2KI → K2Na[Co( NO2)6] ↓ + 2NaI</w:t>
      </w:r>
      <w:r w:rsidRPr="00BC2F80">
        <w:rPr>
          <w:rFonts w:ascii="Times New Roman" w:hAnsi="Times New Roman"/>
          <w:sz w:val="28"/>
          <w:lang w:val="en-US"/>
        </w:rPr>
        <w:t xml:space="preserve"> </w:t>
      </w:r>
    </w:p>
    <w:p w:rsidR="00215238" w:rsidRPr="008A5CF0" w:rsidRDefault="00215238" w:rsidP="00215238">
      <w:pPr>
        <w:pStyle w:val="a7"/>
        <w:spacing w:line="360" w:lineRule="auto"/>
        <w:jc w:val="both"/>
        <w:rPr>
          <w:rFonts w:ascii="Times New Roman" w:eastAsiaTheme="minorEastAsia" w:hAnsi="Times New Roman"/>
          <w:sz w:val="28"/>
          <w:szCs w:val="28"/>
          <w:lang w:eastAsia="ru-RU" w:bidi="ru-RU"/>
        </w:rPr>
      </w:pPr>
      <w:r>
        <w:rPr>
          <w:rFonts w:ascii="Times New Roman" w:eastAsiaTheme="minorEastAsia" w:hAnsi="Times New Roman"/>
          <w:sz w:val="28"/>
          <w:szCs w:val="28"/>
          <w:lang w:eastAsia="ru-RU" w:bidi="ru-RU"/>
        </w:rPr>
        <w:t>2.</w:t>
      </w:r>
      <w:r w:rsidRPr="00310AF9">
        <w:rPr>
          <w:rFonts w:ascii="Times New Roman" w:hAnsi="Times New Roman"/>
          <w:sz w:val="28"/>
          <w:szCs w:val="28"/>
          <w:lang w:bidi="ru-RU"/>
        </w:rPr>
        <w:t>Реакция на йодид-ион.</w:t>
      </w:r>
    </w:p>
    <w:p w:rsidR="00215238" w:rsidRPr="008A5CF0" w:rsidRDefault="00215238" w:rsidP="00D039BC">
      <w:pPr>
        <w:pStyle w:val="a7"/>
        <w:numPr>
          <w:ilvl w:val="0"/>
          <w:numId w:val="15"/>
        </w:numPr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 w:rsidRPr="00310AF9">
        <w:rPr>
          <w:rFonts w:ascii="Times New Roman" w:hAnsi="Times New Roman"/>
          <w:sz w:val="28"/>
          <w:szCs w:val="28"/>
          <w:lang w:bidi="ru-RU"/>
        </w:rPr>
        <w:t>Приблизительно 0,05 порошка растворить в 0,5 мл воды, прибавить 1-2 капли раствора серебра нитрата, появляется желтый осадок, нерастворимый в растворе аммиака.</w:t>
      </w:r>
    </w:p>
    <w:p w:rsidR="00215238" w:rsidRPr="00026A94" w:rsidRDefault="00026A94" w:rsidP="00026A94">
      <w:pPr>
        <w:pStyle w:val="a7"/>
        <w:spacing w:line="360" w:lineRule="auto"/>
        <w:jc w:val="center"/>
        <w:rPr>
          <w:rFonts w:ascii="Times New Roman" w:hAnsi="Times New Roman"/>
          <w:sz w:val="28"/>
          <w:szCs w:val="28"/>
          <w:lang w:val="en-US" w:bidi="ru-RU"/>
        </w:rPr>
      </w:pPr>
      <w:r w:rsidRPr="00026A94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KI + AgNO3 = AgI ↓ + KNO3+ + I- = AgI↓</w:t>
      </w:r>
    </w:p>
    <w:p w:rsidR="00215238" w:rsidRPr="00310AF9" w:rsidRDefault="00215238" w:rsidP="00D039BC">
      <w:pPr>
        <w:pStyle w:val="a6"/>
        <w:numPr>
          <w:ilvl w:val="0"/>
          <w:numId w:val="15"/>
        </w:numPr>
        <w:tabs>
          <w:tab w:val="left" w:pos="7965"/>
        </w:tabs>
        <w:jc w:val="both"/>
        <w:rPr>
          <w:sz w:val="28"/>
          <w:szCs w:val="28"/>
          <w:lang w:bidi="ru-RU"/>
        </w:rPr>
      </w:pPr>
      <w:r w:rsidRPr="00310AF9">
        <w:rPr>
          <w:sz w:val="28"/>
          <w:szCs w:val="28"/>
          <w:lang w:bidi="ru-RU"/>
        </w:rPr>
        <w:t xml:space="preserve">Приблизительно 0,05 порошка растворить в 0,5 мл воды, прибавить 3 капли раствора HCL, 3-4 капли раствора хлорамина, 0,5 мл хлороформа, взболтать. Хлороформный раствор окрашивается в розовато-фиолетовый цвет. </w:t>
      </w:r>
    </w:p>
    <w:p w:rsidR="00215238" w:rsidRDefault="00215238" w:rsidP="00215238">
      <w:pPr>
        <w:pStyle w:val="a6"/>
        <w:tabs>
          <w:tab w:val="left" w:pos="7965"/>
        </w:tabs>
        <w:rPr>
          <w:sz w:val="28"/>
          <w:szCs w:val="28"/>
          <w:lang w:bidi="ru-RU"/>
        </w:rPr>
      </w:pPr>
    </w:p>
    <w:p w:rsidR="00215238" w:rsidRPr="00BC2F80" w:rsidRDefault="00BC2F80" w:rsidP="00BC2F80">
      <w:pPr>
        <w:pStyle w:val="a6"/>
        <w:tabs>
          <w:tab w:val="left" w:pos="7965"/>
        </w:tabs>
        <w:jc w:val="center"/>
        <w:rPr>
          <w:sz w:val="28"/>
          <w:szCs w:val="28"/>
          <w:lang w:bidi="ru-RU"/>
        </w:rPr>
      </w:pPr>
      <w:r>
        <w:rPr>
          <w:noProof/>
        </w:rPr>
        <w:drawing>
          <wp:inline distT="0" distB="0" distL="0" distR="0" wp14:anchorId="30392FAA" wp14:editId="1CE64E2C">
            <wp:extent cx="4648200" cy="1228725"/>
            <wp:effectExtent l="0" t="0" r="0" b="9525"/>
            <wp:docPr id="26685" name="Рисунок 26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l="32549" t="46768" r="35863" b="38118"/>
                    <a:stretch/>
                  </pic:blipFill>
                  <pic:spPr bwMode="auto">
                    <a:xfrm>
                      <a:off x="0" y="0"/>
                      <a:ext cx="4648200" cy="12287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15238" w:rsidRDefault="00215238" w:rsidP="00215238">
      <w:pPr>
        <w:pStyle w:val="a6"/>
        <w:numPr>
          <w:ilvl w:val="0"/>
          <w:numId w:val="15"/>
        </w:numPr>
        <w:tabs>
          <w:tab w:val="left" w:pos="7965"/>
        </w:tabs>
        <w:rPr>
          <w:sz w:val="28"/>
          <w:szCs w:val="28"/>
          <w:lang w:bidi="ru-RU"/>
        </w:rPr>
      </w:pPr>
      <w:r w:rsidRPr="00310AF9">
        <w:rPr>
          <w:sz w:val="28"/>
          <w:szCs w:val="28"/>
          <w:lang w:bidi="ru-RU"/>
        </w:rPr>
        <w:t>На фильтровальную бумажку помешают 1 каплю лек. формы и 1 капл</w:t>
      </w:r>
      <w:r>
        <w:rPr>
          <w:sz w:val="28"/>
          <w:szCs w:val="28"/>
          <w:lang w:bidi="ru-RU"/>
        </w:rPr>
        <w:t>ю раствора HCI и раствора FeCI3</w:t>
      </w:r>
      <w:r w:rsidRPr="00310AF9">
        <w:rPr>
          <w:sz w:val="28"/>
          <w:szCs w:val="28"/>
          <w:lang w:bidi="ru-RU"/>
        </w:rPr>
        <w:t>, появляется бурое окрашивание.</w:t>
      </w:r>
    </w:p>
    <w:p w:rsidR="00026A94" w:rsidRPr="00026A94" w:rsidRDefault="00026A94" w:rsidP="00026A94">
      <w:pPr>
        <w:pStyle w:val="a6"/>
        <w:tabs>
          <w:tab w:val="left" w:pos="7965"/>
        </w:tabs>
        <w:rPr>
          <w:sz w:val="28"/>
          <w:szCs w:val="28"/>
          <w:lang w:bidi="ru-RU"/>
        </w:rPr>
      </w:pPr>
    </w:p>
    <w:p w:rsidR="00215238" w:rsidRDefault="00026A94" w:rsidP="00215238">
      <w:pPr>
        <w:tabs>
          <w:tab w:val="left" w:pos="7965"/>
        </w:tabs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78B33CD" wp14:editId="624F345C">
                <wp:simplePos x="0" y="0"/>
                <wp:positionH relativeFrom="column">
                  <wp:posOffset>2495550</wp:posOffset>
                </wp:positionH>
                <wp:positionV relativeFrom="paragraph">
                  <wp:posOffset>99695</wp:posOffset>
                </wp:positionV>
                <wp:extent cx="2357120" cy="496570"/>
                <wp:effectExtent l="13335" t="13335" r="10795" b="13970"/>
                <wp:wrapNone/>
                <wp:docPr id="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4965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310AF9" w:rsidRDefault="0088140D" w:rsidP="00215238">
                            <w:pPr>
                              <w:jc w:val="center"/>
                              <w:rPr>
                                <w:rFonts w:ascii="Times New Roman" w:hAnsi="Times New Roman"/>
                                <w:sz w:val="32"/>
                                <w:szCs w:val="32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32"/>
                                <w:szCs w:val="32"/>
                                <w:lang w:val="en-US"/>
                              </w:rPr>
                              <w:t>Kalii Iodidu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78B33CD" id="Text Box 13" o:spid="_x0000_s1031" type="#_x0000_t202" style="position:absolute;margin-left:196.5pt;margin-top:7.85pt;width:185.6pt;height:39.1pt;z-index:25167974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">
                <v:textbox style="mso-fit-shape-to-text:t">
                  <w:txbxContent>
                    <w:p w:rsidR="0088140D" w:rsidRPr="00310AF9" w:rsidRDefault="0088140D" w:rsidP="00215238">
                      <w:pPr>
                        <w:jc w:val="center"/>
                        <w:rPr>
                          <w:rFonts w:ascii="Times New Roman" w:hAnsi="Times New Roman"/>
                          <w:sz w:val="32"/>
                          <w:szCs w:val="32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32"/>
                          <w:szCs w:val="32"/>
                          <w:lang w:val="en-US"/>
                        </w:rPr>
                        <w:t>Kalii Iodidum</w:t>
                      </w:r>
                    </w:p>
                  </w:txbxContent>
                </v:textbox>
              </v:shape>
            </w:pict>
          </mc:Fallback>
        </mc:AlternateContent>
      </w:r>
      <w:r w:rsidR="00215238" w:rsidRPr="00310AF9">
        <w:rPr>
          <w:rFonts w:ascii="Times New Roman" w:hAnsi="Times New Roman"/>
          <w:sz w:val="28"/>
          <w:szCs w:val="28"/>
          <w:lang w:bidi="ru-RU"/>
        </w:rPr>
        <w:t>Оформление штангласса:</w:t>
      </w:r>
    </w:p>
    <w:p w:rsidR="005A1D60" w:rsidRDefault="005A1D60" w:rsidP="0055635F">
      <w:pPr>
        <w:pStyle w:val="a7"/>
        <w:rPr>
          <w:rFonts w:ascii="Times New Roman" w:hAnsi="Times New Roman"/>
          <w:spacing w:val="-10"/>
          <w:sz w:val="28"/>
          <w:szCs w:val="28"/>
        </w:rPr>
      </w:pPr>
    </w:p>
    <w:p w:rsidR="005A1D60" w:rsidRDefault="005A1D60" w:rsidP="005A1D60">
      <w:pPr>
        <w:pStyle w:val="a7"/>
        <w:ind w:firstLine="709"/>
        <w:jc w:val="center"/>
        <w:rPr>
          <w:rFonts w:ascii="Times New Roman" w:hAnsi="Times New Roman"/>
          <w:spacing w:val="-10"/>
          <w:sz w:val="28"/>
          <w:szCs w:val="28"/>
        </w:rPr>
      </w:pPr>
    </w:p>
    <w:p w:rsidR="005A1D60" w:rsidRDefault="005A1D60" w:rsidP="005A1D60">
      <w:pPr>
        <w:pStyle w:val="a7"/>
        <w:ind w:firstLine="709"/>
        <w:jc w:val="center"/>
        <w:rPr>
          <w:rFonts w:ascii="Times New Roman" w:hAnsi="Times New Roman"/>
          <w:b/>
          <w:spacing w:val="-10"/>
          <w:sz w:val="28"/>
          <w:szCs w:val="28"/>
        </w:rPr>
      </w:pPr>
      <w:r w:rsidRPr="00BC2F80">
        <w:rPr>
          <w:rFonts w:ascii="Times New Roman" w:hAnsi="Times New Roman"/>
          <w:b/>
          <w:spacing w:val="-10"/>
          <w:sz w:val="28"/>
          <w:szCs w:val="28"/>
        </w:rPr>
        <w:lastRenderedPageBreak/>
        <w:t>Протокол №</w:t>
      </w:r>
      <w:r w:rsidR="00BC2F80" w:rsidRPr="00BC2F80">
        <w:rPr>
          <w:rFonts w:ascii="Times New Roman" w:hAnsi="Times New Roman"/>
          <w:b/>
          <w:spacing w:val="-10"/>
          <w:sz w:val="28"/>
          <w:szCs w:val="28"/>
        </w:rPr>
        <w:t>5 от 25.06.20</w:t>
      </w:r>
    </w:p>
    <w:p w:rsidR="00BC2F80" w:rsidRPr="00BC2F80" w:rsidRDefault="00BC2F80" w:rsidP="005A1D60">
      <w:pPr>
        <w:pStyle w:val="a7"/>
        <w:ind w:firstLine="709"/>
        <w:jc w:val="center"/>
        <w:rPr>
          <w:rFonts w:ascii="Times New Roman" w:hAnsi="Times New Roman"/>
          <w:b/>
          <w:spacing w:val="-10"/>
          <w:sz w:val="28"/>
          <w:szCs w:val="28"/>
        </w:rPr>
      </w:pPr>
    </w:p>
    <w:p w:rsidR="005A1D60" w:rsidRPr="005A1D60" w:rsidRDefault="005A1D60" w:rsidP="005A1D60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 w:rsidRPr="005A1D60">
        <w:rPr>
          <w:rFonts w:ascii="Times New Roman" w:hAnsi="Times New Roman"/>
          <w:spacing w:val="-10"/>
          <w:sz w:val="28"/>
          <w:szCs w:val="28"/>
        </w:rPr>
        <w:t>Анализа субстанции цинка сульфата</w:t>
      </w:r>
    </w:p>
    <w:p w:rsidR="005A1D60" w:rsidRPr="005A1D60" w:rsidRDefault="005A1D60" w:rsidP="00D039BC">
      <w:pPr>
        <w:pStyle w:val="a7"/>
        <w:numPr>
          <w:ilvl w:val="0"/>
          <w:numId w:val="16"/>
        </w:numPr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 w:rsidRPr="005A1D60">
        <w:rPr>
          <w:rFonts w:ascii="Times New Roman" w:hAnsi="Times New Roman"/>
          <w:spacing w:val="-10"/>
          <w:sz w:val="28"/>
          <w:szCs w:val="28"/>
        </w:rPr>
        <w:t>Zinci sulfas</w:t>
      </w:r>
    </w:p>
    <w:p w:rsidR="005A1D60" w:rsidRPr="005A1D60" w:rsidRDefault="005A1D60" w:rsidP="005A1D60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 xml:space="preserve">           ZnSO4</w:t>
      </w:r>
    </w:p>
    <w:p w:rsidR="005A1D60" w:rsidRPr="005A1D60" w:rsidRDefault="005A1D60" w:rsidP="005A1D60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 w:rsidRPr="005A1D60">
        <w:rPr>
          <w:rFonts w:ascii="Times New Roman" w:hAnsi="Times New Roman"/>
          <w:spacing w:val="-10"/>
          <w:sz w:val="28"/>
          <w:szCs w:val="28"/>
        </w:rPr>
        <w:t>Описание. Бесцветные прозрачные кристаллы без запаха, на воздухе</w:t>
      </w:r>
    </w:p>
    <w:p w:rsidR="005A1D60" w:rsidRPr="005A1D60" w:rsidRDefault="005A1D60" w:rsidP="005A1D60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 w:rsidRPr="005A1D60">
        <w:rPr>
          <w:rFonts w:ascii="Times New Roman" w:hAnsi="Times New Roman"/>
          <w:spacing w:val="-10"/>
          <w:sz w:val="28"/>
          <w:szCs w:val="28"/>
        </w:rPr>
        <w:t>выветриваются, хорошо растворим в воде.</w:t>
      </w:r>
    </w:p>
    <w:p w:rsidR="005A1D60" w:rsidRPr="005A1D60" w:rsidRDefault="005A1D60" w:rsidP="005A1D60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 w:rsidRPr="005A1D60">
        <w:rPr>
          <w:rFonts w:ascii="Times New Roman" w:hAnsi="Times New Roman"/>
          <w:spacing w:val="-10"/>
          <w:sz w:val="28"/>
          <w:szCs w:val="28"/>
        </w:rPr>
        <w:t>Реакции подлинности.</w:t>
      </w:r>
    </w:p>
    <w:p w:rsidR="005A1D60" w:rsidRPr="005A1D60" w:rsidRDefault="005A1D60" w:rsidP="005A1D60">
      <w:pPr>
        <w:pStyle w:val="a7"/>
        <w:spacing w:line="360" w:lineRule="auto"/>
        <w:ind w:firstLine="426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 xml:space="preserve">1. </w:t>
      </w:r>
      <w:r w:rsidRPr="005A1D60">
        <w:rPr>
          <w:rFonts w:ascii="Times New Roman" w:hAnsi="Times New Roman"/>
          <w:spacing w:val="-10"/>
          <w:sz w:val="28"/>
          <w:szCs w:val="28"/>
        </w:rPr>
        <w:t>Катион цинка.</w:t>
      </w:r>
    </w:p>
    <w:p w:rsidR="005A1D60" w:rsidRPr="0009046F" w:rsidRDefault="005A1D60" w:rsidP="0009046F">
      <w:pPr>
        <w:pStyle w:val="a7"/>
        <w:numPr>
          <w:ilvl w:val="0"/>
          <w:numId w:val="16"/>
        </w:numPr>
        <w:spacing w:line="360" w:lineRule="auto"/>
        <w:ind w:left="0" w:firstLine="1069"/>
        <w:jc w:val="both"/>
        <w:rPr>
          <w:rFonts w:ascii="Times New Roman" w:hAnsi="Times New Roman"/>
          <w:spacing w:val="-10"/>
          <w:sz w:val="28"/>
          <w:szCs w:val="28"/>
        </w:rPr>
      </w:pPr>
      <w:r w:rsidRPr="005A1D60">
        <w:rPr>
          <w:rFonts w:ascii="Times New Roman" w:hAnsi="Times New Roman"/>
          <w:spacing w:val="-10"/>
          <w:sz w:val="28"/>
          <w:szCs w:val="28"/>
        </w:rPr>
        <w:t>0,5 порошка растворяют в 1 мл воды, прибавляют несколько капель раствора</w:t>
      </w:r>
      <w:r w:rsidR="0009046F">
        <w:rPr>
          <w:rFonts w:ascii="Times New Roman" w:hAnsi="Times New Roman"/>
          <w:spacing w:val="-10"/>
          <w:sz w:val="28"/>
          <w:szCs w:val="28"/>
        </w:rPr>
        <w:t xml:space="preserve"> </w:t>
      </w:r>
      <w:r w:rsidRPr="0009046F">
        <w:rPr>
          <w:rFonts w:ascii="Times New Roman" w:hAnsi="Times New Roman"/>
          <w:spacing w:val="-10"/>
          <w:sz w:val="28"/>
          <w:szCs w:val="28"/>
        </w:rPr>
        <w:t>гексацианоферрат (II) калия, появляется белый осадок, растворимый в растворе</w:t>
      </w:r>
      <w:r w:rsidR="0009046F">
        <w:rPr>
          <w:rFonts w:ascii="Times New Roman" w:hAnsi="Times New Roman"/>
          <w:spacing w:val="-10"/>
          <w:sz w:val="28"/>
          <w:szCs w:val="28"/>
        </w:rPr>
        <w:t xml:space="preserve"> </w:t>
      </w:r>
      <w:r w:rsidRPr="0009046F">
        <w:rPr>
          <w:rFonts w:ascii="Times New Roman" w:hAnsi="Times New Roman"/>
          <w:spacing w:val="-10"/>
          <w:sz w:val="28"/>
          <w:szCs w:val="28"/>
        </w:rPr>
        <w:t>гидроксида натрия и нерастворимый в разведенных кислотах.</w:t>
      </w:r>
    </w:p>
    <w:p w:rsidR="0009046F" w:rsidRPr="009E753B" w:rsidRDefault="009E753B" w:rsidP="009E753B">
      <w:pPr>
        <w:pStyle w:val="a7"/>
        <w:spacing w:line="360" w:lineRule="auto"/>
        <w:ind w:firstLine="709"/>
        <w:jc w:val="center"/>
        <w:rPr>
          <w:rFonts w:ascii="Times New Roman" w:hAnsi="Times New Roman"/>
          <w:spacing w:val="-10"/>
          <w:sz w:val="28"/>
          <w:szCs w:val="28"/>
          <w:lang w:val="en-US"/>
        </w:rPr>
      </w:pPr>
      <w:r w:rsidRPr="009E753B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3Zn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vertAlign w:val="superscript"/>
          <w:lang w:val="en-US"/>
        </w:rPr>
        <w:t>2+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+ 2K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vertAlign w:val="superscript"/>
          <w:lang w:val="en-US"/>
        </w:rPr>
        <w:t>+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+ 2[Fe(CN)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en-US"/>
        </w:rPr>
        <w:t>6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]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vertAlign w:val="superscript"/>
          <w:lang w:val="en-US"/>
        </w:rPr>
        <w:t>4-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 → K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en-US"/>
        </w:rPr>
        <w:t>2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Zn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en-US"/>
        </w:rPr>
        <w:t>3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[Fe(CN)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en-US"/>
        </w:rPr>
        <w:t>6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]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vertAlign w:val="subscript"/>
          <w:lang w:val="en-US"/>
        </w:rPr>
        <w:t>2 </w:t>
      </w:r>
      <w:r w:rsidRPr="009E753B">
        <w:rPr>
          <w:rFonts w:ascii="Times New Roman" w:hAnsi="Times New Roman"/>
          <w:sz w:val="28"/>
          <w:szCs w:val="28"/>
          <w:shd w:val="clear" w:color="auto" w:fill="FFFFFF"/>
          <w:lang w:val="en-US"/>
        </w:rPr>
        <w:t>↓</w:t>
      </w:r>
    </w:p>
    <w:p w:rsidR="009E753B" w:rsidRPr="009E753B" w:rsidRDefault="005A1D60" w:rsidP="009E753B">
      <w:pPr>
        <w:pStyle w:val="a7"/>
        <w:numPr>
          <w:ilvl w:val="0"/>
          <w:numId w:val="9"/>
        </w:numPr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 w:rsidRPr="005A1D60">
        <w:rPr>
          <w:rFonts w:ascii="Times New Roman" w:hAnsi="Times New Roman"/>
          <w:spacing w:val="-10"/>
          <w:sz w:val="28"/>
          <w:szCs w:val="28"/>
        </w:rPr>
        <w:t>Сульфат-ион</w:t>
      </w:r>
    </w:p>
    <w:p w:rsidR="005A1D60" w:rsidRPr="0009046F" w:rsidRDefault="005A1D60" w:rsidP="0009046F">
      <w:pPr>
        <w:pStyle w:val="a7"/>
        <w:numPr>
          <w:ilvl w:val="0"/>
          <w:numId w:val="16"/>
        </w:numPr>
        <w:spacing w:line="360" w:lineRule="auto"/>
        <w:ind w:left="0" w:firstLine="633"/>
        <w:jc w:val="both"/>
        <w:rPr>
          <w:rFonts w:ascii="Times New Roman" w:hAnsi="Times New Roman"/>
          <w:spacing w:val="-10"/>
          <w:sz w:val="28"/>
          <w:szCs w:val="28"/>
        </w:rPr>
      </w:pPr>
      <w:r w:rsidRPr="005A1D60">
        <w:rPr>
          <w:rFonts w:ascii="Times New Roman" w:hAnsi="Times New Roman"/>
          <w:spacing w:val="-10"/>
          <w:sz w:val="28"/>
          <w:szCs w:val="28"/>
        </w:rPr>
        <w:t>0,5 порошка растворяют в 1 мл воды, прибавляют несколько капель раствора</w:t>
      </w:r>
      <w:r w:rsidR="0009046F">
        <w:rPr>
          <w:rFonts w:ascii="Times New Roman" w:hAnsi="Times New Roman"/>
          <w:spacing w:val="-10"/>
          <w:sz w:val="28"/>
          <w:szCs w:val="28"/>
        </w:rPr>
        <w:t xml:space="preserve"> </w:t>
      </w:r>
      <w:r w:rsidRPr="0009046F">
        <w:rPr>
          <w:rFonts w:ascii="Times New Roman" w:hAnsi="Times New Roman"/>
          <w:spacing w:val="-10"/>
          <w:sz w:val="28"/>
          <w:szCs w:val="28"/>
        </w:rPr>
        <w:t>хлорида бария, появляется белый осадок, нерастворимый в кислотах и щелочах.</w:t>
      </w:r>
    </w:p>
    <w:p w:rsidR="005A1D60" w:rsidRDefault="009E753B" w:rsidP="009E753B">
      <w:pPr>
        <w:pStyle w:val="a7"/>
        <w:spacing w:line="360" w:lineRule="auto"/>
        <w:ind w:firstLine="709"/>
        <w:jc w:val="center"/>
        <w:rPr>
          <w:rFonts w:ascii="Times New Roman" w:hAnsi="Times New Roman"/>
          <w:spacing w:val="-10"/>
          <w:sz w:val="28"/>
          <w:szCs w:val="28"/>
        </w:rPr>
      </w:pPr>
      <w:r w:rsidRPr="009E753B">
        <w:rPr>
          <w:rFonts w:ascii="Times New Roman" w:hAnsi="Times New Roman"/>
          <w:noProof/>
          <w:sz w:val="28"/>
          <w:lang w:eastAsia="ru-RU"/>
        </w:rPr>
        <w:drawing>
          <wp:inline distT="0" distB="0" distL="0" distR="0" wp14:anchorId="66D074BD" wp14:editId="661B60AF">
            <wp:extent cx="3133725" cy="609600"/>
            <wp:effectExtent l="0" t="0" r="9525" b="0"/>
            <wp:docPr id="26687" name="Рисунок 26687" descr="https://helpiks.org/helpiksorg/baza5/682799341955.files/image13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helpiks.org/helpiksorg/baza5/682799341955.files/image138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1D60" w:rsidRDefault="005A1D60" w:rsidP="00F84323">
      <w:pPr>
        <w:pStyle w:val="a7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spacing w:val="-10"/>
          <w:sz w:val="28"/>
          <w:szCs w:val="28"/>
        </w:rPr>
      </w:pPr>
      <w:r w:rsidRPr="00F84323">
        <w:rPr>
          <w:rFonts w:ascii="Times New Roman" w:hAnsi="Times New Roman"/>
          <w:b/>
          <w:spacing w:val="-10"/>
          <w:sz w:val="28"/>
          <w:szCs w:val="28"/>
        </w:rPr>
        <w:t xml:space="preserve">3. Проведение внутриаптечного контроля порошков </w:t>
      </w:r>
    </w:p>
    <w:p w:rsidR="0009046F" w:rsidRDefault="0009046F" w:rsidP="00B70E5E">
      <w:pPr>
        <w:tabs>
          <w:tab w:val="left" w:pos="7200"/>
        </w:tabs>
        <w:spacing w:after="0"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B70E5E" w:rsidRPr="001E5C36" w:rsidRDefault="00B70E5E" w:rsidP="00B70E5E">
      <w:pPr>
        <w:tabs>
          <w:tab w:val="left" w:pos="7200"/>
        </w:tabs>
        <w:spacing w:after="0"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Протокол № </w:t>
      </w:r>
      <w:r w:rsidR="0009046F">
        <w:rPr>
          <w:rFonts w:ascii="Times New Roman" w:hAnsi="Times New Roman"/>
          <w:b/>
          <w:bCs/>
          <w:sz w:val="28"/>
          <w:szCs w:val="28"/>
        </w:rPr>
        <w:t>6 от 26.06.20</w:t>
      </w:r>
    </w:p>
    <w:p w:rsidR="00B70E5E" w:rsidRPr="001E5C36" w:rsidRDefault="00B70E5E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B70E5E" w:rsidRPr="006E09B4" w:rsidRDefault="00B70E5E" w:rsidP="00D039BC">
      <w:pPr>
        <w:pStyle w:val="a6"/>
        <w:numPr>
          <w:ilvl w:val="0"/>
          <w:numId w:val="14"/>
        </w:numPr>
        <w:tabs>
          <w:tab w:val="left" w:pos="7200"/>
        </w:tabs>
        <w:spacing w:line="360" w:lineRule="auto"/>
        <w:jc w:val="both"/>
        <w:rPr>
          <w:bCs/>
          <w:sz w:val="28"/>
          <w:szCs w:val="28"/>
        </w:rPr>
      </w:pPr>
      <w:r w:rsidRPr="006E09B4">
        <w:rPr>
          <w:bCs/>
          <w:sz w:val="28"/>
          <w:szCs w:val="28"/>
          <w:lang w:val="en-US"/>
        </w:rPr>
        <w:t>Rp</w:t>
      </w:r>
      <w:r w:rsidRPr="006E09B4">
        <w:rPr>
          <w:bCs/>
          <w:sz w:val="28"/>
          <w:szCs w:val="28"/>
        </w:rPr>
        <w:t xml:space="preserve">.: </w:t>
      </w:r>
      <w:r w:rsidRPr="006E09B4">
        <w:rPr>
          <w:bCs/>
          <w:sz w:val="28"/>
          <w:szCs w:val="28"/>
          <w:lang w:val="en-US"/>
        </w:rPr>
        <w:t>Diphenhydramini</w:t>
      </w:r>
      <w:r w:rsidRPr="006E09B4">
        <w:rPr>
          <w:bCs/>
          <w:sz w:val="28"/>
          <w:szCs w:val="28"/>
        </w:rPr>
        <w:t xml:space="preserve"> 0,02 </w:t>
      </w:r>
    </w:p>
    <w:p w:rsidR="00B70E5E" w:rsidRPr="001E5C36" w:rsidRDefault="00B70E5E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1E5C36">
        <w:rPr>
          <w:rFonts w:ascii="Times New Roman" w:hAnsi="Times New Roman"/>
          <w:bCs/>
          <w:sz w:val="28"/>
          <w:szCs w:val="28"/>
        </w:rPr>
        <w:t xml:space="preserve">        </w:t>
      </w:r>
      <w:r w:rsidRPr="001E5C36">
        <w:rPr>
          <w:rFonts w:ascii="Times New Roman" w:hAnsi="Times New Roman"/>
          <w:bCs/>
          <w:sz w:val="28"/>
          <w:szCs w:val="28"/>
          <w:lang w:val="en-US"/>
        </w:rPr>
        <w:t>Dextrosi</w:t>
      </w:r>
      <w:r w:rsidRPr="001E5C36">
        <w:rPr>
          <w:rFonts w:ascii="Times New Roman" w:hAnsi="Times New Roman"/>
          <w:bCs/>
          <w:sz w:val="28"/>
          <w:szCs w:val="28"/>
        </w:rPr>
        <w:t xml:space="preserve"> 0,2</w:t>
      </w:r>
    </w:p>
    <w:p w:rsidR="00B70E5E" w:rsidRPr="0009046F" w:rsidRDefault="00B70E5E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1E5C36">
        <w:rPr>
          <w:rFonts w:ascii="Times New Roman" w:hAnsi="Times New Roman"/>
          <w:bCs/>
          <w:sz w:val="28"/>
          <w:szCs w:val="28"/>
        </w:rPr>
        <w:t xml:space="preserve">        </w:t>
      </w:r>
      <w:r w:rsidRPr="001E5C36">
        <w:rPr>
          <w:rFonts w:ascii="Times New Roman" w:hAnsi="Times New Roman"/>
          <w:bCs/>
          <w:sz w:val="28"/>
          <w:szCs w:val="28"/>
          <w:lang w:val="en-US"/>
        </w:rPr>
        <w:t>M</w:t>
      </w:r>
      <w:r w:rsidRPr="0009046F">
        <w:rPr>
          <w:rFonts w:ascii="Times New Roman" w:hAnsi="Times New Roman"/>
          <w:bCs/>
          <w:sz w:val="28"/>
          <w:szCs w:val="28"/>
        </w:rPr>
        <w:t>.</w:t>
      </w:r>
      <w:r w:rsidRPr="001E5C36">
        <w:rPr>
          <w:rFonts w:ascii="Times New Roman" w:hAnsi="Times New Roman"/>
          <w:bCs/>
          <w:sz w:val="28"/>
          <w:szCs w:val="28"/>
          <w:lang w:val="en-US"/>
        </w:rPr>
        <w:t>f</w:t>
      </w:r>
      <w:r w:rsidRPr="0009046F">
        <w:rPr>
          <w:rFonts w:ascii="Times New Roman" w:hAnsi="Times New Roman"/>
          <w:bCs/>
          <w:sz w:val="28"/>
          <w:szCs w:val="28"/>
        </w:rPr>
        <w:t xml:space="preserve">. </w:t>
      </w:r>
      <w:r w:rsidRPr="001E5C36">
        <w:rPr>
          <w:rFonts w:ascii="Times New Roman" w:hAnsi="Times New Roman"/>
          <w:bCs/>
          <w:sz w:val="28"/>
          <w:szCs w:val="28"/>
          <w:lang w:val="en-US"/>
        </w:rPr>
        <w:t>pulvis</w:t>
      </w:r>
    </w:p>
    <w:p w:rsidR="00B70E5E" w:rsidRPr="0009046F" w:rsidRDefault="00B70E5E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09046F">
        <w:rPr>
          <w:rFonts w:ascii="Times New Roman" w:hAnsi="Times New Roman"/>
          <w:bCs/>
          <w:sz w:val="28"/>
          <w:szCs w:val="28"/>
        </w:rPr>
        <w:t xml:space="preserve">        </w:t>
      </w:r>
      <w:r w:rsidRPr="001E5C36">
        <w:rPr>
          <w:rFonts w:ascii="Times New Roman" w:hAnsi="Times New Roman"/>
          <w:bCs/>
          <w:sz w:val="28"/>
          <w:szCs w:val="28"/>
          <w:lang w:val="en-US"/>
        </w:rPr>
        <w:t>D</w:t>
      </w:r>
      <w:r w:rsidRPr="0009046F">
        <w:rPr>
          <w:rFonts w:ascii="Times New Roman" w:hAnsi="Times New Roman"/>
          <w:bCs/>
          <w:sz w:val="28"/>
          <w:szCs w:val="28"/>
        </w:rPr>
        <w:t>.</w:t>
      </w:r>
      <w:r w:rsidRPr="001E5C36">
        <w:rPr>
          <w:rFonts w:ascii="Times New Roman" w:hAnsi="Times New Roman"/>
          <w:bCs/>
          <w:sz w:val="28"/>
          <w:szCs w:val="28"/>
          <w:lang w:val="en-US"/>
        </w:rPr>
        <w:t>t</w:t>
      </w:r>
      <w:r w:rsidRPr="0009046F">
        <w:rPr>
          <w:rFonts w:ascii="Times New Roman" w:hAnsi="Times New Roman"/>
          <w:bCs/>
          <w:sz w:val="28"/>
          <w:szCs w:val="28"/>
        </w:rPr>
        <w:t>.</w:t>
      </w:r>
      <w:r w:rsidRPr="001E5C36">
        <w:rPr>
          <w:rFonts w:ascii="Times New Roman" w:hAnsi="Times New Roman"/>
          <w:bCs/>
          <w:sz w:val="28"/>
          <w:szCs w:val="28"/>
          <w:lang w:val="en-US"/>
        </w:rPr>
        <w:t>d</w:t>
      </w:r>
      <w:r w:rsidRPr="0009046F">
        <w:rPr>
          <w:rFonts w:ascii="Times New Roman" w:hAnsi="Times New Roman"/>
          <w:bCs/>
          <w:sz w:val="28"/>
          <w:szCs w:val="28"/>
        </w:rPr>
        <w:t>.</w:t>
      </w:r>
      <w:r w:rsidRPr="001E5C36">
        <w:rPr>
          <w:rFonts w:ascii="Times New Roman" w:hAnsi="Times New Roman"/>
          <w:bCs/>
          <w:sz w:val="28"/>
          <w:szCs w:val="28"/>
          <w:lang w:val="en-US"/>
        </w:rPr>
        <w:t>N</w:t>
      </w:r>
      <w:r w:rsidRPr="0009046F">
        <w:rPr>
          <w:rFonts w:ascii="Times New Roman" w:hAnsi="Times New Roman"/>
          <w:bCs/>
          <w:sz w:val="28"/>
          <w:szCs w:val="28"/>
        </w:rPr>
        <w:t>. 10</w:t>
      </w:r>
    </w:p>
    <w:p w:rsidR="00B70E5E" w:rsidRDefault="00B70E5E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8D7104">
        <w:rPr>
          <w:rFonts w:ascii="Times New Roman" w:hAnsi="Times New Roman"/>
          <w:bCs/>
          <w:sz w:val="28"/>
          <w:szCs w:val="28"/>
        </w:rPr>
        <w:t xml:space="preserve">        </w:t>
      </w:r>
      <w:r w:rsidRPr="001E5C36">
        <w:rPr>
          <w:rFonts w:ascii="Times New Roman" w:hAnsi="Times New Roman"/>
          <w:bCs/>
          <w:sz w:val="28"/>
          <w:szCs w:val="28"/>
          <w:lang w:val="en-US"/>
        </w:rPr>
        <w:t>S</w:t>
      </w:r>
      <w:r w:rsidRPr="001E5C36">
        <w:rPr>
          <w:rFonts w:ascii="Times New Roman" w:hAnsi="Times New Roman"/>
          <w:bCs/>
          <w:sz w:val="28"/>
          <w:szCs w:val="28"/>
        </w:rPr>
        <w:t>. По 1 порошку 2 раза в день.</w:t>
      </w:r>
    </w:p>
    <w:p w:rsidR="0055635F" w:rsidRPr="001E5C36" w:rsidRDefault="0055635F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B70E5E" w:rsidRPr="001E5C36" w:rsidRDefault="00B70E5E" w:rsidP="00B70E5E">
      <w:pPr>
        <w:tabs>
          <w:tab w:val="left" w:pos="7200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A83EE8E" wp14:editId="72638EBB">
                <wp:simplePos x="0" y="0"/>
                <wp:positionH relativeFrom="column">
                  <wp:posOffset>2929890</wp:posOffset>
                </wp:positionH>
                <wp:positionV relativeFrom="paragraph">
                  <wp:posOffset>260350</wp:posOffset>
                </wp:positionV>
                <wp:extent cx="2095500" cy="1311275"/>
                <wp:effectExtent l="9525" t="12700" r="9525" b="9525"/>
                <wp:wrapNone/>
                <wp:docPr id="7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1311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Глюкоза: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0,2*10 = 2,0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Дифенгидрамин: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0,02*10 = 0,2</w:t>
                            </w:r>
                          </w:p>
                          <w:p w:rsidR="0088140D" w:rsidRPr="001E5C36" w:rsidRDefault="0088140D" w:rsidP="00B70E5E">
                            <w:pPr>
                              <w:tabs>
                                <w:tab w:val="left" w:pos="7200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1E5C36"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 w:rsidRPr="001E5C36"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  <w:vertAlign w:val="subscript"/>
                              </w:rPr>
                              <w:t xml:space="preserve">об </w:t>
                            </w:r>
                            <w:r w:rsidRPr="001E5C36"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</w:rPr>
                              <w:t>= 2,2</w:t>
                            </w:r>
                          </w:p>
                          <w:p w:rsidR="0088140D" w:rsidRPr="001E5C36" w:rsidRDefault="0088140D" w:rsidP="00B70E5E">
                            <w:pPr>
                              <w:tabs>
                                <w:tab w:val="left" w:pos="7200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1E5C36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 w:rsidRPr="001E5C36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1E5C36">
                              <w:rPr>
                                <w:rFonts w:ascii="Times New Roman" w:hAnsi="Times New Roman"/>
                                <w:sz w:val="28"/>
                                <w:szCs w:val="28"/>
                                <w:vertAlign w:val="subscript"/>
                              </w:rPr>
                              <w:t>1</w:t>
                            </w:r>
                            <w:r w:rsidRPr="001E5C36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= 0,22</w:t>
                            </w:r>
                          </w:p>
                          <w:p w:rsidR="0088140D" w:rsidRPr="008A5CF0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A83EE8E" id="Text Box 19" o:spid="_x0000_s1032" type="#_x0000_t202" style="position:absolute;left:0;text-align:left;margin-left:230.7pt;margin-top:20.5pt;width:165pt;height:103.2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">
                <v:textbox>
                  <w:txbxContent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Глюкоза: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0,2*10 = 2,0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Дифенгидрамин: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0,02*10 = 0,2</w:t>
                      </w:r>
                    </w:p>
                    <w:p w:rsidR="0088140D" w:rsidRPr="001E5C36" w:rsidRDefault="0088140D" w:rsidP="00B70E5E">
                      <w:pPr>
                        <w:tabs>
                          <w:tab w:val="left" w:pos="7200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1E5C36">
                        <w:rPr>
                          <w:rFonts w:ascii="Times New Roman" w:hAnsi="Times New Roman"/>
                          <w:bCs/>
                          <w:sz w:val="28"/>
                          <w:szCs w:val="28"/>
                          <w:lang w:val="en-US"/>
                        </w:rPr>
                        <w:t>m</w:t>
                      </w:r>
                      <w:r w:rsidRPr="001E5C36">
                        <w:rPr>
                          <w:rFonts w:ascii="Times New Roman" w:hAnsi="Times New Roman"/>
                          <w:bCs/>
                          <w:sz w:val="28"/>
                          <w:szCs w:val="28"/>
                          <w:vertAlign w:val="subscript"/>
                        </w:rPr>
                        <w:t xml:space="preserve">об </w:t>
                      </w:r>
                      <w:r w:rsidRPr="001E5C36">
                        <w:rPr>
                          <w:rFonts w:ascii="Times New Roman" w:hAnsi="Times New Roman"/>
                          <w:bCs/>
                          <w:sz w:val="28"/>
                          <w:szCs w:val="28"/>
                        </w:rPr>
                        <w:t>= 2,2</w:t>
                      </w:r>
                    </w:p>
                    <w:p w:rsidR="0088140D" w:rsidRPr="001E5C36" w:rsidRDefault="0088140D" w:rsidP="00B70E5E">
                      <w:pPr>
                        <w:tabs>
                          <w:tab w:val="left" w:pos="7200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1E5C36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</w:t>
                      </w:r>
                      <w:r w:rsidRPr="001E5C36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 w:rsidRPr="001E5C36">
                        <w:rPr>
                          <w:rFonts w:ascii="Times New Roman" w:hAnsi="Times New Roman"/>
                          <w:sz w:val="28"/>
                          <w:szCs w:val="28"/>
                          <w:vertAlign w:val="subscript"/>
                        </w:rPr>
                        <w:t>1</w:t>
                      </w:r>
                      <w:r w:rsidRPr="001E5C36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= 0,22</w:t>
                      </w:r>
                    </w:p>
                    <w:p w:rsidR="0088140D" w:rsidRPr="008A5CF0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70679145" wp14:editId="503CEF4A">
                <wp:simplePos x="0" y="0"/>
                <wp:positionH relativeFrom="column">
                  <wp:posOffset>179705</wp:posOffset>
                </wp:positionH>
                <wp:positionV relativeFrom="paragraph">
                  <wp:posOffset>254000</wp:posOffset>
                </wp:positionV>
                <wp:extent cx="2362200" cy="1943100"/>
                <wp:effectExtent l="10795" t="12700" r="8255" b="6350"/>
                <wp:wrapNone/>
                <wp:docPr id="8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2200" cy="1943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932FDA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ПК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№ 6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  <w:r w:rsidRPr="00932FDA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26.05.20</w:t>
                            </w:r>
                          </w:p>
                          <w:p w:rsidR="0088140D" w:rsidRPr="008D7104" w:rsidRDefault="0088140D" w:rsidP="00B70E5E">
                            <w:pPr>
                              <w:tabs>
                                <w:tab w:val="left" w:pos="7200"/>
                              </w:tabs>
                              <w:spacing w:after="0" w:line="240" w:lineRule="auto"/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8D7104"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  <w:lang w:val="en-US"/>
                              </w:rPr>
                              <w:t>Dextrosi 2,0</w:t>
                            </w:r>
                          </w:p>
                          <w:p w:rsidR="0088140D" w:rsidRPr="008D7104" w:rsidRDefault="0088140D" w:rsidP="00B70E5E">
                            <w:pPr>
                              <w:tabs>
                                <w:tab w:val="left" w:pos="7200"/>
                              </w:tabs>
                              <w:spacing w:after="0" w:line="240" w:lineRule="auto"/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8D7104"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  <w:lang w:val="en-US"/>
                              </w:rPr>
                              <w:t>Diphenhydramini 0,2</w:t>
                            </w:r>
                          </w:p>
                          <w:p w:rsidR="0088140D" w:rsidRPr="008D7104" w:rsidRDefault="0088140D" w:rsidP="00B70E5E">
                            <w:pPr>
                              <w:tabs>
                                <w:tab w:val="left" w:pos="7200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1E5C36"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 w:rsidRPr="001E5C36"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  <w:vertAlign w:val="subscript"/>
                              </w:rPr>
                              <w:t>об</w:t>
                            </w:r>
                            <w:r w:rsidRPr="008D7104"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 xml:space="preserve"> </w:t>
                            </w:r>
                            <w:r w:rsidRPr="008D7104"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  <w:lang w:val="en-US"/>
                              </w:rPr>
                              <w:t>= 2,2</w:t>
                            </w:r>
                          </w:p>
                          <w:p w:rsidR="0088140D" w:rsidRPr="008D7104" w:rsidRDefault="0088140D" w:rsidP="00B70E5E">
                            <w:pPr>
                              <w:tabs>
                                <w:tab w:val="left" w:pos="7200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1E5C36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  <w:vertAlign w:val="subscript"/>
                                <w:lang w:val="en-US"/>
                              </w:rPr>
                              <w:t>1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= 0,22</w:t>
                            </w:r>
                          </w:p>
                          <w:p w:rsidR="0088140D" w:rsidRDefault="0088140D" w:rsidP="00B70E5E">
                            <w:pPr>
                              <w:tabs>
                                <w:tab w:val="left" w:pos="7200"/>
                              </w:tabs>
                              <w:spacing w:after="0" w:line="240" w:lineRule="auto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 xml:space="preserve">№ ан =6 </w:t>
                            </w:r>
                          </w:p>
                          <w:p w:rsidR="0088140D" w:rsidRDefault="0088140D" w:rsidP="00B70E5E">
                            <w:pPr>
                              <w:tabs>
                                <w:tab w:val="left" w:pos="7200"/>
                              </w:tabs>
                              <w:spacing w:after="0" w:line="240" w:lineRule="auto"/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</w:rPr>
                              <w:t>Приг: Монгуш</w:t>
                            </w:r>
                          </w:p>
                          <w:p w:rsidR="0088140D" w:rsidRPr="001E5C36" w:rsidRDefault="0088140D" w:rsidP="00B70E5E">
                            <w:pPr>
                              <w:tabs>
                                <w:tab w:val="left" w:pos="7200"/>
                              </w:tabs>
                              <w:spacing w:after="0" w:line="240" w:lineRule="auto"/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Cs/>
                                <w:sz w:val="28"/>
                                <w:szCs w:val="28"/>
                              </w:rPr>
                              <w:t>Пров: Монгуш</w:t>
                            </w:r>
                          </w:p>
                          <w:p w:rsidR="0088140D" w:rsidRPr="001E5C36" w:rsidRDefault="0088140D" w:rsidP="00B70E5E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Расф: Монгу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679145" id="Text Box 10" o:spid="_x0000_s1033" type="#_x0000_t202" style="position:absolute;left:0;text-align:left;margin-left:14.15pt;margin-top:20pt;width:186pt;height:153pt;z-index:25171558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">
                <v:textbox>
                  <w:txbxContent>
                    <w:p w:rsidR="0088140D" w:rsidRPr="00932FDA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ПК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№ 6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  <w:r w:rsidRPr="00932FDA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26.05.20</w:t>
                      </w:r>
                    </w:p>
                    <w:p w:rsidR="0088140D" w:rsidRPr="008D7104" w:rsidRDefault="0088140D" w:rsidP="00B70E5E">
                      <w:pPr>
                        <w:tabs>
                          <w:tab w:val="left" w:pos="7200"/>
                        </w:tabs>
                        <w:spacing w:after="0" w:line="240" w:lineRule="auto"/>
                        <w:rPr>
                          <w:rFonts w:ascii="Times New Roman" w:hAnsi="Times New Roman"/>
                          <w:bCs/>
                          <w:sz w:val="28"/>
                          <w:szCs w:val="28"/>
                          <w:lang w:val="en-US"/>
                        </w:rPr>
                      </w:pPr>
                      <w:r w:rsidRPr="008D7104">
                        <w:rPr>
                          <w:rFonts w:ascii="Times New Roman" w:hAnsi="Times New Roman"/>
                          <w:bCs/>
                          <w:sz w:val="28"/>
                          <w:szCs w:val="28"/>
                          <w:lang w:val="en-US"/>
                        </w:rPr>
                        <w:t>Dextrosi 2,0</w:t>
                      </w:r>
                    </w:p>
                    <w:p w:rsidR="0088140D" w:rsidRPr="008D7104" w:rsidRDefault="0088140D" w:rsidP="00B70E5E">
                      <w:pPr>
                        <w:tabs>
                          <w:tab w:val="left" w:pos="7200"/>
                        </w:tabs>
                        <w:spacing w:after="0" w:line="240" w:lineRule="auto"/>
                        <w:rPr>
                          <w:rFonts w:ascii="Times New Roman" w:hAnsi="Times New Roman"/>
                          <w:bCs/>
                          <w:sz w:val="28"/>
                          <w:szCs w:val="28"/>
                          <w:lang w:val="en-US"/>
                        </w:rPr>
                      </w:pPr>
                      <w:r w:rsidRPr="008D7104">
                        <w:rPr>
                          <w:rFonts w:ascii="Times New Roman" w:hAnsi="Times New Roman"/>
                          <w:bCs/>
                          <w:sz w:val="28"/>
                          <w:szCs w:val="28"/>
                          <w:lang w:val="en-US"/>
                        </w:rPr>
                        <w:t>Diphenhydramini 0,2</w:t>
                      </w:r>
                    </w:p>
                    <w:p w:rsidR="0088140D" w:rsidRPr="008D7104" w:rsidRDefault="0088140D" w:rsidP="00B70E5E">
                      <w:pPr>
                        <w:tabs>
                          <w:tab w:val="left" w:pos="7200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1E5C36">
                        <w:rPr>
                          <w:rFonts w:ascii="Times New Roman" w:hAnsi="Times New Roman"/>
                          <w:bCs/>
                          <w:sz w:val="28"/>
                          <w:szCs w:val="28"/>
                          <w:lang w:val="en-US"/>
                        </w:rPr>
                        <w:t>m</w:t>
                      </w:r>
                      <w:r w:rsidRPr="001E5C36">
                        <w:rPr>
                          <w:rFonts w:ascii="Times New Roman" w:hAnsi="Times New Roman"/>
                          <w:bCs/>
                          <w:sz w:val="28"/>
                          <w:szCs w:val="28"/>
                          <w:vertAlign w:val="subscript"/>
                        </w:rPr>
                        <w:t>об</w:t>
                      </w:r>
                      <w:r w:rsidRPr="008D7104">
                        <w:rPr>
                          <w:rFonts w:ascii="Times New Roman" w:hAnsi="Times New Roman"/>
                          <w:bCs/>
                          <w:sz w:val="28"/>
                          <w:szCs w:val="28"/>
                          <w:vertAlign w:val="subscript"/>
                          <w:lang w:val="en-US"/>
                        </w:rPr>
                        <w:t xml:space="preserve"> </w:t>
                      </w:r>
                      <w:r w:rsidRPr="008D7104">
                        <w:rPr>
                          <w:rFonts w:ascii="Times New Roman" w:hAnsi="Times New Roman"/>
                          <w:bCs/>
                          <w:sz w:val="28"/>
                          <w:szCs w:val="28"/>
                          <w:lang w:val="en-US"/>
                        </w:rPr>
                        <w:t>= 2,2</w:t>
                      </w:r>
                    </w:p>
                    <w:p w:rsidR="0088140D" w:rsidRPr="008D7104" w:rsidRDefault="0088140D" w:rsidP="00B70E5E">
                      <w:pPr>
                        <w:tabs>
                          <w:tab w:val="left" w:pos="7200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1E5C36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  <w:vertAlign w:val="subscript"/>
                          <w:lang w:val="en-US"/>
                        </w:rPr>
                        <w:t>1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= 0,22</w:t>
                      </w:r>
                    </w:p>
                    <w:p w:rsidR="0088140D" w:rsidRDefault="0088140D" w:rsidP="00B70E5E">
                      <w:pPr>
                        <w:tabs>
                          <w:tab w:val="left" w:pos="7200"/>
                        </w:tabs>
                        <w:spacing w:after="0" w:line="240" w:lineRule="auto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 xml:space="preserve">№ ан =6 </w:t>
                      </w:r>
                    </w:p>
                    <w:p w:rsidR="0088140D" w:rsidRDefault="0088140D" w:rsidP="00B70E5E">
                      <w:pPr>
                        <w:tabs>
                          <w:tab w:val="left" w:pos="7200"/>
                        </w:tabs>
                        <w:spacing w:after="0" w:line="240" w:lineRule="auto"/>
                        <w:rPr>
                          <w:rFonts w:ascii="Times New Roman" w:hAnsi="Times New Roman"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Cs/>
                          <w:sz w:val="28"/>
                          <w:szCs w:val="28"/>
                        </w:rPr>
                        <w:t>Приг: Монгуш</w:t>
                      </w:r>
                    </w:p>
                    <w:p w:rsidR="0088140D" w:rsidRPr="001E5C36" w:rsidRDefault="0088140D" w:rsidP="00B70E5E">
                      <w:pPr>
                        <w:tabs>
                          <w:tab w:val="left" w:pos="7200"/>
                        </w:tabs>
                        <w:spacing w:after="0" w:line="240" w:lineRule="auto"/>
                        <w:rPr>
                          <w:rFonts w:ascii="Times New Roman" w:hAnsi="Times New Roman"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bCs/>
                          <w:sz w:val="28"/>
                          <w:szCs w:val="28"/>
                        </w:rPr>
                        <w:t>Пров: Монгуш</w:t>
                      </w:r>
                    </w:p>
                    <w:p w:rsidR="0088140D" w:rsidRPr="001E5C36" w:rsidRDefault="0088140D" w:rsidP="00B70E5E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Расф: Монгуш</w:t>
                      </w:r>
                    </w:p>
                  </w:txbxContent>
                </v:textbox>
              </v:shape>
            </w:pict>
          </mc:Fallback>
        </mc:AlternateContent>
      </w:r>
      <w:r w:rsidRPr="001E5C36">
        <w:rPr>
          <w:rFonts w:ascii="Times New Roman" w:hAnsi="Times New Roman"/>
          <w:bCs/>
          <w:sz w:val="28"/>
          <w:szCs w:val="28"/>
        </w:rPr>
        <w:t>1.Письменный контроль</w:t>
      </w:r>
      <w:r>
        <w:rPr>
          <w:rFonts w:ascii="Times New Roman" w:hAnsi="Times New Roman"/>
          <w:bCs/>
          <w:sz w:val="28"/>
          <w:szCs w:val="28"/>
        </w:rPr>
        <w:t>:</w:t>
      </w:r>
    </w:p>
    <w:p w:rsidR="00B70E5E" w:rsidRPr="001E5C36" w:rsidRDefault="00B70E5E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1E5C36" w:rsidRDefault="00B70E5E" w:rsidP="00B70E5E">
      <w:pPr>
        <w:tabs>
          <w:tab w:val="left" w:pos="720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</w:t>
      </w:r>
      <w:r w:rsidRPr="001E5C36">
        <w:rPr>
          <w:rFonts w:ascii="Times New Roman" w:hAnsi="Times New Roman"/>
          <w:sz w:val="28"/>
          <w:szCs w:val="28"/>
        </w:rPr>
        <w:t>Органолептический контроль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1E5C36" w:rsidRDefault="00B70E5E" w:rsidP="009E753B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>Белый крис</w:t>
      </w:r>
      <w:r w:rsidR="009E753B">
        <w:rPr>
          <w:rFonts w:ascii="Times New Roman" w:hAnsi="Times New Roman"/>
          <w:sz w:val="28"/>
          <w:szCs w:val="28"/>
        </w:rPr>
        <w:t>таллический порошок без запаха.</w:t>
      </w:r>
    </w:p>
    <w:p w:rsidR="00B70E5E" w:rsidRPr="001E5C36" w:rsidRDefault="00B70E5E" w:rsidP="00B70E5E">
      <w:pPr>
        <w:tabs>
          <w:tab w:val="left" w:pos="720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</w:t>
      </w:r>
      <w:r w:rsidRPr="001E5C36">
        <w:rPr>
          <w:rFonts w:ascii="Times New Roman" w:hAnsi="Times New Roman"/>
          <w:sz w:val="28"/>
          <w:szCs w:val="28"/>
        </w:rPr>
        <w:t>Физический контроль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1E5C36" w:rsidRDefault="00B70E5E" w:rsidP="00B70E5E">
      <w:pPr>
        <w:tabs>
          <w:tab w:val="left" w:pos="720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 xml:space="preserve">ДНО для массы одного порошка 0,22 = </w:t>
      </w:r>
      <w:r w:rsidRPr="001E5C36">
        <w:rPr>
          <w:rFonts w:ascii="Times New Roman" w:hAnsi="Times New Roman"/>
          <w:sz w:val="28"/>
          <w:szCs w:val="28"/>
          <w:u w:val="single"/>
        </w:rPr>
        <w:t>+</w:t>
      </w:r>
      <w:r w:rsidRPr="001E5C36">
        <w:rPr>
          <w:rFonts w:ascii="Times New Roman" w:hAnsi="Times New Roman"/>
          <w:sz w:val="28"/>
          <w:szCs w:val="28"/>
        </w:rPr>
        <w:t>10%</w:t>
      </w:r>
    </w:p>
    <w:p w:rsidR="00B70E5E" w:rsidRPr="001E5C36" w:rsidRDefault="00B70E5E" w:rsidP="00B70E5E">
      <w:pPr>
        <w:tabs>
          <w:tab w:val="left" w:pos="258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>0,22 – 100%</w:t>
      </w:r>
      <w:r w:rsidRPr="001E5C36">
        <w:rPr>
          <w:rFonts w:ascii="Times New Roman" w:hAnsi="Times New Roman"/>
          <w:sz w:val="28"/>
          <w:szCs w:val="28"/>
        </w:rPr>
        <w:tab/>
        <w:t>0,22+0,022 = 0,242</w:t>
      </w:r>
    </w:p>
    <w:p w:rsidR="00B70E5E" w:rsidRPr="001E5C36" w:rsidRDefault="00B70E5E" w:rsidP="00B70E5E">
      <w:pPr>
        <w:tabs>
          <w:tab w:val="left" w:pos="258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 xml:space="preserve">     х – 10%</w:t>
      </w:r>
      <w:r w:rsidRPr="001E5C36">
        <w:rPr>
          <w:rFonts w:ascii="Times New Roman" w:hAnsi="Times New Roman"/>
          <w:sz w:val="28"/>
          <w:szCs w:val="28"/>
        </w:rPr>
        <w:tab/>
        <w:t>0,22 – 0,022 = 0,198</w:t>
      </w:r>
    </w:p>
    <w:p w:rsidR="00B70E5E" w:rsidRPr="001E5C36" w:rsidRDefault="00B70E5E" w:rsidP="009E753B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 xml:space="preserve">х = 0,022 </w:t>
      </w:r>
      <w:r w:rsidR="009E753B" w:rsidRPr="001E5C36">
        <w:rPr>
          <w:rFonts w:ascii="Times New Roman" w:hAnsi="Times New Roman"/>
          <w:sz w:val="28"/>
          <w:szCs w:val="28"/>
        </w:rPr>
        <w:t xml:space="preserve">      </w:t>
      </w:r>
      <w:r w:rsidR="009E753B">
        <w:rPr>
          <w:rFonts w:ascii="Times New Roman" w:hAnsi="Times New Roman"/>
          <w:sz w:val="28"/>
          <w:szCs w:val="28"/>
        </w:rPr>
        <w:t xml:space="preserve">       ДНО [0,198 – 0,242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  <w:r w:rsidRPr="001E5C36">
        <w:rPr>
          <w:rFonts w:ascii="Times New Roman" w:hAnsi="Times New Roman"/>
          <w:sz w:val="28"/>
          <w:szCs w:val="28"/>
        </w:rPr>
        <w:t>Реакции подлинности</w:t>
      </w:r>
    </w:p>
    <w:p w:rsidR="00B70E5E" w:rsidRPr="006E09B4" w:rsidRDefault="00B70E5E" w:rsidP="00D039BC">
      <w:pPr>
        <w:pStyle w:val="a6"/>
        <w:numPr>
          <w:ilvl w:val="0"/>
          <w:numId w:val="14"/>
        </w:numPr>
        <w:tabs>
          <w:tab w:val="left" w:pos="1395"/>
        </w:tabs>
        <w:spacing w:line="360" w:lineRule="auto"/>
        <w:jc w:val="both"/>
        <w:rPr>
          <w:sz w:val="28"/>
          <w:szCs w:val="28"/>
        </w:rPr>
      </w:pPr>
      <w:r w:rsidRPr="006E09B4">
        <w:rPr>
          <w:sz w:val="28"/>
          <w:szCs w:val="28"/>
        </w:rPr>
        <w:t>Реакции образования окрашенной оксониевой соли.</w:t>
      </w:r>
    </w:p>
    <w:p w:rsidR="00B70E5E" w:rsidRPr="001E5C36" w:rsidRDefault="00B70E5E" w:rsidP="00113320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>В фарфоровую чашечку поместить небольшое количество порошка, прибавить 1</w:t>
      </w:r>
      <w:r w:rsidRPr="001E5C36">
        <w:rPr>
          <w:rFonts w:ascii="Times New Roman" w:hAnsi="Times New Roman"/>
          <w:sz w:val="28"/>
          <w:szCs w:val="28"/>
        </w:rPr>
        <w:sym w:font="Symbol" w:char="F02D"/>
      </w:r>
      <w:r w:rsidRPr="001E5C36">
        <w:rPr>
          <w:rFonts w:ascii="Times New Roman" w:hAnsi="Times New Roman"/>
          <w:sz w:val="28"/>
          <w:szCs w:val="28"/>
        </w:rPr>
        <w:t>2 капли концентрированной серной кислоты, появляется желтое окрашивание, исчезающее при добавлении 2</w:t>
      </w:r>
      <w:r w:rsidRPr="001E5C36">
        <w:rPr>
          <w:rFonts w:ascii="Times New Roman" w:hAnsi="Times New Roman"/>
          <w:sz w:val="28"/>
          <w:szCs w:val="28"/>
        </w:rPr>
        <w:sym w:font="Symbol" w:char="F02D"/>
      </w:r>
      <w:r w:rsidR="00113320">
        <w:rPr>
          <w:rFonts w:ascii="Times New Roman" w:hAnsi="Times New Roman"/>
          <w:sz w:val="28"/>
          <w:szCs w:val="28"/>
        </w:rPr>
        <w:t>3 капель воды.</w:t>
      </w:r>
    </w:p>
    <w:p w:rsidR="00B70E5E" w:rsidRPr="001E5C36" w:rsidRDefault="00113320" w:rsidP="00C000ED">
      <w:pPr>
        <w:tabs>
          <w:tab w:val="left" w:pos="1395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926DDC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6814E9CD" wp14:editId="055A4BEC">
            <wp:extent cx="5162550" cy="89916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2550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6E09B4" w:rsidRDefault="00B70E5E" w:rsidP="00D039BC">
      <w:pPr>
        <w:pStyle w:val="a6"/>
        <w:numPr>
          <w:ilvl w:val="0"/>
          <w:numId w:val="14"/>
        </w:numPr>
        <w:tabs>
          <w:tab w:val="left" w:pos="1395"/>
        </w:tabs>
        <w:spacing w:line="360" w:lineRule="auto"/>
        <w:jc w:val="both"/>
        <w:rPr>
          <w:sz w:val="28"/>
          <w:szCs w:val="28"/>
        </w:rPr>
      </w:pPr>
      <w:r w:rsidRPr="006E09B4">
        <w:rPr>
          <w:sz w:val="28"/>
          <w:szCs w:val="28"/>
        </w:rPr>
        <w:t>Реакция на глюкозу.</w:t>
      </w:r>
    </w:p>
    <w:p w:rsidR="00B70E5E" w:rsidRPr="001E5C36" w:rsidRDefault="00B70E5E" w:rsidP="00214F60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>Приблизительно 0,05 порошка перенести в пробирку, прибавить 0,5 мл воды, 4</w:t>
      </w:r>
      <w:r w:rsidRPr="001E5C36">
        <w:rPr>
          <w:rFonts w:ascii="Times New Roman" w:hAnsi="Times New Roman"/>
          <w:sz w:val="28"/>
          <w:szCs w:val="28"/>
        </w:rPr>
        <w:sym w:font="Symbol" w:char="F02D"/>
      </w:r>
      <w:r w:rsidRPr="001E5C36">
        <w:rPr>
          <w:rFonts w:ascii="Times New Roman" w:hAnsi="Times New Roman"/>
          <w:sz w:val="28"/>
          <w:szCs w:val="28"/>
        </w:rPr>
        <w:t>5 капель раствора Фелинга 1 и 2, слегка нагреть, появляется кирпично</w:t>
      </w:r>
      <w:r w:rsidRPr="001E5C36">
        <w:rPr>
          <w:rFonts w:ascii="Times New Roman" w:hAnsi="Times New Roman"/>
          <w:sz w:val="28"/>
          <w:szCs w:val="28"/>
        </w:rPr>
        <w:sym w:font="Symbol" w:char="F02D"/>
      </w:r>
      <w:r w:rsidR="00214F60">
        <w:rPr>
          <w:rFonts w:ascii="Times New Roman" w:hAnsi="Times New Roman"/>
          <w:sz w:val="28"/>
          <w:szCs w:val="28"/>
        </w:rPr>
        <w:t>красное окрашивание.</w:t>
      </w:r>
    </w:p>
    <w:p w:rsidR="00B70E5E" w:rsidRPr="001E5C36" w:rsidRDefault="00214F60" w:rsidP="00214F60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4619625" cy="3143250"/>
            <wp:effectExtent l="0" t="0" r="9525" b="0"/>
            <wp:docPr id="1857" name="Рисунок 1857" descr="https://studfile.net/html/2706/180/html_5wzwt2DUaC.VZNo/img-Dzcu0R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s://studfile.net/html/2706/180/html_5wzwt2DUaC.VZNo/img-Dzcu0R.pn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</w:t>
      </w:r>
      <w:r w:rsidRPr="001E5C36">
        <w:rPr>
          <w:rFonts w:ascii="Times New Roman" w:hAnsi="Times New Roman"/>
          <w:sz w:val="28"/>
          <w:szCs w:val="28"/>
        </w:rPr>
        <w:t>Количественное определение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6E09B4" w:rsidRDefault="00B70E5E" w:rsidP="00D039BC">
      <w:pPr>
        <w:pStyle w:val="a6"/>
        <w:numPr>
          <w:ilvl w:val="0"/>
          <w:numId w:val="14"/>
        </w:numPr>
        <w:tabs>
          <w:tab w:val="left" w:pos="1395"/>
        </w:tabs>
        <w:spacing w:line="360" w:lineRule="auto"/>
        <w:jc w:val="both"/>
        <w:rPr>
          <w:sz w:val="28"/>
          <w:szCs w:val="28"/>
        </w:rPr>
      </w:pPr>
      <w:r w:rsidRPr="006E09B4">
        <w:rPr>
          <w:sz w:val="28"/>
          <w:szCs w:val="28"/>
        </w:rPr>
        <w:t>Метод алкалиметрии по связанной хлористоводородной кислоте</w:t>
      </w:r>
    </w:p>
    <w:p w:rsidR="00B70E5E" w:rsidRPr="00932FDA" w:rsidRDefault="00932FDA" w:rsidP="00932FDA">
      <w:pPr>
        <w:pStyle w:val="a6"/>
        <w:tabs>
          <w:tab w:val="left" w:pos="1395"/>
        </w:tabs>
        <w:spacing w:line="360" w:lineRule="auto"/>
        <w:jc w:val="center"/>
        <w:rPr>
          <w:sz w:val="32"/>
          <w:szCs w:val="28"/>
        </w:rPr>
      </w:pPr>
      <w:r w:rsidRPr="00932FDA">
        <w:rPr>
          <w:sz w:val="28"/>
        </w:rPr>
        <w:t>R ∙ HCl + NaOH → NаCl + R ↓+ H2O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>Отвесить навеску порошка 0,1, перенести в колбу для титрования, прибавить 3 мл воды, 3мл спирта, 1 каплю индикатора фенолфталеина и оттитровать раствором гидроксида натрия 0,1 моль/л до появления устойчивого слабо</w:t>
      </w:r>
      <w:r w:rsidRPr="001E5C36">
        <w:rPr>
          <w:rFonts w:ascii="Times New Roman" w:hAnsi="Times New Roman"/>
          <w:sz w:val="28"/>
          <w:szCs w:val="28"/>
        </w:rPr>
        <w:sym w:font="Symbol" w:char="F02D"/>
      </w:r>
      <w:r w:rsidRPr="001E5C36">
        <w:rPr>
          <w:rFonts w:ascii="Times New Roman" w:hAnsi="Times New Roman"/>
          <w:sz w:val="28"/>
          <w:szCs w:val="28"/>
        </w:rPr>
        <w:t>розового окрашивания.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1E5C36" w:rsidRDefault="0088140D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/>
                <w:sz w:val="28"/>
                <w:szCs w:val="28"/>
              </w:rPr>
              <m:t>/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0,1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 xml:space="preserve">291,82 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1000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0,02918 </m:t>
        </m:r>
        <m:r>
          <w:rPr>
            <w:rFonts w:ascii="Cambria Math" w:hAnsi="Times New Roman"/>
            <w:sz w:val="28"/>
            <w:szCs w:val="28"/>
          </w:rPr>
          <m:t>г</m:t>
        </m:r>
        <m:r>
          <w:rPr>
            <w:rFonts w:ascii="Cambria Math" w:hAnsi="Times New Roman"/>
            <w:sz w:val="28"/>
            <w:szCs w:val="28"/>
          </w:rPr>
          <m:t>/</m:t>
        </m:r>
        <m:r>
          <w:rPr>
            <w:rFonts w:ascii="Cambria Math" w:hAnsi="Times New Roman"/>
            <w:sz w:val="28"/>
            <w:szCs w:val="28"/>
          </w:rPr>
          <m:t>мл</m:t>
        </m:r>
      </m:oMath>
      <w:r w:rsidR="00B70E5E" w:rsidRPr="001E5C36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1E5C36" w:rsidRDefault="0088140D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ор</m:t>
            </m:r>
            <m:r>
              <w:rPr>
                <w:rFonts w:ascii="Cambria Math" w:hAnsi="Times New Roman"/>
                <w:sz w:val="28"/>
                <w:szCs w:val="28"/>
              </w:rPr>
              <m:t>.(</m:t>
            </m:r>
            <m:r>
              <w:rPr>
                <w:rFonts w:ascii="Cambria Math" w:hAnsi="Cambria Math"/>
                <w:sz w:val="28"/>
                <w:szCs w:val="28"/>
              </w:rPr>
              <m:t>NaOH</m:t>
            </m:r>
            <m:r>
              <w:rPr>
                <w:rFonts w:ascii="Cambria Math" w:hAnsi="Times New Roman"/>
                <w:sz w:val="28"/>
                <w:szCs w:val="28"/>
              </w:rPr>
              <m:t>)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0,009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0,02918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0,31 </m:t>
        </m:r>
        <m:r>
          <w:rPr>
            <w:rFonts w:ascii="Cambria Math" w:hAnsi="Times New Roman"/>
            <w:sz w:val="28"/>
            <w:szCs w:val="28"/>
          </w:rPr>
          <m:t>мл</m:t>
        </m:r>
      </m:oMath>
      <w:r w:rsidR="00B70E5E" w:rsidRPr="001E5C36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B70E5E" w:rsidRPr="001E5C36" w:rsidRDefault="00B70E5E" w:rsidP="00B70E5E">
      <w:pPr>
        <w:tabs>
          <w:tab w:val="left" w:pos="2852"/>
          <w:tab w:val="left" w:pos="6037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1E5C36">
        <w:rPr>
          <w:rFonts w:ascii="Times New Roman" w:hAnsi="Times New Roman"/>
          <w:bCs/>
          <w:sz w:val="28"/>
          <w:szCs w:val="28"/>
        </w:rPr>
        <w:t>0,02 – 0,22</w:t>
      </w:r>
      <w:r w:rsidRPr="001E5C36">
        <w:rPr>
          <w:rFonts w:ascii="Times New Roman" w:hAnsi="Times New Roman"/>
          <w:bCs/>
          <w:sz w:val="28"/>
          <w:szCs w:val="28"/>
        </w:rPr>
        <w:tab/>
        <w:t xml:space="preserve">ДНО для 0,02 = </w:t>
      </w:r>
      <w:r w:rsidRPr="001E5C36">
        <w:rPr>
          <w:rFonts w:ascii="Times New Roman" w:hAnsi="Times New Roman"/>
          <w:bCs/>
          <w:sz w:val="28"/>
          <w:szCs w:val="28"/>
          <w:u w:val="single"/>
        </w:rPr>
        <w:t>+</w:t>
      </w:r>
      <w:r w:rsidRPr="001E5C36">
        <w:rPr>
          <w:rFonts w:ascii="Times New Roman" w:hAnsi="Times New Roman"/>
          <w:bCs/>
          <w:sz w:val="28"/>
          <w:szCs w:val="28"/>
        </w:rPr>
        <w:t xml:space="preserve"> 20%</w:t>
      </w:r>
      <w:r w:rsidRPr="001E5C36">
        <w:rPr>
          <w:rFonts w:ascii="Times New Roman" w:hAnsi="Times New Roman"/>
          <w:bCs/>
          <w:sz w:val="28"/>
          <w:szCs w:val="28"/>
        </w:rPr>
        <w:tab/>
      </w:r>
    </w:p>
    <w:p w:rsidR="00B70E5E" w:rsidRPr="001E5C36" w:rsidRDefault="00B70E5E" w:rsidP="00B70E5E">
      <w:pPr>
        <w:tabs>
          <w:tab w:val="left" w:pos="2852"/>
          <w:tab w:val="left" w:pos="5580"/>
          <w:tab w:val="left" w:pos="6037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1E5C36">
        <w:rPr>
          <w:rFonts w:ascii="Times New Roman" w:hAnsi="Times New Roman"/>
          <w:bCs/>
          <w:sz w:val="28"/>
          <w:szCs w:val="28"/>
        </w:rPr>
        <w:t xml:space="preserve">     а – 0,1</w:t>
      </w:r>
      <w:r w:rsidRPr="001E5C36">
        <w:rPr>
          <w:rFonts w:ascii="Times New Roman" w:hAnsi="Times New Roman"/>
          <w:bCs/>
          <w:sz w:val="28"/>
          <w:szCs w:val="28"/>
        </w:rPr>
        <w:tab/>
        <w:t>0,02 – 100%</w:t>
      </w:r>
      <w:r w:rsidRPr="001E5C36">
        <w:rPr>
          <w:rFonts w:ascii="Times New Roman" w:hAnsi="Times New Roman"/>
          <w:bCs/>
          <w:sz w:val="28"/>
          <w:szCs w:val="28"/>
        </w:rPr>
        <w:tab/>
        <w:t>0,02+ 0,004 = 0,024</w:t>
      </w:r>
      <w:r w:rsidRPr="001E5C36">
        <w:rPr>
          <w:rFonts w:ascii="Times New Roman" w:hAnsi="Times New Roman"/>
          <w:bCs/>
          <w:sz w:val="28"/>
          <w:szCs w:val="28"/>
        </w:rPr>
        <w:tab/>
      </w:r>
    </w:p>
    <w:p w:rsidR="00B70E5E" w:rsidRPr="001E5C36" w:rsidRDefault="00B70E5E" w:rsidP="00B70E5E">
      <w:pPr>
        <w:tabs>
          <w:tab w:val="left" w:pos="2852"/>
          <w:tab w:val="left" w:pos="558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bCs/>
          <w:sz w:val="28"/>
          <w:szCs w:val="28"/>
        </w:rPr>
        <w:t xml:space="preserve">а = 0,009 </w:t>
      </w:r>
      <w:r w:rsidRPr="001E5C36">
        <w:rPr>
          <w:rFonts w:ascii="Times New Roman" w:hAnsi="Times New Roman"/>
          <w:bCs/>
          <w:sz w:val="28"/>
          <w:szCs w:val="28"/>
        </w:rPr>
        <w:tab/>
        <w:t xml:space="preserve">     х – 20%</w:t>
      </w:r>
      <w:r w:rsidRPr="001E5C36">
        <w:rPr>
          <w:rFonts w:ascii="Times New Roman" w:hAnsi="Times New Roman"/>
          <w:bCs/>
          <w:sz w:val="28"/>
          <w:szCs w:val="28"/>
        </w:rPr>
        <w:tab/>
        <w:t>0,02 – 0,004 = 0,016</w:t>
      </w:r>
    </w:p>
    <w:p w:rsidR="00B70E5E" w:rsidRPr="001E5C36" w:rsidRDefault="00B70E5E" w:rsidP="00B70E5E">
      <w:pPr>
        <w:tabs>
          <w:tab w:val="left" w:pos="285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ab/>
        <w:t>х = 0,004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 xml:space="preserve">                ДНО [0,016</w:t>
      </w:r>
      <w:r w:rsidRPr="001E5C36">
        <w:rPr>
          <w:rFonts w:ascii="Times New Roman" w:hAnsi="Times New Roman"/>
          <w:sz w:val="28"/>
          <w:szCs w:val="28"/>
        </w:rPr>
        <w:sym w:font="Symbol" w:char="F02D"/>
      </w:r>
      <w:r w:rsidRPr="001E5C36">
        <w:rPr>
          <w:rFonts w:ascii="Times New Roman" w:hAnsi="Times New Roman"/>
          <w:sz w:val="28"/>
          <w:szCs w:val="28"/>
        </w:rPr>
        <w:t>0,024]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lastRenderedPageBreak/>
        <w:t>Содержание дифенгидрамина в лекарственной форме рассчитываем по формуле: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1E5C36" w:rsidRDefault="0088140D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Х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г</m:t>
            </m:r>
            <m:r>
              <w:rPr>
                <w:rFonts w:ascii="Cambria Math" w:hAnsi="Times New Roman"/>
                <w:sz w:val="28"/>
                <w:szCs w:val="28"/>
              </w:rPr>
              <m:t>.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hAnsi="Times New Roman"/>
                <w:sz w:val="28"/>
                <w:szCs w:val="28"/>
              </w:rPr>
              <m:t>т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Кп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Тх</m:t>
            </m:r>
            <m:r>
              <w:rPr>
                <w:rFonts w:ascii="Cambria Math" w:hAnsi="Times New Roman"/>
                <w:sz w:val="28"/>
                <w:szCs w:val="28"/>
              </w:rPr>
              <m:t>/</m:t>
            </m:r>
            <m:r>
              <w:rPr>
                <w:rFonts w:ascii="Cambria Math" w:hAnsi="Times New Roman"/>
                <w:sz w:val="28"/>
                <w:szCs w:val="28"/>
              </w:rPr>
              <m:t>у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den>
        </m:f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0,30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0,02918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0,22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0,1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0,019 </m:t>
        </m:r>
      </m:oMath>
      <w:r w:rsidR="00B70E5E" w:rsidRPr="001E5C36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>Лекарственная форма соответствует требованиям нормативно-технической документации.</w:t>
      </w:r>
    </w:p>
    <w:p w:rsidR="00B70E5E" w:rsidRPr="001E5C36" w:rsidRDefault="00B70E5E" w:rsidP="00932FDA">
      <w:pPr>
        <w:tabs>
          <w:tab w:val="left" w:pos="1395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6E09B4" w:rsidRDefault="00B70E5E" w:rsidP="00D039BC">
      <w:pPr>
        <w:pStyle w:val="a6"/>
        <w:numPr>
          <w:ilvl w:val="0"/>
          <w:numId w:val="14"/>
        </w:numPr>
        <w:tabs>
          <w:tab w:val="left" w:pos="1395"/>
        </w:tabs>
        <w:spacing w:line="360" w:lineRule="auto"/>
        <w:jc w:val="both"/>
        <w:rPr>
          <w:sz w:val="28"/>
          <w:szCs w:val="28"/>
        </w:rPr>
      </w:pPr>
      <w:r w:rsidRPr="006E09B4">
        <w:rPr>
          <w:sz w:val="28"/>
          <w:szCs w:val="28"/>
        </w:rPr>
        <w:t>Метод Фаянса (по хлорид-иону)</w:t>
      </w:r>
    </w:p>
    <w:p w:rsidR="00B70E5E" w:rsidRPr="00932FDA" w:rsidRDefault="00932FDA" w:rsidP="00932FDA">
      <w:pPr>
        <w:tabs>
          <w:tab w:val="left" w:pos="1395"/>
        </w:tabs>
        <w:spacing w:after="0" w:line="360" w:lineRule="auto"/>
        <w:ind w:firstLine="709"/>
        <w:jc w:val="center"/>
        <w:rPr>
          <w:rFonts w:ascii="Times New Roman" w:hAnsi="Times New Roman"/>
          <w:sz w:val="36"/>
          <w:szCs w:val="28"/>
        </w:rPr>
      </w:pPr>
      <w:r w:rsidRPr="00932FDA">
        <w:rPr>
          <w:rFonts w:ascii="Times New Roman" w:hAnsi="Times New Roman"/>
          <w:sz w:val="28"/>
        </w:rPr>
        <w:t>R ∙ HCl + AgNO3 → AgCl + R ∙HNO3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>Отвесить навеску порошка 0,1, перенести в колбу для титрования, прибавить 3 мл воды, 4</w:t>
      </w:r>
      <w:r w:rsidRPr="001E5C36">
        <w:rPr>
          <w:rFonts w:ascii="Times New Roman" w:hAnsi="Times New Roman"/>
          <w:sz w:val="28"/>
          <w:szCs w:val="28"/>
        </w:rPr>
        <w:sym w:font="Symbol" w:char="F02D"/>
      </w:r>
      <w:r w:rsidRPr="001E5C36">
        <w:rPr>
          <w:rFonts w:ascii="Times New Roman" w:hAnsi="Times New Roman"/>
          <w:sz w:val="28"/>
          <w:szCs w:val="28"/>
        </w:rPr>
        <w:t>5 капель индикатора бромфеноловый синий, по каплям кислоту уксусную до появления желто</w:t>
      </w:r>
      <w:r w:rsidRPr="001E5C36">
        <w:rPr>
          <w:rFonts w:ascii="Times New Roman" w:hAnsi="Times New Roman"/>
          <w:sz w:val="28"/>
          <w:szCs w:val="28"/>
        </w:rPr>
        <w:sym w:font="Symbol" w:char="F02D"/>
      </w:r>
      <w:r w:rsidRPr="001E5C36">
        <w:rPr>
          <w:rFonts w:ascii="Times New Roman" w:hAnsi="Times New Roman"/>
          <w:sz w:val="28"/>
          <w:szCs w:val="28"/>
        </w:rPr>
        <w:t>зеленёного окрашивания, оттитровать раствором серебра нитрата 0,1 моль/л до появления устойчивого сине</w:t>
      </w:r>
      <w:r w:rsidRPr="001E5C36">
        <w:rPr>
          <w:rFonts w:ascii="Times New Roman" w:hAnsi="Times New Roman"/>
          <w:sz w:val="28"/>
          <w:szCs w:val="28"/>
        </w:rPr>
        <w:sym w:font="Symbol" w:char="F02D"/>
      </w:r>
      <w:r w:rsidRPr="001E5C36">
        <w:rPr>
          <w:rFonts w:ascii="Times New Roman" w:hAnsi="Times New Roman"/>
          <w:sz w:val="28"/>
          <w:szCs w:val="28"/>
        </w:rPr>
        <w:t>фиолетового окрашивания.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1E5C36" w:rsidRDefault="0088140D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/>
                <w:sz w:val="28"/>
                <w:szCs w:val="28"/>
              </w:rPr>
              <m:t>/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0,1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 xml:space="preserve">291,82 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1000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0,02918 </m:t>
        </m:r>
        <m:r>
          <w:rPr>
            <w:rFonts w:ascii="Cambria Math" w:hAnsi="Times New Roman"/>
            <w:sz w:val="28"/>
            <w:szCs w:val="28"/>
          </w:rPr>
          <m:t>г</m:t>
        </m:r>
        <m:r>
          <w:rPr>
            <w:rFonts w:ascii="Cambria Math" w:hAnsi="Times New Roman"/>
            <w:sz w:val="28"/>
            <w:szCs w:val="28"/>
          </w:rPr>
          <m:t>/</m:t>
        </m:r>
        <m:r>
          <w:rPr>
            <w:rFonts w:ascii="Cambria Math" w:hAnsi="Times New Roman"/>
            <w:sz w:val="28"/>
            <w:szCs w:val="28"/>
          </w:rPr>
          <m:t>мл</m:t>
        </m:r>
      </m:oMath>
      <w:r w:rsidR="00B70E5E" w:rsidRPr="001E5C36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1E5C36" w:rsidRDefault="0088140D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ор</m:t>
            </m:r>
            <m:r>
              <w:rPr>
                <w:rFonts w:ascii="Cambria Math" w:hAnsi="Times New Roman"/>
                <w:sz w:val="28"/>
                <w:szCs w:val="28"/>
              </w:rPr>
              <m:t>.(</m:t>
            </m:r>
            <m:r>
              <w:rPr>
                <w:rFonts w:ascii="Cambria Math" w:hAnsi="Cambria Math"/>
                <w:sz w:val="28"/>
                <w:szCs w:val="28"/>
              </w:rPr>
              <m:t>AgNO</m:t>
            </m:r>
            <m:r>
              <w:rPr>
                <w:rFonts w:ascii="Cambria Math" w:hAnsi="Times New Roman"/>
                <w:sz w:val="28"/>
                <w:szCs w:val="28"/>
              </w:rPr>
              <m:t>3)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0,009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0,02918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0,31 </m:t>
        </m:r>
        <m:r>
          <w:rPr>
            <w:rFonts w:ascii="Cambria Math" w:hAnsi="Times New Roman"/>
            <w:sz w:val="28"/>
            <w:szCs w:val="28"/>
          </w:rPr>
          <m:t>мл</m:t>
        </m:r>
      </m:oMath>
      <w:r w:rsidR="00B70E5E" w:rsidRPr="001E5C36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1E5C36" w:rsidRDefault="00B70E5E" w:rsidP="00B70E5E">
      <w:pPr>
        <w:tabs>
          <w:tab w:val="left" w:pos="2852"/>
          <w:tab w:val="left" w:pos="6037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1E5C36">
        <w:rPr>
          <w:rFonts w:ascii="Times New Roman" w:hAnsi="Times New Roman"/>
          <w:bCs/>
          <w:sz w:val="28"/>
          <w:szCs w:val="28"/>
        </w:rPr>
        <w:t>0,02 – 0,22</w:t>
      </w:r>
      <w:r w:rsidRPr="001E5C36">
        <w:rPr>
          <w:rFonts w:ascii="Times New Roman" w:hAnsi="Times New Roman"/>
          <w:bCs/>
          <w:sz w:val="28"/>
          <w:szCs w:val="28"/>
        </w:rPr>
        <w:tab/>
        <w:t xml:space="preserve">ДНО для 0,02 = </w:t>
      </w:r>
      <w:r w:rsidRPr="001E5C36">
        <w:rPr>
          <w:rFonts w:ascii="Times New Roman" w:hAnsi="Times New Roman"/>
          <w:bCs/>
          <w:sz w:val="28"/>
          <w:szCs w:val="28"/>
          <w:u w:val="single"/>
        </w:rPr>
        <w:t>+</w:t>
      </w:r>
      <w:r w:rsidRPr="001E5C36">
        <w:rPr>
          <w:rFonts w:ascii="Times New Roman" w:hAnsi="Times New Roman"/>
          <w:bCs/>
          <w:sz w:val="28"/>
          <w:szCs w:val="28"/>
        </w:rPr>
        <w:t xml:space="preserve"> 20%</w:t>
      </w:r>
      <w:r w:rsidRPr="001E5C36">
        <w:rPr>
          <w:rFonts w:ascii="Times New Roman" w:hAnsi="Times New Roman"/>
          <w:bCs/>
          <w:sz w:val="28"/>
          <w:szCs w:val="28"/>
        </w:rPr>
        <w:tab/>
        <w:t>0,02 + 0,004 = 0,024</w:t>
      </w:r>
    </w:p>
    <w:p w:rsidR="00B70E5E" w:rsidRPr="001E5C36" w:rsidRDefault="00B70E5E" w:rsidP="00B70E5E">
      <w:pPr>
        <w:tabs>
          <w:tab w:val="left" w:pos="2852"/>
          <w:tab w:val="left" w:pos="6037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1E5C36">
        <w:rPr>
          <w:rFonts w:ascii="Times New Roman" w:hAnsi="Times New Roman"/>
          <w:bCs/>
          <w:sz w:val="28"/>
          <w:szCs w:val="28"/>
        </w:rPr>
        <w:t xml:space="preserve">     а – 0,1</w:t>
      </w:r>
      <w:r w:rsidRPr="001E5C36">
        <w:rPr>
          <w:rFonts w:ascii="Times New Roman" w:hAnsi="Times New Roman"/>
          <w:bCs/>
          <w:sz w:val="28"/>
          <w:szCs w:val="28"/>
        </w:rPr>
        <w:tab/>
        <w:t>0,02 – 100%</w:t>
      </w:r>
      <w:r w:rsidRPr="001E5C36">
        <w:rPr>
          <w:rFonts w:ascii="Times New Roman" w:hAnsi="Times New Roman"/>
          <w:bCs/>
          <w:sz w:val="28"/>
          <w:szCs w:val="28"/>
        </w:rPr>
        <w:tab/>
        <w:t>0,02 – 0,004 = 0,016</w:t>
      </w:r>
    </w:p>
    <w:p w:rsidR="00B70E5E" w:rsidRPr="001E5C36" w:rsidRDefault="00B70E5E" w:rsidP="00B70E5E">
      <w:pPr>
        <w:tabs>
          <w:tab w:val="left" w:pos="285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bCs/>
          <w:sz w:val="28"/>
          <w:szCs w:val="28"/>
        </w:rPr>
        <w:t xml:space="preserve">а = 0,009 </w:t>
      </w:r>
      <w:r w:rsidRPr="001E5C36">
        <w:rPr>
          <w:rFonts w:ascii="Times New Roman" w:hAnsi="Times New Roman"/>
          <w:bCs/>
          <w:sz w:val="28"/>
          <w:szCs w:val="28"/>
        </w:rPr>
        <w:tab/>
        <w:t xml:space="preserve">     х – 20% </w:t>
      </w:r>
    </w:p>
    <w:p w:rsidR="00B70E5E" w:rsidRPr="001E5C36" w:rsidRDefault="00B70E5E" w:rsidP="00B70E5E">
      <w:pPr>
        <w:tabs>
          <w:tab w:val="left" w:pos="285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ab/>
        <w:t>х = 0,004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 xml:space="preserve">                ДНО [0,016</w:t>
      </w:r>
      <w:r w:rsidRPr="001E5C36">
        <w:rPr>
          <w:rFonts w:ascii="Times New Roman" w:hAnsi="Times New Roman"/>
          <w:sz w:val="28"/>
          <w:szCs w:val="28"/>
        </w:rPr>
        <w:sym w:font="Symbol" w:char="F02D"/>
      </w:r>
      <w:r w:rsidRPr="001E5C36">
        <w:rPr>
          <w:rFonts w:ascii="Times New Roman" w:hAnsi="Times New Roman"/>
          <w:sz w:val="28"/>
          <w:szCs w:val="28"/>
        </w:rPr>
        <w:t>0,024]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>Содержание дифенгидрамина в лекарственной форме рассчитываем по формуле: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1E5C36" w:rsidRDefault="0088140D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Х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г</m:t>
            </m:r>
            <m:r>
              <w:rPr>
                <w:rFonts w:ascii="Cambria Math" w:hAnsi="Times New Roman"/>
                <w:sz w:val="28"/>
                <w:szCs w:val="28"/>
              </w:rPr>
              <m:t>.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hAnsi="Times New Roman"/>
                <w:sz w:val="28"/>
                <w:szCs w:val="28"/>
              </w:rPr>
              <m:t>т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Кп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Тх</m:t>
            </m:r>
            <m:r>
              <w:rPr>
                <w:rFonts w:ascii="Cambria Math" w:hAnsi="Times New Roman"/>
                <w:sz w:val="28"/>
                <w:szCs w:val="28"/>
              </w:rPr>
              <m:t>/</m:t>
            </m:r>
            <m:r>
              <w:rPr>
                <w:rFonts w:ascii="Cambria Math" w:hAnsi="Times New Roman"/>
                <w:sz w:val="28"/>
                <w:szCs w:val="28"/>
              </w:rPr>
              <m:t>у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den>
        </m:f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0,25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0,02918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0,22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0,1</m:t>
            </m:r>
          </m:den>
        </m:f>
        <m:r>
          <w:rPr>
            <w:rFonts w:ascii="Cambria Math" w:hAnsi="Times New Roman"/>
            <w:sz w:val="28"/>
            <w:szCs w:val="28"/>
          </w:rPr>
          <m:t>=0,016</m:t>
        </m:r>
      </m:oMath>
      <w:r w:rsidR="00B70E5E" w:rsidRPr="001E5C36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 xml:space="preserve">Лекарственная форма соответствует требованиям нормативно – технической документации. </w:t>
      </w:r>
    </w:p>
    <w:p w:rsidR="00B70E5E" w:rsidRPr="001E5C36" w:rsidRDefault="00B70E5E" w:rsidP="00B70E5E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1E5C36" w:rsidRDefault="00B70E5E" w:rsidP="00C000ED">
      <w:pPr>
        <w:tabs>
          <w:tab w:val="left" w:pos="1395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</w:t>
      </w:r>
      <w:r w:rsidRPr="001E5C36">
        <w:rPr>
          <w:rFonts w:ascii="Times New Roman" w:hAnsi="Times New Roman"/>
          <w:sz w:val="28"/>
          <w:szCs w:val="28"/>
        </w:rPr>
        <w:t>Контроль при отпуске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B22656" w:rsidRDefault="00B70E5E" w:rsidP="00B22656">
      <w:pPr>
        <w:tabs>
          <w:tab w:val="left" w:pos="139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1E5C36">
        <w:rPr>
          <w:rFonts w:ascii="Times New Roman" w:hAnsi="Times New Roman"/>
          <w:sz w:val="28"/>
          <w:szCs w:val="28"/>
        </w:rPr>
        <w:t>Лекарственная форма оформляется к отпуску этикеткой с зеленой сигнальной полосой, «Внутреннее».</w:t>
      </w:r>
    </w:p>
    <w:p w:rsidR="00C000ED" w:rsidRDefault="00C000ED" w:rsidP="00B70E5E">
      <w:pPr>
        <w:pStyle w:val="a7"/>
        <w:spacing w:line="360" w:lineRule="auto"/>
        <w:jc w:val="center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C000ED" w:rsidP="00B70E5E">
      <w:pPr>
        <w:pStyle w:val="a7"/>
        <w:spacing w:line="360" w:lineRule="auto"/>
        <w:jc w:val="center"/>
        <w:rPr>
          <w:rFonts w:ascii="Times New Roman" w:hAnsi="Times New Roman"/>
          <w:b/>
          <w:spacing w:val="-10"/>
          <w:sz w:val="28"/>
          <w:szCs w:val="28"/>
        </w:rPr>
      </w:pPr>
      <w:r>
        <w:rPr>
          <w:rFonts w:ascii="Times New Roman" w:hAnsi="Times New Roman"/>
          <w:b/>
          <w:spacing w:val="-10"/>
          <w:sz w:val="28"/>
          <w:szCs w:val="28"/>
        </w:rPr>
        <w:t xml:space="preserve">Протокол № 7 </w:t>
      </w:r>
      <w:r w:rsidR="00B70E5E">
        <w:rPr>
          <w:rFonts w:ascii="Times New Roman" w:hAnsi="Times New Roman"/>
          <w:b/>
          <w:spacing w:val="-10"/>
          <w:sz w:val="28"/>
          <w:szCs w:val="28"/>
        </w:rPr>
        <w:t>от</w:t>
      </w:r>
      <w:r w:rsidR="00AF2793">
        <w:rPr>
          <w:rFonts w:ascii="Times New Roman" w:hAnsi="Times New Roman"/>
          <w:b/>
          <w:spacing w:val="-10"/>
          <w:sz w:val="28"/>
          <w:szCs w:val="28"/>
          <w:lang w:val="en-US"/>
        </w:rPr>
        <w:t xml:space="preserve"> 27</w:t>
      </w:r>
      <w:r>
        <w:rPr>
          <w:rFonts w:ascii="Times New Roman" w:hAnsi="Times New Roman"/>
          <w:b/>
          <w:spacing w:val="-10"/>
          <w:sz w:val="28"/>
          <w:szCs w:val="28"/>
          <w:lang w:val="en-US"/>
        </w:rPr>
        <w:t>.05.20</w:t>
      </w:r>
    </w:p>
    <w:p w:rsidR="00B70E5E" w:rsidRDefault="00B70E5E" w:rsidP="00B70E5E">
      <w:pPr>
        <w:pStyle w:val="a7"/>
        <w:spacing w:line="360" w:lineRule="auto"/>
        <w:jc w:val="center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Pr="00C12469" w:rsidRDefault="00B70E5E" w:rsidP="00D039BC">
      <w:pPr>
        <w:pStyle w:val="a7"/>
        <w:numPr>
          <w:ilvl w:val="0"/>
          <w:numId w:val="14"/>
        </w:numPr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  <w:lang w:val="en-US"/>
        </w:rPr>
        <w:t>Rp</w:t>
      </w:r>
      <w:r>
        <w:rPr>
          <w:rFonts w:ascii="Times New Roman" w:hAnsi="Times New Roman"/>
          <w:spacing w:val="-10"/>
          <w:sz w:val="28"/>
          <w:szCs w:val="28"/>
        </w:rPr>
        <w:t>: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 xml:space="preserve"> Riboflavini 0,002</w:t>
      </w:r>
    </w:p>
    <w:p w:rsidR="00B70E5E" w:rsidRDefault="00B70E5E" w:rsidP="00B70E5E">
      <w:pPr>
        <w:pStyle w:val="a7"/>
        <w:spacing w:line="360" w:lineRule="auto"/>
        <w:ind w:left="720"/>
        <w:jc w:val="both"/>
        <w:rPr>
          <w:rFonts w:ascii="Times New Roman" w:hAnsi="Times New Roman"/>
          <w:spacing w:val="-10"/>
          <w:sz w:val="28"/>
          <w:szCs w:val="28"/>
          <w:lang w:val="en-US"/>
        </w:rPr>
      </w:pPr>
      <w:r>
        <w:rPr>
          <w:rFonts w:ascii="Times New Roman" w:hAnsi="Times New Roman"/>
          <w:spacing w:val="-10"/>
          <w:sz w:val="28"/>
          <w:szCs w:val="28"/>
          <w:lang w:val="en-US"/>
        </w:rPr>
        <w:t xml:space="preserve">       Acidi ascorbinici 0,1</w:t>
      </w:r>
    </w:p>
    <w:p w:rsidR="00B70E5E" w:rsidRDefault="00B70E5E" w:rsidP="00B70E5E">
      <w:pPr>
        <w:pStyle w:val="a7"/>
        <w:spacing w:line="360" w:lineRule="auto"/>
        <w:ind w:left="720"/>
        <w:jc w:val="both"/>
        <w:rPr>
          <w:rFonts w:ascii="Times New Roman" w:hAnsi="Times New Roman"/>
          <w:spacing w:val="-10"/>
          <w:sz w:val="28"/>
          <w:szCs w:val="28"/>
          <w:lang w:val="en-US"/>
        </w:rPr>
      </w:pPr>
      <w:r>
        <w:rPr>
          <w:rFonts w:ascii="Times New Roman" w:hAnsi="Times New Roman"/>
          <w:spacing w:val="-10"/>
          <w:sz w:val="28"/>
          <w:szCs w:val="28"/>
          <w:lang w:val="en-US"/>
        </w:rPr>
        <w:t xml:space="preserve">       Dextrosi 0,3</w:t>
      </w:r>
    </w:p>
    <w:p w:rsidR="00B70E5E" w:rsidRDefault="00B70E5E" w:rsidP="00B70E5E">
      <w:pPr>
        <w:pStyle w:val="a7"/>
        <w:spacing w:line="360" w:lineRule="auto"/>
        <w:ind w:left="720"/>
        <w:jc w:val="both"/>
        <w:rPr>
          <w:rFonts w:ascii="Times New Roman" w:hAnsi="Times New Roman"/>
          <w:spacing w:val="-10"/>
          <w:sz w:val="28"/>
          <w:szCs w:val="28"/>
          <w:lang w:val="en-US"/>
        </w:rPr>
      </w:pPr>
      <w:r>
        <w:rPr>
          <w:rFonts w:ascii="Times New Roman" w:hAnsi="Times New Roman"/>
          <w:spacing w:val="-10"/>
          <w:sz w:val="28"/>
          <w:szCs w:val="28"/>
          <w:lang w:val="en-US"/>
        </w:rPr>
        <w:t xml:space="preserve">       M.f.pulv.</w:t>
      </w:r>
    </w:p>
    <w:p w:rsidR="00B70E5E" w:rsidRPr="008A5CF0" w:rsidRDefault="00B70E5E" w:rsidP="00B70E5E">
      <w:pPr>
        <w:pStyle w:val="a7"/>
        <w:spacing w:line="360" w:lineRule="auto"/>
        <w:ind w:left="720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  <w:lang w:val="en-US"/>
        </w:rPr>
        <w:t xml:space="preserve">       D</w:t>
      </w:r>
      <w:r w:rsidRPr="008A5CF0">
        <w:rPr>
          <w:rFonts w:ascii="Times New Roman" w:hAnsi="Times New Roman"/>
          <w:spacing w:val="-10"/>
          <w:sz w:val="28"/>
          <w:szCs w:val="28"/>
        </w:rPr>
        <w:t>.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>t</w:t>
      </w:r>
      <w:r w:rsidRPr="008A5CF0">
        <w:rPr>
          <w:rFonts w:ascii="Times New Roman" w:hAnsi="Times New Roman"/>
          <w:spacing w:val="-10"/>
          <w:sz w:val="28"/>
          <w:szCs w:val="28"/>
        </w:rPr>
        <w:t>.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>d</w:t>
      </w:r>
      <w:r w:rsidRPr="008A5CF0">
        <w:rPr>
          <w:rFonts w:ascii="Times New Roman" w:hAnsi="Times New Roman"/>
          <w:spacing w:val="-10"/>
          <w:sz w:val="28"/>
          <w:szCs w:val="28"/>
        </w:rPr>
        <w:t xml:space="preserve">. </w:t>
      </w:r>
      <w:r>
        <w:rPr>
          <w:rFonts w:ascii="Times New Roman" w:hAnsi="Times New Roman"/>
          <w:spacing w:val="-10"/>
          <w:sz w:val="28"/>
          <w:szCs w:val="28"/>
        </w:rPr>
        <w:t>№</w:t>
      </w:r>
      <w:r w:rsidRPr="008A5CF0">
        <w:rPr>
          <w:rFonts w:ascii="Times New Roman" w:hAnsi="Times New Roman"/>
          <w:spacing w:val="-10"/>
          <w:sz w:val="28"/>
          <w:szCs w:val="28"/>
        </w:rPr>
        <w:t xml:space="preserve"> 10.</w:t>
      </w:r>
    </w:p>
    <w:p w:rsidR="00B70E5E" w:rsidRDefault="00B70E5E" w:rsidP="00B70E5E">
      <w:pPr>
        <w:pStyle w:val="a7"/>
        <w:spacing w:line="360" w:lineRule="auto"/>
        <w:ind w:left="720"/>
        <w:jc w:val="both"/>
        <w:rPr>
          <w:rFonts w:ascii="Times New Roman" w:hAnsi="Times New Roman"/>
          <w:spacing w:val="-10"/>
          <w:sz w:val="28"/>
          <w:szCs w:val="28"/>
        </w:rPr>
      </w:pPr>
      <w:r w:rsidRPr="00863061">
        <w:rPr>
          <w:rFonts w:ascii="Times New Roman" w:hAnsi="Times New Roman"/>
          <w:spacing w:val="-10"/>
          <w:sz w:val="28"/>
          <w:szCs w:val="28"/>
        </w:rPr>
        <w:t xml:space="preserve">       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>S</w:t>
      </w:r>
      <w:r w:rsidRPr="00863061">
        <w:rPr>
          <w:rFonts w:ascii="Times New Roman" w:hAnsi="Times New Roman"/>
          <w:spacing w:val="-10"/>
          <w:sz w:val="28"/>
          <w:szCs w:val="28"/>
        </w:rPr>
        <w:t>.</w:t>
      </w:r>
      <w:r>
        <w:rPr>
          <w:rFonts w:ascii="Times New Roman" w:hAnsi="Times New Roman"/>
          <w:spacing w:val="-10"/>
          <w:sz w:val="28"/>
          <w:szCs w:val="28"/>
        </w:rPr>
        <w:t xml:space="preserve"> По 1 порошку 2 раза в день.</w:t>
      </w:r>
    </w:p>
    <w:p w:rsidR="00B70E5E" w:rsidRDefault="00B70E5E" w:rsidP="00B70E5E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1. Письменный контроль:</w:t>
      </w:r>
    </w:p>
    <w:p w:rsidR="00B70E5E" w:rsidRPr="00863061" w:rsidRDefault="00B70E5E" w:rsidP="00B70E5E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noProof/>
          <w:spacing w:val="-1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4CB4C106" wp14:editId="4D5DE689">
                <wp:simplePos x="0" y="0"/>
                <wp:positionH relativeFrom="column">
                  <wp:posOffset>2867025</wp:posOffset>
                </wp:positionH>
                <wp:positionV relativeFrom="paragraph">
                  <wp:posOffset>65405</wp:posOffset>
                </wp:positionV>
                <wp:extent cx="2359660" cy="1941195"/>
                <wp:effectExtent l="13335" t="13970" r="8255" b="6985"/>
                <wp:wrapNone/>
                <wp:docPr id="9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9660" cy="1941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Рибофлавин: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0,002*10=0,02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Аскорбиновая кислота: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0,1*10=1,0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Глюкоза: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0,3*10=3,0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  <w:t>общ</w:t>
                            </w:r>
                            <w:r w:rsidRPr="008D7104"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  <w:t>=</w:t>
                            </w: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  <w:t>4,02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  <w:t>р=0,4</w:t>
                            </w:r>
                          </w:p>
                          <w:p w:rsidR="0088140D" w:rsidRPr="00A350BD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B4C106" id="Text Box 15" o:spid="_x0000_s1034" type="#_x0000_t202" style="position:absolute;left:0;text-align:left;margin-left:225.75pt;margin-top:5.15pt;width:185.8pt;height:152.85pt;z-index:25171763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">
                <v:textbox style="mso-fit-shape-to-text:t">
                  <w:txbxContent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Рибофлавин: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0,002*10=0,02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Аскорбиновая кислота: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0,1*10=1,0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Глюкоза: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0,3*10=3,0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  <w:lang w:val="en-US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  <w:t>общ</w:t>
                      </w:r>
                      <w:r w:rsidRPr="008D7104"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  <w:t>=</w:t>
                      </w: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  <w:t>4,02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  <w:t>р=0,4</w:t>
                      </w:r>
                    </w:p>
                    <w:p w:rsidR="0088140D" w:rsidRPr="00A350BD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pacing w:val="-1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2661EA11" wp14:editId="155D4EEB">
                <wp:simplePos x="0" y="0"/>
                <wp:positionH relativeFrom="column">
                  <wp:posOffset>361950</wp:posOffset>
                </wp:positionH>
                <wp:positionV relativeFrom="paragraph">
                  <wp:posOffset>59690</wp:posOffset>
                </wp:positionV>
                <wp:extent cx="2357120" cy="2145665"/>
                <wp:effectExtent l="13335" t="12065" r="10795" b="13970"/>
                <wp:wrapNone/>
                <wp:docPr id="10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2145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8D7104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ПК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№7   27.05.20</w:t>
                            </w:r>
                          </w:p>
                          <w:p w:rsidR="0088140D" w:rsidRPr="008A5CF0" w:rsidRDefault="0088140D" w:rsidP="00B70E5E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  <w:lang w:val="en-US"/>
                              </w:rPr>
                              <w:t>Dextrosi</w:t>
                            </w:r>
                            <w:r w:rsidRPr="008A5CF0"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  <w:lang w:val="en-US"/>
                              </w:rPr>
                              <w:t xml:space="preserve"> 3,0</w:t>
                            </w:r>
                          </w:p>
                          <w:p w:rsidR="0088140D" w:rsidRPr="008A5CF0" w:rsidRDefault="0088140D" w:rsidP="00B70E5E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  <w:lang w:val="en-US"/>
                              </w:rPr>
                              <w:t>Riboflavini</w:t>
                            </w:r>
                            <w:r w:rsidRPr="008A5CF0"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  <w:lang w:val="en-US"/>
                              </w:rPr>
                              <w:t xml:space="preserve"> 0,02</w:t>
                            </w:r>
                          </w:p>
                          <w:p w:rsidR="0088140D" w:rsidRPr="008A5CF0" w:rsidRDefault="0088140D" w:rsidP="00B70E5E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  <w:lang w:val="en-US"/>
                              </w:rPr>
                              <w:t>Acidi ascorbinici</w:t>
                            </w:r>
                            <w:r w:rsidRPr="008A5CF0"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  <w:lang w:val="en-US"/>
                              </w:rPr>
                              <w:t xml:space="preserve"> 1,0</w:t>
                            </w:r>
                          </w:p>
                          <w:p w:rsidR="0088140D" w:rsidRPr="008D7104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  <w:lang w:val="en-US"/>
                              </w:rPr>
                              <w:t>m</w:t>
                            </w: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  <w:t>общ</w:t>
                            </w:r>
                            <w:r w:rsidRPr="008D7104"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  <w:t>=4,02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  <w:t>р=0,4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  <w:t>№ анализа 7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  <w:t>Приг: Монгуш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  <w:t>Пров: Монгуш</w:t>
                            </w:r>
                          </w:p>
                          <w:p w:rsidR="0088140D" w:rsidRPr="00A350B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-10"/>
                                <w:sz w:val="28"/>
                                <w:szCs w:val="28"/>
                              </w:rPr>
                              <w:t>Расф: Монгу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661EA11" id="Text Box 14" o:spid="_x0000_s1035" type="#_x0000_t202" style="position:absolute;left:0;text-align:left;margin-left:28.5pt;margin-top:4.7pt;width:185.6pt;height:168.95pt;z-index:25171660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">
                <v:textbox style="mso-fit-shape-to-text:t">
                  <w:txbxContent>
                    <w:p w:rsidR="0088140D" w:rsidRPr="008D7104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ПК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№7   27.05.20</w:t>
                      </w:r>
                    </w:p>
                    <w:p w:rsidR="0088140D" w:rsidRPr="008A5CF0" w:rsidRDefault="0088140D" w:rsidP="00B70E5E">
                      <w:pPr>
                        <w:spacing w:after="0" w:line="240" w:lineRule="auto"/>
                        <w:jc w:val="both"/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  <w:lang w:val="en-US"/>
                        </w:rPr>
                        <w:t>Dextrosi</w:t>
                      </w:r>
                      <w:r w:rsidRPr="008A5CF0"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  <w:lang w:val="en-US"/>
                        </w:rPr>
                        <w:t xml:space="preserve"> 3,0</w:t>
                      </w:r>
                    </w:p>
                    <w:p w:rsidR="0088140D" w:rsidRPr="008A5CF0" w:rsidRDefault="0088140D" w:rsidP="00B70E5E">
                      <w:pPr>
                        <w:spacing w:after="0" w:line="240" w:lineRule="auto"/>
                        <w:jc w:val="both"/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  <w:lang w:val="en-US"/>
                        </w:rPr>
                        <w:t>Riboflavini</w:t>
                      </w:r>
                      <w:r w:rsidRPr="008A5CF0"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  <w:lang w:val="en-US"/>
                        </w:rPr>
                        <w:t xml:space="preserve"> 0,02</w:t>
                      </w:r>
                    </w:p>
                    <w:p w:rsidR="0088140D" w:rsidRPr="008A5CF0" w:rsidRDefault="0088140D" w:rsidP="00B70E5E">
                      <w:pPr>
                        <w:spacing w:after="0" w:line="240" w:lineRule="auto"/>
                        <w:jc w:val="both"/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  <w:lang w:val="en-US"/>
                        </w:rPr>
                        <w:t>Acidi ascorbinici</w:t>
                      </w:r>
                      <w:r w:rsidRPr="008A5CF0"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  <w:lang w:val="en-US"/>
                        </w:rPr>
                        <w:t xml:space="preserve"> 1,0</w:t>
                      </w:r>
                    </w:p>
                    <w:p w:rsidR="0088140D" w:rsidRPr="008D7104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  <w:lang w:val="en-US"/>
                        </w:rPr>
                        <w:t>m</w:t>
                      </w: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  <w:t>общ</w:t>
                      </w:r>
                      <w:r w:rsidRPr="008D7104"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  <w:t>=4,02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  <w:t>р=0,4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  <w:t>№ анализа 7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  <w:t>Приг: Монгуш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  <w:t>Пров: Монгуш</w:t>
                      </w:r>
                    </w:p>
                    <w:p w:rsidR="0088140D" w:rsidRPr="00A350B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pacing w:val="-10"/>
                          <w:sz w:val="28"/>
                          <w:szCs w:val="28"/>
                        </w:rPr>
                        <w:t>Расф: Монгуш</w:t>
                      </w:r>
                    </w:p>
                  </w:txbxContent>
                </v:textbox>
              </v:shape>
            </w:pict>
          </mc:Fallback>
        </mc:AlternateContent>
      </w:r>
    </w:p>
    <w:p w:rsidR="00B70E5E" w:rsidRPr="00FD25CB" w:rsidRDefault="00B70E5E" w:rsidP="00B70E5E">
      <w:pPr>
        <w:pStyle w:val="a7"/>
        <w:ind w:left="720"/>
        <w:jc w:val="both"/>
        <w:rPr>
          <w:rFonts w:ascii="Times New Roman" w:hAnsi="Times New Roman"/>
          <w:spacing w:val="-10"/>
          <w:sz w:val="28"/>
          <w:szCs w:val="28"/>
        </w:rPr>
      </w:pP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spacing w:after="0" w:line="360" w:lineRule="auto"/>
        <w:rPr>
          <w:rFonts w:ascii="Times New Roman" w:hAnsi="Times New Roman"/>
          <w:spacing w:val="-10"/>
          <w:sz w:val="28"/>
          <w:szCs w:val="28"/>
        </w:rPr>
      </w:pPr>
    </w:p>
    <w:p w:rsidR="00B70E5E" w:rsidRDefault="00B70E5E" w:rsidP="00B70E5E">
      <w:pPr>
        <w:spacing w:after="0" w:line="360" w:lineRule="auto"/>
        <w:rPr>
          <w:rFonts w:ascii="Times New Roman" w:hAnsi="Times New Roman"/>
          <w:spacing w:val="-10"/>
          <w:sz w:val="28"/>
          <w:szCs w:val="28"/>
        </w:rPr>
      </w:pPr>
    </w:p>
    <w:p w:rsidR="00B70E5E" w:rsidRDefault="00B70E5E" w:rsidP="00B70E5E">
      <w:pPr>
        <w:spacing w:after="0" w:line="360" w:lineRule="auto"/>
        <w:rPr>
          <w:rFonts w:ascii="Times New Roman" w:hAnsi="Times New Roman"/>
          <w:spacing w:val="-10"/>
          <w:sz w:val="28"/>
          <w:szCs w:val="28"/>
        </w:rPr>
      </w:pPr>
    </w:p>
    <w:p w:rsidR="00B70E5E" w:rsidRDefault="00B70E5E" w:rsidP="00B70E5E">
      <w:pPr>
        <w:spacing w:after="0" w:line="360" w:lineRule="auto"/>
        <w:rPr>
          <w:rFonts w:ascii="Times New Roman" w:hAnsi="Times New Roman"/>
          <w:spacing w:val="-10"/>
          <w:sz w:val="28"/>
          <w:szCs w:val="28"/>
        </w:rPr>
      </w:pPr>
    </w:p>
    <w:p w:rsidR="00B70E5E" w:rsidRDefault="00B70E5E" w:rsidP="00B70E5E">
      <w:pPr>
        <w:spacing w:after="0" w:line="360" w:lineRule="auto"/>
        <w:rPr>
          <w:rFonts w:ascii="Times New Roman" w:hAnsi="Times New Roman"/>
          <w:spacing w:val="-10"/>
          <w:sz w:val="28"/>
          <w:szCs w:val="28"/>
        </w:rPr>
      </w:pPr>
      <w:r w:rsidRPr="00A350BD">
        <w:rPr>
          <w:rFonts w:ascii="Times New Roman" w:hAnsi="Times New Roman"/>
          <w:spacing w:val="-10"/>
          <w:sz w:val="28"/>
          <w:szCs w:val="28"/>
        </w:rPr>
        <w:t>2.Органолептический контроль:</w:t>
      </w:r>
    </w:p>
    <w:p w:rsidR="00B70E5E" w:rsidRDefault="00B70E5E" w:rsidP="00B70E5E">
      <w:pPr>
        <w:spacing w:after="0" w:line="360" w:lineRule="auto"/>
        <w:ind w:firstLine="709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Жёлтый кристаллический порошок, однородный, без запаха.</w:t>
      </w:r>
    </w:p>
    <w:p w:rsidR="00B70E5E" w:rsidRDefault="00B70E5E" w:rsidP="00B70E5E">
      <w:pPr>
        <w:spacing w:after="0" w:line="360" w:lineRule="auto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3.Физический контроль:</w:t>
      </w:r>
    </w:p>
    <w:p w:rsidR="00B70E5E" w:rsidRDefault="00B70E5E" w:rsidP="00B70E5E">
      <w:pPr>
        <w:spacing w:after="0" w:line="360" w:lineRule="auto"/>
        <w:ind w:firstLine="709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lastRenderedPageBreak/>
        <w:t xml:space="preserve">ДНО для массы одного порошка 0,4= </w:t>
      </w:r>
      <w:r w:rsidRPr="006952BA">
        <w:rPr>
          <w:rFonts w:ascii="Times New Roman" w:hAnsi="Times New Roman"/>
          <w:bCs/>
          <w:sz w:val="28"/>
          <w:szCs w:val="28"/>
          <w:u w:val="single"/>
        </w:rPr>
        <w:t>+</w:t>
      </w:r>
      <w:r>
        <w:rPr>
          <w:rFonts w:ascii="Times New Roman" w:hAnsi="Times New Roman"/>
          <w:spacing w:val="-10"/>
          <w:sz w:val="28"/>
          <w:szCs w:val="28"/>
        </w:rPr>
        <w:t xml:space="preserve"> 5%</w:t>
      </w:r>
    </w:p>
    <w:p w:rsidR="00B70E5E" w:rsidRDefault="00B70E5E" w:rsidP="00B70E5E">
      <w:pPr>
        <w:spacing w:after="0" w:line="360" w:lineRule="auto"/>
        <w:ind w:firstLine="709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0,4 – 100%            0,4 – 0,02= 0,38</w:t>
      </w:r>
    </w:p>
    <w:p w:rsidR="00B70E5E" w:rsidRDefault="00B70E5E" w:rsidP="00B70E5E">
      <w:pPr>
        <w:spacing w:after="0" w:line="360" w:lineRule="auto"/>
        <w:ind w:firstLine="709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х – 5%                    0,4 + 0,02= 0,42</w:t>
      </w:r>
    </w:p>
    <w:p w:rsidR="00B70E5E" w:rsidRDefault="00B70E5E" w:rsidP="00B70E5E">
      <w:pPr>
        <w:spacing w:after="0" w:line="360" w:lineRule="auto"/>
        <w:ind w:firstLine="709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х=0,02</w:t>
      </w:r>
    </w:p>
    <w:p w:rsidR="00B70E5E" w:rsidRDefault="00B70E5E" w:rsidP="00B70E5E">
      <w:pPr>
        <w:spacing w:after="0" w:line="360" w:lineRule="auto"/>
        <w:jc w:val="center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ДНО</w:t>
      </w:r>
      <w:r w:rsidRPr="008A5CF0">
        <w:rPr>
          <w:rFonts w:ascii="Times New Roman" w:hAnsi="Times New Roman"/>
          <w:spacing w:val="-10"/>
          <w:sz w:val="28"/>
          <w:szCs w:val="28"/>
        </w:rPr>
        <w:t xml:space="preserve"> [</w:t>
      </w:r>
      <w:r>
        <w:rPr>
          <w:rFonts w:ascii="Times New Roman" w:hAnsi="Times New Roman"/>
          <w:spacing w:val="-10"/>
          <w:sz w:val="28"/>
          <w:szCs w:val="28"/>
        </w:rPr>
        <w:t>0,38-0,42</w:t>
      </w:r>
      <w:r w:rsidRPr="008A5CF0">
        <w:rPr>
          <w:rFonts w:ascii="Times New Roman" w:hAnsi="Times New Roman"/>
          <w:spacing w:val="-10"/>
          <w:sz w:val="28"/>
          <w:szCs w:val="28"/>
        </w:rPr>
        <w:t>]</w:t>
      </w:r>
    </w:p>
    <w:p w:rsidR="00B70E5E" w:rsidRDefault="00B70E5E" w:rsidP="00B70E5E">
      <w:pPr>
        <w:spacing w:after="0" w:line="360" w:lineRule="auto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4.Реакции подлинности:</w:t>
      </w:r>
    </w:p>
    <w:p w:rsidR="00B70E5E" w:rsidRDefault="00B70E5E" w:rsidP="00D039BC">
      <w:pPr>
        <w:pStyle w:val="a6"/>
        <w:numPr>
          <w:ilvl w:val="0"/>
          <w:numId w:val="18"/>
        </w:numPr>
        <w:spacing w:line="360" w:lineRule="auto"/>
        <w:rPr>
          <w:spacing w:val="-10"/>
          <w:sz w:val="28"/>
          <w:szCs w:val="28"/>
        </w:rPr>
      </w:pPr>
      <w:r>
        <w:rPr>
          <w:spacing w:val="-10"/>
          <w:sz w:val="28"/>
          <w:szCs w:val="28"/>
        </w:rPr>
        <w:t>На кислоту аскорбиновую.</w:t>
      </w:r>
    </w:p>
    <w:p w:rsidR="00A5790D" w:rsidRPr="00A5790D" w:rsidRDefault="00A5790D" w:rsidP="00C000ED">
      <w:pPr>
        <w:pStyle w:val="a6"/>
        <w:numPr>
          <w:ilvl w:val="0"/>
          <w:numId w:val="14"/>
        </w:numPr>
        <w:tabs>
          <w:tab w:val="clear" w:pos="708"/>
        </w:tabs>
        <w:spacing w:line="360" w:lineRule="auto"/>
        <w:ind w:left="0" w:firstLine="360"/>
        <w:jc w:val="both"/>
        <w:rPr>
          <w:spacing w:val="-10"/>
          <w:sz w:val="32"/>
          <w:szCs w:val="28"/>
        </w:rPr>
      </w:pPr>
      <w:r w:rsidRPr="00A5790D">
        <w:rPr>
          <w:sz w:val="28"/>
        </w:rPr>
        <w:t xml:space="preserve">1.1. Водные растворы рибофлавина имеют яркую зеленовато-желтую окраску, обусловленную наличием в молекуле хромофорной (азометиновой группировке), при освещении ультрафиолетовым светом растворы рибофлавина имеют 223 интенсивную зеленую флюоресценцию, которая обусловлена наличием свободной </w:t>
      </w:r>
      <w:r w:rsidR="00A256B2">
        <w:rPr>
          <w:sz w:val="28"/>
        </w:rPr>
        <w:t>и</w:t>
      </w:r>
      <w:r w:rsidR="00A256B2" w:rsidRPr="00A5790D">
        <w:rPr>
          <w:sz w:val="28"/>
        </w:rPr>
        <w:t>мидной</w:t>
      </w:r>
      <w:r w:rsidRPr="00A5790D">
        <w:rPr>
          <w:sz w:val="28"/>
        </w:rPr>
        <w:t xml:space="preserve"> (иминной) группы в положении 3. При добавлении к флюоресцирующему раствору раствора щелочи или кислоты флюоресценция исчезает, а при добавлении гидросульфита натрия окраска исчезает:</w:t>
      </w:r>
    </w:p>
    <w:p w:rsidR="00A5790D" w:rsidRPr="00A5790D" w:rsidRDefault="00A5790D" w:rsidP="00A5790D">
      <w:pPr>
        <w:pStyle w:val="a6"/>
        <w:spacing w:line="360" w:lineRule="auto"/>
        <w:jc w:val="both"/>
        <w:rPr>
          <w:spacing w:val="-10"/>
          <w:sz w:val="32"/>
          <w:szCs w:val="28"/>
        </w:rPr>
      </w:pPr>
      <w:r>
        <w:rPr>
          <w:noProof/>
        </w:rPr>
        <w:drawing>
          <wp:inline distT="0" distB="0" distL="0" distR="0" wp14:anchorId="26133653" wp14:editId="492D6F78">
            <wp:extent cx="5133975" cy="1343025"/>
            <wp:effectExtent l="0" t="0" r="9525" b="9525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l="29664" t="36216" r="24639" b="44107"/>
                    <a:stretch/>
                  </pic:blipFill>
                  <pic:spPr bwMode="auto">
                    <a:xfrm>
                      <a:off x="0" y="0"/>
                      <a:ext cx="5133975" cy="1343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E4EC6" w:rsidRPr="00EE4EC6" w:rsidRDefault="00163CEC" w:rsidP="00D039BC">
      <w:pPr>
        <w:pStyle w:val="a6"/>
        <w:numPr>
          <w:ilvl w:val="0"/>
          <w:numId w:val="14"/>
        </w:numPr>
        <w:spacing w:line="360" w:lineRule="auto"/>
        <w:rPr>
          <w:spacing w:val="-10"/>
          <w:sz w:val="28"/>
          <w:szCs w:val="28"/>
        </w:rPr>
      </w:pPr>
      <w:r w:rsidRPr="00163CEC">
        <w:rPr>
          <w:sz w:val="28"/>
        </w:rPr>
        <w:t>1.2.</w:t>
      </w:r>
      <w:r>
        <w:rPr>
          <w:sz w:val="28"/>
        </w:rPr>
        <w:t xml:space="preserve"> </w:t>
      </w:r>
      <w:r w:rsidRPr="00163CEC">
        <w:rPr>
          <w:sz w:val="28"/>
        </w:rPr>
        <w:t xml:space="preserve">На первичную спиртовую группу. Реакция образования сложных эфиров с кислотами. С концентрированной серной кислотой образуется вишнево-красное окрашивание: </w:t>
      </w:r>
    </w:p>
    <w:p w:rsidR="00B70E5E" w:rsidRDefault="00EE4EC6" w:rsidP="0081419D">
      <w:pPr>
        <w:pStyle w:val="a6"/>
        <w:spacing w:line="360" w:lineRule="auto"/>
        <w:jc w:val="center"/>
        <w:rPr>
          <w:spacing w:val="-10"/>
          <w:sz w:val="28"/>
          <w:szCs w:val="28"/>
        </w:rPr>
      </w:pPr>
      <w:r>
        <w:rPr>
          <w:noProof/>
        </w:rPr>
        <w:drawing>
          <wp:inline distT="0" distB="0" distL="0" distR="0" wp14:anchorId="0580315C" wp14:editId="055BBD85">
            <wp:extent cx="5837039" cy="352425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4"/>
                    <a:srcRect l="30625" t="59030" r="26885" b="36407"/>
                    <a:stretch/>
                  </pic:blipFill>
                  <pic:spPr bwMode="auto">
                    <a:xfrm>
                      <a:off x="0" y="0"/>
                      <a:ext cx="5842735" cy="3527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0E5E" w:rsidRDefault="00B70E5E" w:rsidP="0081419D">
      <w:pPr>
        <w:pStyle w:val="a6"/>
        <w:numPr>
          <w:ilvl w:val="0"/>
          <w:numId w:val="14"/>
        </w:numPr>
        <w:spacing w:line="360" w:lineRule="auto"/>
        <w:jc w:val="both"/>
        <w:rPr>
          <w:spacing w:val="-10"/>
          <w:sz w:val="28"/>
          <w:szCs w:val="28"/>
        </w:rPr>
      </w:pPr>
      <w:r>
        <w:rPr>
          <w:spacing w:val="-10"/>
          <w:sz w:val="28"/>
          <w:szCs w:val="28"/>
        </w:rPr>
        <w:t>Примерно 0,05 порошка растворить в 0,5 мл горячей воды, добавить 3-4 капли раствора нитрата серебра. Поя</w:t>
      </w:r>
      <w:r w:rsidR="008C574E">
        <w:rPr>
          <w:spacing w:val="-10"/>
          <w:sz w:val="28"/>
          <w:szCs w:val="28"/>
        </w:rPr>
        <w:t>в</w:t>
      </w:r>
      <w:r>
        <w:rPr>
          <w:spacing w:val="-10"/>
          <w:sz w:val="28"/>
          <w:szCs w:val="28"/>
        </w:rPr>
        <w:t>ляется серый осадок.</w:t>
      </w:r>
    </w:p>
    <w:p w:rsidR="00B70E5E" w:rsidRDefault="00696179" w:rsidP="0081419D">
      <w:pPr>
        <w:spacing w:line="360" w:lineRule="auto"/>
        <w:jc w:val="center"/>
        <w:rPr>
          <w:spacing w:val="-1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61567BE" wp14:editId="1E39A357">
            <wp:extent cx="5029200" cy="76200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40085" t="43812" r="34260" b="50380"/>
                    <a:stretch/>
                  </pic:blipFill>
                  <pic:spPr bwMode="auto">
                    <a:xfrm>
                      <a:off x="0" y="0"/>
                      <a:ext cx="5029200" cy="762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0E5E" w:rsidRDefault="00B70E5E" w:rsidP="00D039BC">
      <w:pPr>
        <w:pStyle w:val="a6"/>
        <w:numPr>
          <w:ilvl w:val="0"/>
          <w:numId w:val="18"/>
        </w:numPr>
        <w:spacing w:line="360" w:lineRule="auto"/>
        <w:rPr>
          <w:spacing w:val="-10"/>
          <w:sz w:val="28"/>
          <w:szCs w:val="28"/>
        </w:rPr>
      </w:pPr>
      <w:r>
        <w:rPr>
          <w:spacing w:val="-10"/>
          <w:sz w:val="28"/>
          <w:szCs w:val="28"/>
        </w:rPr>
        <w:lastRenderedPageBreak/>
        <w:t>Общая реакция на глюкозу и кислоту аскорбиновую.</w:t>
      </w:r>
    </w:p>
    <w:p w:rsidR="00B70E5E" w:rsidRDefault="00B70E5E" w:rsidP="00D039BC">
      <w:pPr>
        <w:pStyle w:val="a6"/>
        <w:numPr>
          <w:ilvl w:val="0"/>
          <w:numId w:val="19"/>
        </w:numPr>
        <w:spacing w:line="360" w:lineRule="auto"/>
        <w:rPr>
          <w:spacing w:val="-10"/>
          <w:sz w:val="28"/>
          <w:szCs w:val="28"/>
        </w:rPr>
      </w:pPr>
      <w:r>
        <w:rPr>
          <w:spacing w:val="-10"/>
          <w:sz w:val="28"/>
          <w:szCs w:val="28"/>
        </w:rPr>
        <w:t xml:space="preserve">Примерно 0,05 порошка растворить в горячей воде , добавить 3-4 капли раствора Фелинга </w:t>
      </w:r>
      <w:r>
        <w:rPr>
          <w:spacing w:val="-10"/>
          <w:sz w:val="28"/>
          <w:szCs w:val="28"/>
          <w:lang w:val="en-US"/>
        </w:rPr>
        <w:t>I</w:t>
      </w:r>
      <w:r>
        <w:rPr>
          <w:spacing w:val="-10"/>
          <w:sz w:val="28"/>
          <w:szCs w:val="28"/>
        </w:rPr>
        <w:t xml:space="preserve"> и </w:t>
      </w:r>
      <w:r>
        <w:rPr>
          <w:spacing w:val="-10"/>
          <w:sz w:val="28"/>
          <w:szCs w:val="28"/>
          <w:lang w:val="en-US"/>
        </w:rPr>
        <w:t>II</w:t>
      </w:r>
      <w:r>
        <w:rPr>
          <w:spacing w:val="-10"/>
          <w:sz w:val="28"/>
          <w:szCs w:val="28"/>
        </w:rPr>
        <w:t xml:space="preserve"> =</w:t>
      </w:r>
      <w:r w:rsidRPr="00731FF0">
        <w:rPr>
          <w:spacing w:val="-10"/>
          <w:sz w:val="28"/>
          <w:szCs w:val="28"/>
        </w:rPr>
        <w:t>&gt;</w:t>
      </w:r>
      <w:r>
        <w:rPr>
          <w:spacing w:val="-10"/>
          <w:sz w:val="28"/>
          <w:szCs w:val="28"/>
        </w:rPr>
        <w:t xml:space="preserve"> нагреть. Появляется кирпично-красный осадок.</w:t>
      </w:r>
    </w:p>
    <w:p w:rsidR="00B70E5E" w:rsidRDefault="00163CEC" w:rsidP="0081419D">
      <w:pPr>
        <w:spacing w:line="360" w:lineRule="auto"/>
        <w:jc w:val="center"/>
        <w:rPr>
          <w:spacing w:val="-1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4969510" cy="1646491"/>
            <wp:effectExtent l="0" t="0" r="2540" b="0"/>
            <wp:docPr id="57" name="Рисунок 57" descr="https://studfile.net/html/2706/552/html_ecQkrqnR12.AmdX/htmlconvd-z9WIoA39x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s://studfile.net/html/2706/552/html_ecQkrqnR12.AmdX/htmlconvd-z9WIoA39x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63" t="29296" r="6832" b="27736"/>
                    <a:stretch/>
                  </pic:blipFill>
                  <pic:spPr bwMode="auto">
                    <a:xfrm>
                      <a:off x="0" y="0"/>
                      <a:ext cx="4982161" cy="16506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0E5E" w:rsidRDefault="00B70E5E" w:rsidP="00B70E5E">
      <w:pPr>
        <w:spacing w:line="360" w:lineRule="auto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5.Количественное определение:</w:t>
      </w:r>
    </w:p>
    <w:p w:rsidR="00B70E5E" w:rsidRDefault="00B70E5E" w:rsidP="00D039BC">
      <w:pPr>
        <w:pStyle w:val="a6"/>
        <w:numPr>
          <w:ilvl w:val="0"/>
          <w:numId w:val="19"/>
        </w:numPr>
        <w:spacing w:line="360" w:lineRule="auto"/>
        <w:rPr>
          <w:spacing w:val="-10"/>
          <w:sz w:val="28"/>
          <w:szCs w:val="28"/>
        </w:rPr>
      </w:pPr>
      <w:r>
        <w:rPr>
          <w:spacing w:val="-10"/>
          <w:sz w:val="28"/>
          <w:szCs w:val="28"/>
        </w:rPr>
        <w:t>Метод алкалиметрии</w:t>
      </w:r>
    </w:p>
    <w:p w:rsidR="00B70E5E" w:rsidRDefault="00B70E5E" w:rsidP="00B70E5E">
      <w:pPr>
        <w:pStyle w:val="a6"/>
        <w:spacing w:line="360" w:lineRule="auto"/>
        <w:rPr>
          <w:spacing w:val="-10"/>
          <w:sz w:val="28"/>
          <w:szCs w:val="28"/>
        </w:rPr>
      </w:pPr>
      <w:r>
        <w:rPr>
          <w:spacing w:val="-10"/>
          <w:sz w:val="28"/>
          <w:szCs w:val="28"/>
        </w:rPr>
        <w:t xml:space="preserve">Титрант: </w:t>
      </w:r>
      <w:r>
        <w:rPr>
          <w:spacing w:val="-10"/>
          <w:sz w:val="28"/>
          <w:szCs w:val="28"/>
          <w:lang w:val="en-US"/>
        </w:rPr>
        <w:t>NaOH</w:t>
      </w:r>
      <w:r w:rsidRPr="006952BA">
        <w:rPr>
          <w:spacing w:val="-10"/>
          <w:sz w:val="28"/>
          <w:szCs w:val="28"/>
        </w:rPr>
        <w:t xml:space="preserve"> </w:t>
      </w:r>
      <w:r>
        <w:rPr>
          <w:spacing w:val="-10"/>
          <w:sz w:val="28"/>
          <w:szCs w:val="28"/>
        </w:rPr>
        <w:t>0,1 моль\л</w:t>
      </w:r>
    </w:p>
    <w:p w:rsidR="00B70E5E" w:rsidRDefault="00B70E5E" w:rsidP="00B70E5E">
      <w:pPr>
        <w:pStyle w:val="a6"/>
        <w:spacing w:line="360" w:lineRule="auto"/>
        <w:rPr>
          <w:spacing w:val="-10"/>
          <w:sz w:val="28"/>
          <w:szCs w:val="28"/>
        </w:rPr>
      </w:pPr>
      <w:r>
        <w:rPr>
          <w:spacing w:val="-10"/>
          <w:sz w:val="28"/>
          <w:szCs w:val="28"/>
        </w:rPr>
        <w:t>Индикатор: фенолфталеин</w:t>
      </w:r>
    </w:p>
    <w:p w:rsidR="00B70E5E" w:rsidRPr="0081419D" w:rsidRDefault="0081419D" w:rsidP="0081419D">
      <w:pPr>
        <w:pStyle w:val="a6"/>
        <w:spacing w:line="360" w:lineRule="auto"/>
        <w:rPr>
          <w:spacing w:val="-10"/>
          <w:sz w:val="28"/>
          <w:szCs w:val="28"/>
        </w:rPr>
      </w:pPr>
      <w:r>
        <w:rPr>
          <w:noProof/>
        </w:rPr>
        <w:drawing>
          <wp:inline distT="0" distB="0" distL="0" distR="0" wp14:anchorId="453D8C6F" wp14:editId="4329784B">
            <wp:extent cx="4520045" cy="110490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7"/>
                    <a:srcRect l="36076" t="53613" r="35062" b="33840"/>
                    <a:stretch/>
                  </pic:blipFill>
                  <pic:spPr bwMode="auto">
                    <a:xfrm>
                      <a:off x="0" y="0"/>
                      <a:ext cx="4533013" cy="11080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0E5E" w:rsidRPr="006952BA" w:rsidRDefault="00B70E5E" w:rsidP="00B70E5E">
      <w:pPr>
        <w:tabs>
          <w:tab w:val="left" w:pos="184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952BA">
        <w:rPr>
          <w:rFonts w:ascii="Times New Roman" w:hAnsi="Times New Roman"/>
          <w:sz w:val="28"/>
          <w:szCs w:val="28"/>
        </w:rPr>
        <w:t>Отвесить 0,1 порошка, перенести в колбу для титрования, прибавить 5 мл горячей воды, 1</w:t>
      </w:r>
      <w:r w:rsidRPr="006952BA">
        <w:rPr>
          <w:rFonts w:ascii="Times New Roman" w:hAnsi="Times New Roman"/>
          <w:sz w:val="28"/>
          <w:szCs w:val="28"/>
        </w:rPr>
        <w:sym w:font="Symbol" w:char="F02D"/>
      </w:r>
      <w:r w:rsidRPr="006952BA">
        <w:rPr>
          <w:rFonts w:ascii="Times New Roman" w:hAnsi="Times New Roman"/>
          <w:sz w:val="28"/>
          <w:szCs w:val="28"/>
        </w:rPr>
        <w:t>2 капли индикатора фенолфталеина, оттитровать раствором гидроксида натрия 0,1 моль/л до появления устойчивого слабо-розового окрашивания.</w:t>
      </w:r>
    </w:p>
    <w:p w:rsidR="00B70E5E" w:rsidRPr="006952BA" w:rsidRDefault="00B70E5E" w:rsidP="00B70E5E">
      <w:pPr>
        <w:tabs>
          <w:tab w:val="left" w:pos="184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6952BA" w:rsidRDefault="0088140D" w:rsidP="00B70E5E">
      <w:pPr>
        <w:tabs>
          <w:tab w:val="left" w:pos="184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/>
                <w:sz w:val="28"/>
                <w:szCs w:val="28"/>
              </w:rPr>
              <m:t>/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0,1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176,13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1000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0,0176 </m:t>
        </m:r>
        <m:r>
          <w:rPr>
            <w:rFonts w:ascii="Cambria Math" w:hAnsi="Times New Roman"/>
            <w:sz w:val="28"/>
            <w:szCs w:val="28"/>
          </w:rPr>
          <m:t>г</m:t>
        </m:r>
        <m:r>
          <w:rPr>
            <w:rFonts w:ascii="Cambria Math" w:hAnsi="Times New Roman"/>
            <w:sz w:val="28"/>
            <w:szCs w:val="28"/>
          </w:rPr>
          <m:t>/</m:t>
        </m:r>
        <m:r>
          <w:rPr>
            <w:rFonts w:ascii="Cambria Math" w:hAnsi="Times New Roman"/>
            <w:sz w:val="28"/>
            <w:szCs w:val="28"/>
          </w:rPr>
          <m:t>мл</m:t>
        </m:r>
      </m:oMath>
      <w:r w:rsidR="00B70E5E" w:rsidRPr="006952BA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6952BA" w:rsidRDefault="00B70E5E" w:rsidP="00B70E5E">
      <w:pPr>
        <w:tabs>
          <w:tab w:val="left" w:pos="184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B70E5E" w:rsidRPr="006952BA" w:rsidRDefault="0088140D" w:rsidP="00B70E5E">
      <w:pPr>
        <w:tabs>
          <w:tab w:val="left" w:pos="184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ор</m:t>
            </m:r>
            <m:r>
              <w:rPr>
                <w:rFonts w:ascii="Cambria Math" w:hAnsi="Times New Roman"/>
                <w:sz w:val="28"/>
                <w:szCs w:val="28"/>
              </w:rPr>
              <m:t>.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NaOH</m:t>
            </m:r>
            <m:r>
              <w:rPr>
                <w:rFonts w:ascii="Cambria Math" w:hAnsi="Times New Roman"/>
                <w:sz w:val="28"/>
                <w:szCs w:val="28"/>
              </w:rPr>
              <m:t>)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0,025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0,0176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1,42 </m:t>
        </m:r>
        <m:r>
          <w:rPr>
            <w:rFonts w:ascii="Cambria Math" w:hAnsi="Times New Roman"/>
            <w:sz w:val="28"/>
            <w:szCs w:val="28"/>
          </w:rPr>
          <m:t>мл</m:t>
        </m:r>
      </m:oMath>
      <w:r w:rsidR="00B70E5E" w:rsidRPr="006952BA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6952BA" w:rsidRDefault="00B70E5E" w:rsidP="00B70E5E">
      <w:pPr>
        <w:tabs>
          <w:tab w:val="left" w:pos="184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B70E5E" w:rsidRPr="006952BA" w:rsidRDefault="00B70E5E" w:rsidP="00B70E5E">
      <w:pPr>
        <w:tabs>
          <w:tab w:val="left" w:pos="2617"/>
          <w:tab w:val="left" w:pos="606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952BA">
        <w:rPr>
          <w:rFonts w:ascii="Times New Roman" w:hAnsi="Times New Roman"/>
          <w:bCs/>
          <w:sz w:val="28"/>
          <w:szCs w:val="28"/>
        </w:rPr>
        <w:t>0,1 – 0,4</w:t>
      </w:r>
      <w:r w:rsidRPr="006952BA">
        <w:rPr>
          <w:rFonts w:ascii="Times New Roman" w:hAnsi="Times New Roman"/>
          <w:bCs/>
          <w:sz w:val="28"/>
          <w:szCs w:val="28"/>
        </w:rPr>
        <w:tab/>
        <w:t xml:space="preserve">         ДНО для 0,1 = </w:t>
      </w:r>
      <w:r w:rsidRPr="006952BA">
        <w:rPr>
          <w:rFonts w:ascii="Times New Roman" w:hAnsi="Times New Roman"/>
          <w:bCs/>
          <w:sz w:val="28"/>
          <w:szCs w:val="28"/>
          <w:u w:val="single"/>
        </w:rPr>
        <w:t>+</w:t>
      </w:r>
      <w:r w:rsidRPr="006952BA">
        <w:rPr>
          <w:rFonts w:ascii="Times New Roman" w:hAnsi="Times New Roman"/>
          <w:bCs/>
          <w:sz w:val="28"/>
          <w:szCs w:val="28"/>
        </w:rPr>
        <w:t xml:space="preserve"> 15%</w:t>
      </w:r>
      <w:r w:rsidRPr="006952BA">
        <w:rPr>
          <w:rFonts w:ascii="Times New Roman" w:hAnsi="Times New Roman"/>
          <w:bCs/>
          <w:sz w:val="28"/>
          <w:szCs w:val="28"/>
        </w:rPr>
        <w:tab/>
      </w:r>
    </w:p>
    <w:p w:rsidR="00B70E5E" w:rsidRPr="006952BA" w:rsidRDefault="00B70E5E" w:rsidP="00B70E5E">
      <w:pPr>
        <w:tabs>
          <w:tab w:val="left" w:pos="2617"/>
          <w:tab w:val="left" w:pos="4950"/>
          <w:tab w:val="left" w:pos="606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952BA">
        <w:rPr>
          <w:rFonts w:ascii="Times New Roman" w:hAnsi="Times New Roman"/>
          <w:bCs/>
          <w:sz w:val="28"/>
          <w:szCs w:val="28"/>
        </w:rPr>
        <w:t xml:space="preserve">   а – 0,1 </w:t>
      </w:r>
      <w:r w:rsidRPr="006952BA">
        <w:rPr>
          <w:rFonts w:ascii="Times New Roman" w:hAnsi="Times New Roman"/>
          <w:bCs/>
          <w:sz w:val="28"/>
          <w:szCs w:val="28"/>
        </w:rPr>
        <w:tab/>
        <w:t>0,1 – 100%</w:t>
      </w:r>
      <w:r w:rsidRPr="006952BA">
        <w:rPr>
          <w:rFonts w:ascii="Times New Roman" w:hAnsi="Times New Roman"/>
          <w:bCs/>
          <w:sz w:val="28"/>
          <w:szCs w:val="28"/>
        </w:rPr>
        <w:tab/>
        <w:t>0,1 + 0,015 = 0,115</w:t>
      </w:r>
      <w:r w:rsidRPr="006952BA">
        <w:rPr>
          <w:rFonts w:ascii="Times New Roman" w:hAnsi="Times New Roman"/>
          <w:bCs/>
          <w:sz w:val="28"/>
          <w:szCs w:val="28"/>
        </w:rPr>
        <w:tab/>
      </w:r>
    </w:p>
    <w:p w:rsidR="00B70E5E" w:rsidRPr="006952BA" w:rsidRDefault="00B70E5E" w:rsidP="00B70E5E">
      <w:pPr>
        <w:tabs>
          <w:tab w:val="left" w:pos="2617"/>
          <w:tab w:val="center" w:pos="4677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952BA">
        <w:rPr>
          <w:rFonts w:ascii="Times New Roman" w:hAnsi="Times New Roman"/>
          <w:bCs/>
          <w:sz w:val="28"/>
          <w:szCs w:val="28"/>
        </w:rPr>
        <w:t>а = 0,025</w:t>
      </w:r>
      <w:r w:rsidRPr="006952BA">
        <w:rPr>
          <w:rFonts w:ascii="Times New Roman" w:hAnsi="Times New Roman"/>
          <w:bCs/>
          <w:sz w:val="28"/>
          <w:szCs w:val="28"/>
        </w:rPr>
        <w:tab/>
        <w:t xml:space="preserve">   х – 15%</w:t>
      </w:r>
      <w:r w:rsidRPr="006952BA">
        <w:rPr>
          <w:rFonts w:ascii="Times New Roman" w:hAnsi="Times New Roman"/>
          <w:bCs/>
          <w:sz w:val="28"/>
          <w:szCs w:val="28"/>
        </w:rPr>
        <w:tab/>
        <w:t xml:space="preserve">                 0,1 – 0,015 = 0,085</w:t>
      </w:r>
    </w:p>
    <w:p w:rsidR="00B70E5E" w:rsidRPr="006952BA" w:rsidRDefault="00B70E5E" w:rsidP="00B70E5E">
      <w:pPr>
        <w:tabs>
          <w:tab w:val="left" w:pos="2617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952BA">
        <w:rPr>
          <w:rFonts w:ascii="Times New Roman" w:hAnsi="Times New Roman"/>
          <w:bCs/>
          <w:sz w:val="28"/>
          <w:szCs w:val="28"/>
        </w:rPr>
        <w:lastRenderedPageBreak/>
        <w:tab/>
        <w:t>х = 0,015</w:t>
      </w:r>
    </w:p>
    <w:p w:rsidR="00B70E5E" w:rsidRPr="006952BA" w:rsidRDefault="00B70E5E" w:rsidP="00B70E5E">
      <w:pPr>
        <w:tabs>
          <w:tab w:val="left" w:pos="2617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952BA">
        <w:rPr>
          <w:rFonts w:ascii="Times New Roman" w:hAnsi="Times New Roman"/>
          <w:bCs/>
          <w:sz w:val="28"/>
          <w:szCs w:val="28"/>
        </w:rPr>
        <w:t xml:space="preserve">                                                </w:t>
      </w:r>
      <w:r w:rsidRPr="006952BA">
        <w:rPr>
          <w:rFonts w:ascii="Times New Roman" w:hAnsi="Times New Roman"/>
          <w:sz w:val="28"/>
          <w:szCs w:val="28"/>
        </w:rPr>
        <w:t>ДНО [0,085 – 0,115]</w:t>
      </w:r>
    </w:p>
    <w:p w:rsidR="00B70E5E" w:rsidRPr="006952BA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952BA">
        <w:rPr>
          <w:rFonts w:ascii="Times New Roman" w:hAnsi="Times New Roman"/>
          <w:sz w:val="28"/>
          <w:szCs w:val="28"/>
        </w:rPr>
        <w:t>Содержание кислоты аскорбиновой в лекарственной форме рассчитываем по формуле:</w:t>
      </w:r>
    </w:p>
    <w:p w:rsidR="00B70E5E" w:rsidRPr="006952BA" w:rsidRDefault="0088140D" w:rsidP="00B70E5E">
      <w:pPr>
        <w:tabs>
          <w:tab w:val="left" w:pos="3822"/>
        </w:tabs>
        <w:spacing w:after="0" w:line="360" w:lineRule="auto"/>
        <w:ind w:firstLine="709"/>
        <w:rPr>
          <w:rFonts w:ascii="Times New Roman" w:hAnsi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Х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г</m:t>
            </m:r>
            <m:r>
              <w:rPr>
                <w:rFonts w:ascii="Cambria Math" w:hAnsi="Times New Roman"/>
                <w:sz w:val="28"/>
                <w:szCs w:val="28"/>
              </w:rPr>
              <m:t>.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hAnsi="Times New Roman"/>
                <w:sz w:val="28"/>
                <w:szCs w:val="28"/>
              </w:rPr>
              <m:t>т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Кп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Тх</m:t>
            </m:r>
            <m:r>
              <w:rPr>
                <w:rFonts w:ascii="Cambria Math" w:hAnsi="Times New Roman"/>
                <w:sz w:val="28"/>
                <w:szCs w:val="28"/>
              </w:rPr>
              <m:t>/</m:t>
            </m:r>
            <m:r>
              <w:rPr>
                <w:rFonts w:ascii="Cambria Math" w:hAnsi="Times New Roman"/>
                <w:sz w:val="28"/>
                <w:szCs w:val="28"/>
              </w:rPr>
              <m:t>у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den>
        </m:f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,3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0,0176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0,4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0,1</m:t>
            </m:r>
          </m:den>
        </m:f>
        <m:r>
          <w:rPr>
            <w:rFonts w:ascii="Cambria Math" w:hAnsi="Times New Roman"/>
            <w:sz w:val="28"/>
            <w:szCs w:val="28"/>
          </w:rPr>
          <m:t>=0,09</m:t>
        </m:r>
      </m:oMath>
      <w:r w:rsidR="00B70E5E" w:rsidRPr="006952BA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6952BA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952BA">
        <w:rPr>
          <w:rFonts w:ascii="Times New Roman" w:hAnsi="Times New Roman"/>
          <w:sz w:val="28"/>
          <w:szCs w:val="28"/>
        </w:rPr>
        <w:t>Лекарственная форма соответствует требованиям нормативно – технической документации.</w:t>
      </w:r>
    </w:p>
    <w:p w:rsidR="00B70E5E" w:rsidRPr="006952BA" w:rsidRDefault="00B70E5E" w:rsidP="00B70E5E">
      <w:pPr>
        <w:tabs>
          <w:tab w:val="left" w:pos="3822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B70E5E" w:rsidRDefault="00B70E5E" w:rsidP="00D039BC">
      <w:pPr>
        <w:pStyle w:val="a6"/>
        <w:numPr>
          <w:ilvl w:val="0"/>
          <w:numId w:val="19"/>
        </w:numPr>
        <w:tabs>
          <w:tab w:val="left" w:pos="3822"/>
        </w:tabs>
        <w:spacing w:line="360" w:lineRule="auto"/>
        <w:rPr>
          <w:sz w:val="28"/>
          <w:szCs w:val="28"/>
        </w:rPr>
      </w:pPr>
      <w:r w:rsidRPr="006952BA">
        <w:rPr>
          <w:sz w:val="28"/>
          <w:szCs w:val="28"/>
        </w:rPr>
        <w:t>Метод Йодометрии</w:t>
      </w:r>
    </w:p>
    <w:p w:rsidR="00B70E5E" w:rsidRDefault="00B70E5E" w:rsidP="00B70E5E">
      <w:pPr>
        <w:pStyle w:val="a6"/>
        <w:tabs>
          <w:tab w:val="left" w:pos="3822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Титрант: </w:t>
      </w:r>
      <w:r>
        <w:rPr>
          <w:sz w:val="28"/>
          <w:szCs w:val="28"/>
          <w:lang w:val="en-US"/>
        </w:rPr>
        <w:t>KIO3</w:t>
      </w:r>
      <w:r>
        <w:rPr>
          <w:sz w:val="28"/>
          <w:szCs w:val="28"/>
        </w:rPr>
        <w:t xml:space="preserve"> 0,1 моль\л</w:t>
      </w:r>
    </w:p>
    <w:p w:rsidR="00B70E5E" w:rsidRPr="006952BA" w:rsidRDefault="00B70E5E" w:rsidP="00B70E5E">
      <w:pPr>
        <w:pStyle w:val="a6"/>
        <w:tabs>
          <w:tab w:val="left" w:pos="3822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Индикатор: крахмал</w:t>
      </w:r>
    </w:p>
    <w:p w:rsidR="00B70E5E" w:rsidRPr="006952BA" w:rsidRDefault="0081419D" w:rsidP="0081419D">
      <w:pPr>
        <w:tabs>
          <w:tab w:val="left" w:pos="3822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81419D">
        <w:rPr>
          <w:rFonts w:ascii="Times New Roman" w:hAnsi="Times New Roman"/>
          <w:noProof/>
          <w:sz w:val="28"/>
          <w:lang w:eastAsia="ru-RU"/>
        </w:rPr>
        <w:drawing>
          <wp:inline distT="0" distB="0" distL="0" distR="0" wp14:anchorId="45E92FAD" wp14:editId="394BCBEA">
            <wp:extent cx="3810000" cy="1047750"/>
            <wp:effectExtent l="0" t="0" r="0" b="0"/>
            <wp:docPr id="61" name="Рисунок 61" descr="https://konspekta.net/lektsiiorgimg/baza17/2963470756522.files/image0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konspekta.net/lektsiiorgimg/baza17/2963470756522.files/image040.gif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E5E" w:rsidRPr="006952BA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952BA">
        <w:rPr>
          <w:rFonts w:ascii="Times New Roman" w:hAnsi="Times New Roman"/>
          <w:sz w:val="28"/>
          <w:szCs w:val="28"/>
        </w:rPr>
        <w:t>Отвесить 0,1 порошка, перенести в колбу для титрования, прибавить 5 мл горячей воды и охладить, прибавить 5 капель раствора крахмала и оттитровать раствором йода 0,1 моль/л до появления синего окрашивания.</w:t>
      </w:r>
    </w:p>
    <w:p w:rsidR="00B70E5E" w:rsidRPr="006952BA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6952BA" w:rsidRDefault="0088140D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/>
                <w:sz w:val="28"/>
                <w:szCs w:val="28"/>
              </w:rPr>
              <m:t>/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0,1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176,13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Times New Roman"/>
                    <w:bCs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den>
            </m:f>
          </m:num>
          <m:den>
            <m:r>
              <w:rPr>
                <w:rFonts w:ascii="Cambria Math" w:hAnsi="Times New Roman"/>
                <w:sz w:val="28"/>
                <w:szCs w:val="28"/>
              </w:rPr>
              <m:t>1000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0,0088 </m:t>
        </m:r>
        <m:r>
          <w:rPr>
            <w:rFonts w:ascii="Cambria Math" w:hAnsi="Times New Roman"/>
            <w:sz w:val="28"/>
            <w:szCs w:val="28"/>
          </w:rPr>
          <m:t>г</m:t>
        </m:r>
        <m:r>
          <w:rPr>
            <w:rFonts w:ascii="Cambria Math" w:hAnsi="Times New Roman"/>
            <w:sz w:val="28"/>
            <w:szCs w:val="28"/>
          </w:rPr>
          <m:t>/</m:t>
        </m:r>
        <m:r>
          <w:rPr>
            <w:rFonts w:ascii="Cambria Math" w:hAnsi="Times New Roman"/>
            <w:sz w:val="28"/>
            <w:szCs w:val="28"/>
          </w:rPr>
          <m:t>мл</m:t>
        </m:r>
      </m:oMath>
      <w:r w:rsidR="00B70E5E" w:rsidRPr="006952BA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6952BA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6952BA" w:rsidRDefault="0088140D" w:rsidP="00B70E5E">
      <w:pPr>
        <w:tabs>
          <w:tab w:val="left" w:pos="3822"/>
        </w:tabs>
        <w:spacing w:after="0" w:line="360" w:lineRule="auto"/>
        <w:ind w:firstLine="709"/>
        <w:rPr>
          <w:rFonts w:ascii="Times New Roman" w:hAnsi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ор</m:t>
            </m:r>
            <m:r>
              <w:rPr>
                <w:rFonts w:ascii="Cambria Math" w:hAnsi="Times New Roman"/>
                <w:sz w:val="28"/>
                <w:szCs w:val="28"/>
              </w:rPr>
              <m:t>.(</m:t>
            </m:r>
            <m:r>
              <w:rPr>
                <w:rFonts w:ascii="Cambria Math" w:hAnsi="Times New Roman"/>
                <w:sz w:val="28"/>
                <w:szCs w:val="28"/>
              </w:rPr>
              <m:t>У</m:t>
            </m:r>
            <m:r>
              <w:rPr>
                <w:rFonts w:ascii="Cambria Math" w:hAnsi="Times New Roman"/>
                <w:sz w:val="28"/>
                <w:szCs w:val="28"/>
              </w:rPr>
              <m:t>2)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0,025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0,0088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2,84 </m:t>
        </m:r>
        <m:r>
          <w:rPr>
            <w:rFonts w:ascii="Cambria Math" w:hAnsi="Times New Roman"/>
            <w:sz w:val="28"/>
            <w:szCs w:val="28"/>
          </w:rPr>
          <m:t>мл</m:t>
        </m:r>
      </m:oMath>
      <w:r w:rsidR="00B70E5E" w:rsidRPr="006952BA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6952BA" w:rsidRDefault="00B70E5E" w:rsidP="00B70E5E">
      <w:pPr>
        <w:tabs>
          <w:tab w:val="left" w:pos="3822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B70E5E" w:rsidRPr="006952BA" w:rsidRDefault="00B70E5E" w:rsidP="00B70E5E">
      <w:pPr>
        <w:tabs>
          <w:tab w:val="left" w:pos="2617"/>
          <w:tab w:val="left" w:pos="606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952BA">
        <w:rPr>
          <w:rFonts w:ascii="Times New Roman" w:hAnsi="Times New Roman"/>
          <w:bCs/>
          <w:sz w:val="28"/>
          <w:szCs w:val="28"/>
        </w:rPr>
        <w:t>0,1 – 0,4</w:t>
      </w:r>
      <w:r w:rsidRPr="006952BA">
        <w:rPr>
          <w:rFonts w:ascii="Times New Roman" w:hAnsi="Times New Roman"/>
          <w:bCs/>
          <w:sz w:val="28"/>
          <w:szCs w:val="28"/>
        </w:rPr>
        <w:tab/>
        <w:t xml:space="preserve">            ДНО для 0,1 = </w:t>
      </w:r>
      <w:r w:rsidRPr="006952BA">
        <w:rPr>
          <w:rFonts w:ascii="Times New Roman" w:hAnsi="Times New Roman"/>
          <w:bCs/>
          <w:sz w:val="28"/>
          <w:szCs w:val="28"/>
          <w:u w:val="single"/>
        </w:rPr>
        <w:t>+</w:t>
      </w:r>
      <w:r w:rsidRPr="006952BA">
        <w:rPr>
          <w:rFonts w:ascii="Times New Roman" w:hAnsi="Times New Roman"/>
          <w:bCs/>
          <w:sz w:val="28"/>
          <w:szCs w:val="28"/>
        </w:rPr>
        <w:t xml:space="preserve"> 15%</w:t>
      </w:r>
      <w:r w:rsidRPr="006952BA">
        <w:rPr>
          <w:rFonts w:ascii="Times New Roman" w:hAnsi="Times New Roman"/>
          <w:bCs/>
          <w:sz w:val="28"/>
          <w:szCs w:val="28"/>
        </w:rPr>
        <w:tab/>
      </w:r>
    </w:p>
    <w:p w:rsidR="00B70E5E" w:rsidRPr="006952BA" w:rsidRDefault="00B70E5E" w:rsidP="00B70E5E">
      <w:pPr>
        <w:tabs>
          <w:tab w:val="left" w:pos="2617"/>
          <w:tab w:val="left" w:pos="4965"/>
          <w:tab w:val="left" w:pos="606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952BA">
        <w:rPr>
          <w:rFonts w:ascii="Times New Roman" w:hAnsi="Times New Roman"/>
          <w:bCs/>
          <w:sz w:val="28"/>
          <w:szCs w:val="28"/>
        </w:rPr>
        <w:t xml:space="preserve">   а – 0,1 </w:t>
      </w:r>
      <w:r w:rsidRPr="006952BA">
        <w:rPr>
          <w:rFonts w:ascii="Times New Roman" w:hAnsi="Times New Roman"/>
          <w:bCs/>
          <w:sz w:val="28"/>
          <w:szCs w:val="28"/>
        </w:rPr>
        <w:tab/>
        <w:t>0,1 – 100%</w:t>
      </w:r>
      <w:r w:rsidRPr="006952BA">
        <w:rPr>
          <w:rFonts w:ascii="Times New Roman" w:hAnsi="Times New Roman"/>
          <w:bCs/>
          <w:sz w:val="28"/>
          <w:szCs w:val="28"/>
        </w:rPr>
        <w:tab/>
        <w:t>0,1 + 0,015 = 0,115</w:t>
      </w:r>
      <w:r w:rsidRPr="006952BA">
        <w:rPr>
          <w:rFonts w:ascii="Times New Roman" w:hAnsi="Times New Roman"/>
          <w:bCs/>
          <w:sz w:val="28"/>
          <w:szCs w:val="28"/>
        </w:rPr>
        <w:tab/>
      </w:r>
    </w:p>
    <w:p w:rsidR="00B70E5E" w:rsidRPr="006952BA" w:rsidRDefault="00B70E5E" w:rsidP="00B70E5E">
      <w:pPr>
        <w:tabs>
          <w:tab w:val="left" w:pos="2617"/>
          <w:tab w:val="center" w:pos="4677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952BA">
        <w:rPr>
          <w:rFonts w:ascii="Times New Roman" w:hAnsi="Times New Roman"/>
          <w:bCs/>
          <w:sz w:val="28"/>
          <w:szCs w:val="28"/>
        </w:rPr>
        <w:t>а = 0,025</w:t>
      </w:r>
      <w:r w:rsidRPr="006952BA">
        <w:rPr>
          <w:rFonts w:ascii="Times New Roman" w:hAnsi="Times New Roman"/>
          <w:bCs/>
          <w:sz w:val="28"/>
          <w:szCs w:val="28"/>
        </w:rPr>
        <w:tab/>
        <w:t xml:space="preserve">   х – 15%</w:t>
      </w:r>
      <w:r w:rsidRPr="006952BA">
        <w:rPr>
          <w:rFonts w:ascii="Times New Roman" w:hAnsi="Times New Roman"/>
          <w:bCs/>
          <w:sz w:val="28"/>
          <w:szCs w:val="28"/>
        </w:rPr>
        <w:tab/>
        <w:t xml:space="preserve">                 0,1 – 0,015 = 0,085</w:t>
      </w:r>
    </w:p>
    <w:p w:rsidR="00B70E5E" w:rsidRPr="006952BA" w:rsidRDefault="00B70E5E" w:rsidP="00B70E5E">
      <w:pPr>
        <w:tabs>
          <w:tab w:val="left" w:pos="2617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952BA">
        <w:rPr>
          <w:rFonts w:ascii="Times New Roman" w:hAnsi="Times New Roman"/>
          <w:bCs/>
          <w:sz w:val="28"/>
          <w:szCs w:val="28"/>
        </w:rPr>
        <w:tab/>
        <w:t>х = 0,015</w:t>
      </w:r>
    </w:p>
    <w:p w:rsidR="00B70E5E" w:rsidRPr="006952BA" w:rsidRDefault="00B70E5E" w:rsidP="00B70E5E">
      <w:pPr>
        <w:tabs>
          <w:tab w:val="left" w:pos="2617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952BA">
        <w:rPr>
          <w:rFonts w:ascii="Times New Roman" w:hAnsi="Times New Roman"/>
          <w:bCs/>
          <w:sz w:val="28"/>
          <w:szCs w:val="28"/>
        </w:rPr>
        <w:t xml:space="preserve">                                                 </w:t>
      </w:r>
      <w:r w:rsidRPr="006952BA">
        <w:rPr>
          <w:rFonts w:ascii="Times New Roman" w:hAnsi="Times New Roman"/>
          <w:sz w:val="28"/>
          <w:szCs w:val="28"/>
        </w:rPr>
        <w:t xml:space="preserve"> ДНО [0,085 – 0,115]</w:t>
      </w:r>
    </w:p>
    <w:p w:rsidR="00B70E5E" w:rsidRPr="006952BA" w:rsidRDefault="00B70E5E" w:rsidP="00B70E5E">
      <w:pPr>
        <w:tabs>
          <w:tab w:val="left" w:pos="3822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B70E5E" w:rsidRPr="006952BA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952BA">
        <w:rPr>
          <w:rFonts w:ascii="Times New Roman" w:hAnsi="Times New Roman"/>
          <w:sz w:val="28"/>
          <w:szCs w:val="28"/>
        </w:rPr>
        <w:lastRenderedPageBreak/>
        <w:t>Содержание кислоты аскорбиновой в лекарственной форме рассчитываем по формуле:</w:t>
      </w:r>
    </w:p>
    <w:p w:rsidR="00B70E5E" w:rsidRPr="006952BA" w:rsidRDefault="00B70E5E" w:rsidP="00B70E5E">
      <w:pPr>
        <w:tabs>
          <w:tab w:val="left" w:pos="3822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B70E5E" w:rsidRPr="006952BA" w:rsidRDefault="0088140D" w:rsidP="00B70E5E">
      <w:pPr>
        <w:tabs>
          <w:tab w:val="left" w:pos="3822"/>
        </w:tabs>
        <w:spacing w:after="0" w:line="360" w:lineRule="auto"/>
        <w:ind w:firstLine="709"/>
        <w:rPr>
          <w:rFonts w:ascii="Times New Roman" w:hAnsi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Х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г</m:t>
            </m:r>
            <m:r>
              <w:rPr>
                <w:rFonts w:ascii="Cambria Math" w:hAnsi="Times New Roman"/>
                <w:sz w:val="28"/>
                <w:szCs w:val="28"/>
              </w:rPr>
              <m:t>.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hAnsi="Times New Roman"/>
                <w:sz w:val="28"/>
                <w:szCs w:val="28"/>
              </w:rPr>
              <m:t>т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Кп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Тх</m:t>
            </m:r>
            <m:r>
              <w:rPr>
                <w:rFonts w:ascii="Cambria Math" w:hAnsi="Times New Roman"/>
                <w:sz w:val="28"/>
                <w:szCs w:val="28"/>
              </w:rPr>
              <m:t>/</m:t>
            </m:r>
            <m:r>
              <w:rPr>
                <w:rFonts w:ascii="Cambria Math" w:hAnsi="Times New Roman"/>
                <w:sz w:val="28"/>
                <w:szCs w:val="28"/>
              </w:rPr>
              <m:t>у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Р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den>
        </m:f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2,8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0,088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0,4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0,1</m:t>
            </m:r>
          </m:den>
        </m:f>
        <m:r>
          <w:rPr>
            <w:rFonts w:ascii="Cambria Math" w:hAnsi="Times New Roman"/>
            <w:sz w:val="28"/>
            <w:szCs w:val="28"/>
          </w:rPr>
          <m:t>=0,098</m:t>
        </m:r>
      </m:oMath>
      <w:r w:rsidR="00B70E5E" w:rsidRPr="006952BA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6952BA" w:rsidRDefault="00B70E5E" w:rsidP="00B70E5E">
      <w:pPr>
        <w:tabs>
          <w:tab w:val="left" w:pos="3822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952BA">
        <w:rPr>
          <w:rFonts w:ascii="Times New Roman" w:hAnsi="Times New Roman"/>
          <w:sz w:val="28"/>
          <w:szCs w:val="28"/>
        </w:rPr>
        <w:t>Лекарственная форма соответствует требованиям нормативно – технической документации.</w:t>
      </w:r>
    </w:p>
    <w:p w:rsidR="00B70E5E" w:rsidRPr="006952BA" w:rsidRDefault="00B70E5E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6952BA">
        <w:rPr>
          <w:rFonts w:ascii="Times New Roman" w:hAnsi="Times New Roman"/>
          <w:sz w:val="28"/>
          <w:szCs w:val="28"/>
        </w:rPr>
        <w:t>6.Контроль при отпуске</w:t>
      </w:r>
    </w:p>
    <w:p w:rsidR="00B70E5E" w:rsidRPr="00C000ED" w:rsidRDefault="00B70E5E" w:rsidP="00C000ED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952BA">
        <w:rPr>
          <w:rFonts w:ascii="Times New Roman" w:hAnsi="Times New Roman"/>
          <w:sz w:val="28"/>
          <w:szCs w:val="28"/>
        </w:rPr>
        <w:t>Лекарственная форма оформляется к отпуску этикеткой с зеленной сигнальной полосой, «Внутренн</w:t>
      </w:r>
      <w:r w:rsidR="00C000ED">
        <w:rPr>
          <w:rFonts w:ascii="Times New Roman" w:hAnsi="Times New Roman"/>
          <w:sz w:val="28"/>
          <w:szCs w:val="28"/>
        </w:rPr>
        <w:t>ее».</w:t>
      </w:r>
    </w:p>
    <w:p w:rsidR="00B70E5E" w:rsidRPr="00F84323" w:rsidRDefault="00B70E5E" w:rsidP="00F84323">
      <w:pPr>
        <w:pStyle w:val="a7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spacing w:val="-10"/>
          <w:sz w:val="28"/>
          <w:szCs w:val="28"/>
        </w:rPr>
      </w:pPr>
      <w:r w:rsidRPr="00F84323">
        <w:rPr>
          <w:rFonts w:ascii="Times New Roman" w:hAnsi="Times New Roman"/>
          <w:b/>
          <w:spacing w:val="-10"/>
          <w:sz w:val="28"/>
          <w:szCs w:val="28"/>
        </w:rPr>
        <w:t xml:space="preserve">4. Проведение внутриаптечного контроля жидких лекарственных форм </w:t>
      </w:r>
    </w:p>
    <w:p w:rsidR="0091428D" w:rsidRDefault="0091428D" w:rsidP="00BD2A2D">
      <w:pPr>
        <w:spacing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</w:rPr>
      </w:pPr>
    </w:p>
    <w:p w:rsidR="00BD2A2D" w:rsidRDefault="00BD2A2D" w:rsidP="00BD2A2D">
      <w:pPr>
        <w:spacing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</w:t>
      </w:r>
      <w:r w:rsidR="0091428D">
        <w:rPr>
          <w:rFonts w:ascii="Times New Roman" w:hAnsi="Times New Roman"/>
          <w:sz w:val="28"/>
          <w:szCs w:val="28"/>
        </w:rPr>
        <w:t>токол</w:t>
      </w:r>
      <w:r w:rsidR="00AF2793">
        <w:rPr>
          <w:rFonts w:ascii="Times New Roman" w:hAnsi="Times New Roman"/>
          <w:sz w:val="28"/>
          <w:szCs w:val="28"/>
        </w:rPr>
        <w:t xml:space="preserve"> №8 от 28</w:t>
      </w:r>
      <w:r>
        <w:rPr>
          <w:rFonts w:ascii="Times New Roman" w:hAnsi="Times New Roman"/>
          <w:sz w:val="28"/>
          <w:szCs w:val="28"/>
        </w:rPr>
        <w:t>.05.20 (По требованию)</w:t>
      </w:r>
    </w:p>
    <w:p w:rsidR="00BD2A2D" w:rsidRPr="00966708" w:rsidRDefault="00BD2A2D" w:rsidP="00BD2A2D">
      <w:pPr>
        <w:spacing w:line="360" w:lineRule="auto"/>
        <w:ind w:firstLine="709"/>
        <w:contextualSpacing/>
        <w:jc w:val="center"/>
        <w:rPr>
          <w:rFonts w:ascii="Times New Roman" w:hAnsi="Times New Roman"/>
          <w:sz w:val="28"/>
          <w:szCs w:val="28"/>
        </w:rPr>
      </w:pPr>
    </w:p>
    <w:p w:rsidR="00BD2A2D" w:rsidRPr="0013100D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val="en-US" w:eastAsia="ru-RU"/>
        </w:rPr>
        <w:t>Rp</w:t>
      </w:r>
      <w:r w:rsidRPr="00E81F22">
        <w:rPr>
          <w:rFonts w:ascii="Times New Roman" w:hAnsi="Times New Roman"/>
          <w:sz w:val="28"/>
          <w:szCs w:val="28"/>
          <w:lang w:eastAsia="ru-RU"/>
        </w:rPr>
        <w:t xml:space="preserve">.: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Sol</w:t>
      </w:r>
      <w:r w:rsidRPr="00E81F22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6D1DE5">
        <w:rPr>
          <w:rFonts w:ascii="Times New Roman" w:hAnsi="Times New Roman"/>
          <w:bCs/>
          <w:sz w:val="28"/>
          <w:szCs w:val="28"/>
          <w:shd w:val="clear" w:color="auto" w:fill="FFFFFF"/>
          <w:lang w:val="en-US" w:eastAsia="ru-RU"/>
        </w:rPr>
        <w:t>Procaini</w:t>
      </w:r>
      <w:r w:rsidRPr="006D1DE5">
        <w:rPr>
          <w:rFonts w:ascii="Times New Roman" w:hAnsi="Times New Roman"/>
          <w:sz w:val="28"/>
          <w:szCs w:val="28"/>
          <w:shd w:val="clear" w:color="auto" w:fill="FFFFFF"/>
          <w:lang w:val="en-US" w:eastAsia="ru-RU"/>
        </w:rPr>
        <w:t> </w:t>
      </w:r>
      <w:r w:rsidRPr="0013100D">
        <w:rPr>
          <w:rFonts w:ascii="Times New Roman" w:hAnsi="Times New Roman"/>
          <w:sz w:val="28"/>
          <w:szCs w:val="28"/>
          <w:lang w:eastAsia="ru-RU"/>
        </w:rPr>
        <w:t xml:space="preserve">2% - 200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ml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13100D">
        <w:rPr>
          <w:rFonts w:ascii="Times New Roman" w:hAnsi="Times New Roman"/>
          <w:sz w:val="28"/>
          <w:szCs w:val="28"/>
          <w:lang w:eastAsia="ru-RU"/>
        </w:rPr>
        <w:t xml:space="preserve">        </w:t>
      </w:r>
      <w:r w:rsidRPr="00966708">
        <w:rPr>
          <w:rFonts w:ascii="Times New Roman" w:hAnsi="Times New Roman"/>
          <w:sz w:val="28"/>
          <w:szCs w:val="28"/>
          <w:lang w:val="en-US" w:eastAsia="ru-RU"/>
        </w:rPr>
        <w:t>D</w:t>
      </w:r>
      <w:r w:rsidRPr="00966708">
        <w:rPr>
          <w:rFonts w:ascii="Times New Roman" w:hAnsi="Times New Roman"/>
          <w:sz w:val="28"/>
          <w:szCs w:val="28"/>
          <w:lang w:eastAsia="ru-RU"/>
        </w:rPr>
        <w:t>.</w:t>
      </w:r>
      <w:r w:rsidRPr="00966708">
        <w:rPr>
          <w:rFonts w:ascii="Times New Roman" w:hAnsi="Times New Roman"/>
          <w:sz w:val="28"/>
          <w:szCs w:val="28"/>
          <w:lang w:val="en-US" w:eastAsia="ru-RU"/>
        </w:rPr>
        <w:t>S</w:t>
      </w:r>
      <w:r w:rsidRPr="00966708">
        <w:rPr>
          <w:rFonts w:ascii="Times New Roman" w:hAnsi="Times New Roman"/>
          <w:sz w:val="28"/>
          <w:szCs w:val="28"/>
          <w:lang w:eastAsia="ru-RU"/>
        </w:rPr>
        <w:t>. Наружное. Для электрофореза</w:t>
      </w:r>
      <w:r>
        <w:rPr>
          <w:rFonts w:ascii="Times New Roman" w:hAnsi="Times New Roman"/>
          <w:sz w:val="28"/>
          <w:szCs w:val="28"/>
          <w:lang w:eastAsia="ru-RU"/>
        </w:rPr>
        <w:t>.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BD2A2D" w:rsidRPr="00966708" w:rsidRDefault="00BD2A2D" w:rsidP="00BD2A2D">
      <w:pPr>
        <w:spacing w:after="0" w:line="360" w:lineRule="auto"/>
        <w:ind w:firstLine="708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Обязательные виды внутриаптечного контроля: письменный, органоле</w:t>
      </w:r>
      <w:r>
        <w:rPr>
          <w:rFonts w:ascii="Times New Roman" w:eastAsia="Calibri" w:hAnsi="Times New Roman"/>
          <w:sz w:val="28"/>
          <w:szCs w:val="28"/>
        </w:rPr>
        <w:t>птический, контроль при отпуске</w:t>
      </w:r>
      <w:r w:rsidRPr="00966708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spacing w:after="0" w:line="360" w:lineRule="auto"/>
        <w:ind w:firstLine="708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Выборочно</w:t>
      </w:r>
      <w:r w:rsidR="0091428D">
        <w:rPr>
          <w:rFonts w:ascii="Times New Roman" w:eastAsia="Calibri" w:hAnsi="Times New Roman"/>
          <w:sz w:val="28"/>
          <w:szCs w:val="28"/>
        </w:rPr>
        <w:t>: физический, полный химический</w:t>
      </w:r>
      <w:r w:rsidRPr="006D1DE5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Пис</w:t>
      </w:r>
      <w:r>
        <w:rPr>
          <w:rFonts w:ascii="Times New Roman" w:eastAsia="Calibri" w:hAnsi="Times New Roman"/>
          <w:sz w:val="28"/>
          <w:szCs w:val="28"/>
        </w:rPr>
        <w:t>ь</w:t>
      </w:r>
      <w:r w:rsidRPr="006D1DE5">
        <w:rPr>
          <w:rFonts w:ascii="Times New Roman" w:eastAsia="Calibri" w:hAnsi="Times New Roman"/>
          <w:sz w:val="28"/>
          <w:szCs w:val="28"/>
        </w:rPr>
        <w:t>менный контроль.</w:t>
      </w:r>
    </w:p>
    <w:p w:rsidR="00BD2A2D" w:rsidRPr="006D1DE5" w:rsidRDefault="00BD2A2D" w:rsidP="00BD2A2D">
      <w:p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Проверяем оформления паспорта письме</w:t>
      </w:r>
      <w:r w:rsidR="0091428D">
        <w:rPr>
          <w:rFonts w:ascii="Times New Roman" w:eastAsia="Calibri" w:hAnsi="Times New Roman"/>
          <w:sz w:val="28"/>
          <w:szCs w:val="28"/>
        </w:rPr>
        <w:t>нного контроля</w:t>
      </w:r>
      <w:r w:rsidRPr="006D1DE5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5095"/>
        <w:gridCol w:w="2349"/>
      </w:tblGrid>
      <w:tr w:rsidR="00BD2A2D" w:rsidRPr="006D1DE5" w:rsidTr="00BD2A2D">
        <w:trPr>
          <w:trHeight w:val="2360"/>
        </w:trPr>
        <w:tc>
          <w:tcPr>
            <w:tcW w:w="5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D2A2D" w:rsidRPr="00E81F22" w:rsidRDefault="00BD2A2D" w:rsidP="00BD2A2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ППК</w:t>
            </w:r>
            <w:r w:rsidR="00C000ED">
              <w:rPr>
                <w:rFonts w:ascii="Times New Roman" w:hAnsi="Times New Roman"/>
                <w:sz w:val="28"/>
                <w:szCs w:val="28"/>
                <w:lang w:eastAsia="ru-RU"/>
              </w:rPr>
              <w:t>№ 8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Физиотерапевтическое</w:t>
            </w:r>
            <w:r w:rsidR="00AF279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28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>.05.20</w:t>
            </w:r>
          </w:p>
          <w:p w:rsidR="00BD2A2D" w:rsidRPr="00E81F22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Aquae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purificatae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200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</w:p>
          <w:p w:rsidR="00BD2A2D" w:rsidRPr="00E81F22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Novocaini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4,0</w:t>
            </w:r>
          </w:p>
          <w:p w:rsidR="00BD2A2D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V</w:t>
            </w:r>
            <w:r w:rsidRPr="006D1DE5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об</w:t>
            </w:r>
            <w:r w:rsidRPr="006D1DE5">
              <w:rPr>
                <w:rFonts w:ascii="Times New Roman" w:hAnsi="Times New Roman"/>
                <w:sz w:val="28"/>
                <w:szCs w:val="20"/>
                <w:lang w:val="en-US" w:eastAsia="ru-RU"/>
              </w:rPr>
              <w:t> 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= 200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  <w:p w:rsidR="00BD2A2D" w:rsidRPr="0044677C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Монгуш</w:t>
            </w:r>
          </w:p>
          <w:p w:rsidR="00BD2A2D" w:rsidRPr="00C000ED" w:rsidRDefault="00C000ED" w:rsidP="00C000E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№ анализа 8</w:t>
            </w:r>
            <w:r w:rsidR="00BD2A2D"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="00BD2A2D">
              <w:rPr>
                <w:rFonts w:ascii="Times New Roman" w:hAnsi="Times New Roman"/>
                <w:sz w:val="28"/>
                <w:szCs w:val="28"/>
                <w:lang w:eastAsia="ru-RU"/>
              </w:rPr>
              <w:t>Монгуш</w:t>
            </w:r>
          </w:p>
        </w:tc>
        <w:tc>
          <w:tcPr>
            <w:tcW w:w="234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Расчеты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V</w:t>
            </w:r>
            <w:r w:rsidRPr="006D1DE5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об</w:t>
            </w:r>
            <w:r w:rsidRPr="006D1DE5">
              <w:rPr>
                <w:rFonts w:ascii="Times New Roman" w:hAnsi="Times New Roman"/>
                <w:sz w:val="28"/>
                <w:szCs w:val="20"/>
                <w:lang w:val="en-US" w:eastAsia="ru-RU"/>
              </w:rPr>
              <w:t> 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= 200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2%-100%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х=200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х=4,0 новокаина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lastRenderedPageBreak/>
        <w:t xml:space="preserve">    Органолептический контроль.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Бесцветная, прозрачная жидкость без зап</w:t>
      </w:r>
      <w:r w:rsidR="0091428D">
        <w:rPr>
          <w:rFonts w:ascii="Times New Roman" w:hAnsi="Times New Roman"/>
          <w:sz w:val="28"/>
          <w:szCs w:val="28"/>
          <w:lang w:eastAsia="ru-RU"/>
        </w:rPr>
        <w:t>аха, без механических включений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. 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3.Физический контроль. 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val="en-US" w:eastAsia="ru-RU"/>
        </w:rPr>
        <w:t>V</w:t>
      </w:r>
      <w:r w:rsidRPr="006D1DE5">
        <w:rPr>
          <w:rFonts w:ascii="Times New Roman" w:hAnsi="Times New Roman"/>
          <w:sz w:val="24"/>
          <w:szCs w:val="24"/>
          <w:lang w:eastAsia="ru-RU"/>
        </w:rPr>
        <w:t>пр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199 </w:t>
      </w:r>
      <w:r w:rsidRPr="006D1DE5">
        <w:rPr>
          <w:rFonts w:ascii="Times New Roman" w:hAnsi="Times New Roman"/>
          <w:sz w:val="28"/>
          <w:szCs w:val="20"/>
          <w:lang w:val="en-US" w:eastAsia="ru-RU"/>
        </w:rPr>
        <w:t>ml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   </w:t>
      </w:r>
      <w:r w:rsidRPr="006D1DE5">
        <w:rPr>
          <w:rFonts w:ascii="Times New Roman" w:hAnsi="Times New Roman"/>
          <w:sz w:val="28"/>
          <w:szCs w:val="28"/>
          <w:lang w:eastAsia="ru-RU"/>
        </w:rPr>
        <w:t>Д.О 200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ml</w:t>
      </w:r>
      <w:r>
        <w:rPr>
          <w:rFonts w:ascii="Times New Roman" w:hAnsi="Times New Roman"/>
          <w:sz w:val="28"/>
          <w:szCs w:val="28"/>
          <w:lang w:eastAsia="ru-RU"/>
        </w:rPr>
        <w:t xml:space="preserve"> ± 2% 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[196 – 204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ml</w:t>
      </w:r>
      <w:r w:rsidRPr="006D1DE5">
        <w:rPr>
          <w:rFonts w:ascii="Times New Roman" w:hAnsi="Times New Roman"/>
          <w:sz w:val="28"/>
          <w:szCs w:val="28"/>
          <w:lang w:eastAsia="ru-RU"/>
        </w:rPr>
        <w:t>]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eastAsia="Calibri" w:hAnsi="Times New Roman"/>
          <w:sz w:val="28"/>
          <w:szCs w:val="28"/>
        </w:rPr>
        <w:t>Объем раствора укладываетс</w:t>
      </w:r>
      <w:r w:rsidR="0091428D">
        <w:rPr>
          <w:rFonts w:ascii="Times New Roman" w:eastAsia="Calibri" w:hAnsi="Times New Roman"/>
          <w:sz w:val="28"/>
          <w:szCs w:val="28"/>
        </w:rPr>
        <w:t>я в допустимые нормы отклонения</w:t>
      </w:r>
      <w:r w:rsidRPr="006D1DE5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>4 Реакции подлинности: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- хлорид ион </w:t>
      </w:r>
      <w:r w:rsidRPr="006D1DE5">
        <w:rPr>
          <w:rFonts w:ascii="Times New Roman" w:hAnsi="Times New Roman"/>
          <w:sz w:val="24"/>
          <w:szCs w:val="24"/>
          <w:vertAlign w:val="superscript"/>
          <w:lang w:eastAsia="ru-RU"/>
        </w:rPr>
        <w:t>-</w:t>
      </w:r>
      <w:r w:rsidRPr="006D1DE5">
        <w:rPr>
          <w:rFonts w:ascii="Times New Roman" w:hAnsi="Times New Roman"/>
          <w:sz w:val="28"/>
          <w:szCs w:val="20"/>
          <w:lang w:eastAsia="ru-RU"/>
        </w:rPr>
        <w:t>. К 1-2 капли лекарственной формы прибавляем 1-2 капли раствора серебра нитрата, выпадает белый осадок, раств</w:t>
      </w:r>
      <w:r w:rsidR="0091428D">
        <w:rPr>
          <w:rFonts w:ascii="Times New Roman" w:hAnsi="Times New Roman"/>
          <w:sz w:val="28"/>
          <w:szCs w:val="20"/>
          <w:lang w:eastAsia="ru-RU"/>
        </w:rPr>
        <w:t>орим в избытке раствора аммиака</w:t>
      </w:r>
      <w:r w:rsidRPr="006D1DE5">
        <w:rPr>
          <w:rFonts w:ascii="Times New Roman" w:hAnsi="Times New Roman"/>
          <w:sz w:val="28"/>
          <w:szCs w:val="20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lang w:eastAsia="ru-RU"/>
        </w:rPr>
      </w:pPr>
      <w:r w:rsidRPr="006D1DE5">
        <w:rPr>
          <w:rFonts w:ascii="Times New Roman" w:hAnsi="Times New Roman"/>
          <w:noProof/>
          <w:sz w:val="28"/>
          <w:szCs w:val="20"/>
          <w:lang w:eastAsia="ru-RU"/>
        </w:rPr>
        <w:drawing>
          <wp:inline distT="0" distB="0" distL="0" distR="0" wp14:anchorId="2BBD06D5" wp14:editId="0DBBEBCE">
            <wp:extent cx="308610" cy="30861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DE5">
        <w:rPr>
          <w:rFonts w:ascii="Times New Roman" w:hAnsi="Times New Roman"/>
          <w:sz w:val="28"/>
          <w:szCs w:val="20"/>
          <w:lang w:eastAsia="ru-RU"/>
        </w:rPr>
        <w:t>R∙HC</w:t>
      </w:r>
      <w:r w:rsidRPr="006D1DE5">
        <w:rPr>
          <w:rFonts w:ascii="Times New Roman" w:hAnsi="Times New Roman"/>
          <w:sz w:val="28"/>
          <w:szCs w:val="20"/>
          <w:lang w:val="en-US" w:eastAsia="ru-RU"/>
        </w:rPr>
        <w:t>L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+ AgNO</w:t>
      </w:r>
      <w:r w:rsidRPr="006D1DE5">
        <w:rPr>
          <w:rFonts w:ascii="Times New Roman" w:hAnsi="Times New Roman"/>
          <w:sz w:val="20"/>
          <w:szCs w:val="20"/>
          <w:lang w:eastAsia="ru-RU"/>
        </w:rPr>
        <w:t>3</w:t>
      </w:r>
      <w:r w:rsidRPr="006D1DE5">
        <w:rPr>
          <w:rFonts w:ascii="Times New Roman" w:hAnsi="Times New Roman"/>
          <w:sz w:val="28"/>
          <w:szCs w:val="20"/>
          <w:lang w:eastAsia="ru-RU"/>
        </w:rPr>
        <w:t>→AgC</w:t>
      </w:r>
      <w:r w:rsidRPr="006D1DE5">
        <w:rPr>
          <w:rFonts w:ascii="Times New Roman" w:hAnsi="Times New Roman"/>
          <w:sz w:val="28"/>
          <w:szCs w:val="20"/>
          <w:lang w:val="en-US" w:eastAsia="ru-RU"/>
        </w:rPr>
        <w:t>L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↓+R∙HNO</w:t>
      </w:r>
      <w:r w:rsidRPr="006D1DE5">
        <w:rPr>
          <w:rFonts w:ascii="Times New Roman" w:hAnsi="Times New Roman"/>
          <w:sz w:val="20"/>
          <w:szCs w:val="20"/>
          <w:lang w:eastAsia="ru-RU"/>
        </w:rPr>
        <w:t>3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>
        <w:rPr>
          <w:rFonts w:ascii="Times New Roman" w:hAnsi="Times New Roman"/>
          <w:sz w:val="28"/>
          <w:szCs w:val="20"/>
          <w:lang w:eastAsia="ru-RU"/>
        </w:rPr>
        <w:t>- реакция диазотирования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и сочетание с фенолами: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>К 1-2 капли лекарственной формы прибавляем 1-2 капли раствора хлористоводородной кислоты, раствор нитрита натрия и щелочной раствор β-нафтола. Появляется красно-оранжевое окрашивание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59264" behindDoc="0" locked="0" layoutInCell="1" allowOverlap="1" wp14:anchorId="7D51E9D1" wp14:editId="4A83E8AB">
            <wp:simplePos x="0" y="0"/>
            <wp:positionH relativeFrom="margin">
              <wp:align>center</wp:align>
            </wp:positionH>
            <wp:positionV relativeFrom="paragraph">
              <wp:posOffset>10160</wp:posOffset>
            </wp:positionV>
            <wp:extent cx="4446270" cy="568325"/>
            <wp:effectExtent l="0" t="0" r="0" b="3175"/>
            <wp:wrapSquare wrapText="bothSides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bright="-54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37" t="25862" r="15495" b="66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6270" cy="568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DE5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4181B7C5" wp14:editId="2873DDA1">
            <wp:extent cx="308610" cy="30861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60288" behindDoc="0" locked="0" layoutInCell="1" allowOverlap="1" wp14:anchorId="000A33E5" wp14:editId="227599D5">
            <wp:simplePos x="0" y="0"/>
            <wp:positionH relativeFrom="column">
              <wp:posOffset>2020570</wp:posOffset>
            </wp:positionH>
            <wp:positionV relativeFrom="paragraph">
              <wp:posOffset>257175</wp:posOffset>
            </wp:positionV>
            <wp:extent cx="3750310" cy="1144905"/>
            <wp:effectExtent l="0" t="0" r="2540" b="0"/>
            <wp:wrapSquare wrapText="bothSides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lum bright="-84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127" t="43446" b="405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0310" cy="1144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61312" behindDoc="0" locked="0" layoutInCell="1" allowOverlap="1" wp14:anchorId="149B385B" wp14:editId="21CDB01C">
            <wp:simplePos x="0" y="0"/>
            <wp:positionH relativeFrom="column">
              <wp:posOffset>80010</wp:posOffset>
            </wp:positionH>
            <wp:positionV relativeFrom="paragraph">
              <wp:posOffset>381000</wp:posOffset>
            </wp:positionV>
            <wp:extent cx="1937385" cy="568325"/>
            <wp:effectExtent l="0" t="0" r="5715" b="3175"/>
            <wp:wrapSquare wrapText="bothSides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bright="-84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719" t="25862" r="17427" b="66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385" cy="568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 xml:space="preserve">- реакция образования оснований Шиффа. 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На газетную бумагу помещаем 1 каплю раствора новокаина и каплю раствора хлористоводородной кислоты, п</w:t>
      </w:r>
      <w:r w:rsidR="0091428D">
        <w:rPr>
          <w:rFonts w:ascii="Times New Roman" w:hAnsi="Times New Roman"/>
          <w:sz w:val="28"/>
          <w:szCs w:val="28"/>
          <w:lang w:eastAsia="ru-RU"/>
        </w:rPr>
        <w:t>оявляется желто-оранжевое пятно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6AE9ECB9" wp14:editId="2B2B6B25">
            <wp:extent cx="5943600" cy="131826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lum bright="-24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</w:p>
    <w:p w:rsidR="00BD2A2D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- отличительная реакция. 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74624" behindDoc="0" locked="0" layoutInCell="1" allowOverlap="1" wp14:anchorId="3BBA40AF" wp14:editId="73505608">
            <wp:simplePos x="0" y="0"/>
            <wp:positionH relativeFrom="column">
              <wp:posOffset>-3810</wp:posOffset>
            </wp:positionH>
            <wp:positionV relativeFrom="paragraph">
              <wp:posOffset>1077595</wp:posOffset>
            </wp:positionV>
            <wp:extent cx="6057900" cy="1114425"/>
            <wp:effectExtent l="0" t="0" r="0" b="9525"/>
            <wp:wrapSquare wrapText="bothSides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bright="-82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257" b="25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DE5">
        <w:rPr>
          <w:rFonts w:ascii="Times New Roman" w:hAnsi="Times New Roman"/>
          <w:sz w:val="28"/>
          <w:szCs w:val="20"/>
          <w:lang w:eastAsia="ru-RU"/>
        </w:rPr>
        <w:t>К 1-2 каплям лекарственной формы прибавляют 1-2 капли раствора калия перманганата и 1 каплю раствора серной ки</w:t>
      </w:r>
      <w:r w:rsidR="0091428D">
        <w:rPr>
          <w:rFonts w:ascii="Times New Roman" w:hAnsi="Times New Roman"/>
          <w:sz w:val="28"/>
          <w:szCs w:val="20"/>
          <w:lang w:eastAsia="ru-RU"/>
        </w:rPr>
        <w:t>слоты. Розовая окраска исчезает</w:t>
      </w:r>
      <w:r w:rsidRPr="006D1DE5">
        <w:rPr>
          <w:rFonts w:ascii="Times New Roman" w:hAnsi="Times New Roman"/>
          <w:sz w:val="28"/>
          <w:szCs w:val="20"/>
          <w:lang w:eastAsia="ru-RU"/>
        </w:rPr>
        <w:t>.</w:t>
      </w:r>
    </w:p>
    <w:p w:rsidR="00BD2A2D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>5. Количественное определение</w:t>
      </w:r>
      <w:r w:rsidRPr="006D1DE5">
        <w:rPr>
          <w:rFonts w:ascii="Times New Roman" w:hAnsi="Times New Roman"/>
          <w:sz w:val="28"/>
          <w:szCs w:val="28"/>
          <w:lang w:eastAsia="ru-RU"/>
        </w:rPr>
        <w:t>. Метод нитритометрии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eastAsia="Calibri"/>
          <w:noProof/>
          <w:sz w:val="28"/>
          <w:szCs w:val="28"/>
          <w:lang w:eastAsia="ru-RU"/>
        </w:rPr>
        <w:drawing>
          <wp:inline distT="0" distB="0" distL="0" distR="0" wp14:anchorId="6C0176A7" wp14:editId="0F31C75A">
            <wp:extent cx="4543425" cy="1504916"/>
            <wp:effectExtent l="19050" t="0" r="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4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1308" cy="150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К 1 мл лекарственной формы прибавляем 2 мл  воды очищенной , 1мл раствора хлористоводородной кислоты 8,3%, 0,1 калия бромида.2 капли раствора тропеолин 00 и 1 капли раствора метиленового синего и при температуре 18-20</w:t>
      </w:r>
      <w:r w:rsidRPr="006D1DE5">
        <w:rPr>
          <w:rFonts w:ascii="Times New Roman" w:hAnsi="Times New Roman"/>
          <w:sz w:val="28"/>
          <w:szCs w:val="28"/>
          <w:vertAlign w:val="superscript"/>
          <w:lang w:eastAsia="ru-RU"/>
        </w:rPr>
        <w:t>о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С   титруем раствором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NaNO</w:t>
      </w:r>
      <w:r w:rsidRPr="006D1DE5">
        <w:rPr>
          <w:rFonts w:ascii="Times New Roman" w:hAnsi="Times New Roman"/>
          <w:sz w:val="28"/>
          <w:szCs w:val="28"/>
          <w:vertAlign w:val="subscript"/>
          <w:lang w:eastAsia="ru-RU"/>
        </w:rPr>
        <w:t xml:space="preserve">2 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0,1М медленно по каплям  до перехода крас</w:t>
      </w:r>
      <w:r w:rsidR="0091428D">
        <w:rPr>
          <w:rFonts w:ascii="Times New Roman" w:hAnsi="Times New Roman"/>
          <w:sz w:val="28"/>
          <w:szCs w:val="28"/>
          <w:lang w:eastAsia="ru-RU"/>
        </w:rPr>
        <w:t>но-фиолетовой окраски в голубую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Содержание новокаина в лекарственной форме рассчитываем по формуле: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m:oMath>
        <m:r>
          <m:rPr>
            <m:sty m:val="p"/>
          </m:rPr>
          <w:rPr>
            <w:rFonts w:ascii="Cambria Math" w:hAnsi="Cambria Math" w:cs="Cambria Math"/>
            <w:sz w:val="28"/>
            <w:szCs w:val="28"/>
            <w:lang w:eastAsia="ru-RU"/>
          </w:rPr>
          <m:t>x=</m:t>
        </m:r>
        <m:f>
          <m:fPr>
            <m:ctrlPr>
              <w:rPr>
                <w:rFonts w:ascii="Cambria Math" w:hAnsi="Cambria Math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  <w:lang w:eastAsia="ru-RU"/>
              </w:rPr>
              <m:t>0,75∙1∙0,02728∙200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  <w:lang w:eastAsia="ru-RU"/>
              </w:rPr>
              <m:t>1</m:t>
            </m:r>
          </m:den>
        </m:f>
      </m:oMath>
      <w:r w:rsidRPr="006D1DE5">
        <w:rPr>
          <w:rFonts w:ascii="Times New Roman" w:hAnsi="Times New Roman"/>
          <w:sz w:val="28"/>
          <w:szCs w:val="28"/>
          <w:lang w:eastAsia="ru-RU"/>
        </w:rPr>
        <w:t>= 4,09</w:t>
      </w:r>
    </w:p>
    <w:p w:rsidR="00BD2A2D" w:rsidRPr="006D1DE5" w:rsidRDefault="00BD2A2D" w:rsidP="00BD2A2D">
      <w:pPr>
        <w:shd w:val="clear" w:color="auto" w:fill="FFFFFF"/>
        <w:tabs>
          <w:tab w:val="left" w:pos="468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Д.О 4,0 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± 4% </w:t>
      </w:r>
      <w:r>
        <w:rPr>
          <w:rFonts w:ascii="Times New Roman" w:hAnsi="Times New Roman"/>
          <w:sz w:val="28"/>
          <w:szCs w:val="28"/>
          <w:lang w:eastAsia="ru-RU"/>
        </w:rPr>
        <w:t xml:space="preserve">   Д</w:t>
      </w:r>
      <w:r w:rsidRPr="006D1DE5">
        <w:rPr>
          <w:rFonts w:ascii="Times New Roman" w:hAnsi="Times New Roman"/>
          <w:sz w:val="28"/>
          <w:szCs w:val="28"/>
          <w:lang w:eastAsia="ru-RU"/>
        </w:rPr>
        <w:t>.О</w:t>
      </w:r>
      <w:r>
        <w:rPr>
          <w:rFonts w:ascii="Times New Roman" w:hAnsi="Times New Roman"/>
          <w:sz w:val="28"/>
          <w:szCs w:val="28"/>
          <w:lang w:eastAsia="ru-RU"/>
        </w:rPr>
        <w:t>.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[3,84 – 4,16 мл]</w:t>
      </w:r>
    </w:p>
    <w:p w:rsidR="00BD2A2D" w:rsidRPr="006D1DE5" w:rsidRDefault="00BD2A2D" w:rsidP="00BD2A2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Содержание новокаина укладываются</w:t>
      </w:r>
      <w:r w:rsidR="0091428D">
        <w:rPr>
          <w:rFonts w:ascii="Times New Roman" w:hAnsi="Times New Roman"/>
          <w:sz w:val="28"/>
          <w:szCs w:val="28"/>
          <w:lang w:eastAsia="ru-RU"/>
        </w:rPr>
        <w:t xml:space="preserve"> в  допустимые нормы отклонения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Default="00BD2A2D" w:rsidP="00BD2A2D">
      <w:pPr>
        <w:pStyle w:val="a7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6A75C6">
        <w:rPr>
          <w:rFonts w:ascii="Times New Roman" w:hAnsi="Times New Roman"/>
          <w:sz w:val="28"/>
          <w:szCs w:val="28"/>
        </w:rPr>
        <w:t>Данные анализа заносим в журнал регистрации</w:t>
      </w:r>
      <w:r>
        <w:rPr>
          <w:rFonts w:ascii="Times New Roman" w:hAnsi="Times New Roman"/>
          <w:sz w:val="28"/>
          <w:szCs w:val="28"/>
        </w:rPr>
        <w:t>:</w:t>
      </w:r>
      <w:r w:rsidRPr="006A75C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  <w:lang w:eastAsia="ru-RU"/>
        </w:rPr>
        <w:t xml:space="preserve">Журнал регистрации результатов органолептического, физического и химического контроля внутриаптечной заготовки, лекарственных форм, изготовленных по рецептам </w:t>
      </w:r>
      <w:r>
        <w:rPr>
          <w:rFonts w:ascii="Times New Roman" w:hAnsi="Times New Roman"/>
          <w:sz w:val="28"/>
          <w:szCs w:val="28"/>
          <w:lang w:eastAsia="ru-RU"/>
        </w:rPr>
        <w:lastRenderedPageBreak/>
        <w:t>(требованиям лечебных организаций), концентратов, тритураций, спирта этилового и фасовки</w:t>
      </w:r>
      <w:r>
        <w:rPr>
          <w:rFonts w:ascii="Times New Roman" w:hAnsi="Times New Roman"/>
          <w:sz w:val="28"/>
          <w:szCs w:val="28"/>
        </w:rPr>
        <w:t>».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0"/>
          <w:lang w:eastAsia="ru-RU"/>
        </w:rPr>
      </w:pPr>
      <w:r w:rsidRPr="006D1DE5">
        <w:rPr>
          <w:rFonts w:ascii="Times New Roman" w:hAnsi="Times New Roman"/>
          <w:bCs/>
          <w:sz w:val="28"/>
          <w:szCs w:val="20"/>
          <w:lang w:eastAsia="ru-RU"/>
        </w:rPr>
        <w:t xml:space="preserve">Контроль при отпуске. Проверяем наличия этикеток основной и дополнительных. </w:t>
      </w:r>
    </w:p>
    <w:p w:rsidR="00BD2A2D" w:rsidRPr="00621C59" w:rsidRDefault="00BD2A2D" w:rsidP="00BD2A2D">
      <w:pPr>
        <w:pStyle w:val="ConsPlusNormal"/>
        <w:spacing w:line="360" w:lineRule="auto"/>
        <w:ind w:firstLine="709"/>
        <w:jc w:val="both"/>
        <w:rPr>
          <w:sz w:val="28"/>
        </w:rPr>
      </w:pPr>
      <w:r w:rsidRPr="00621C59">
        <w:rPr>
          <w:sz w:val="28"/>
        </w:rPr>
        <w:t>На всех этикетках для оформления лекарственных препаратов, изготовленных для медицинских организаций, должно быть указано:</w:t>
      </w:r>
    </w:p>
    <w:p w:rsidR="00BD2A2D" w:rsidRPr="00621C59" w:rsidRDefault="00BD2A2D" w:rsidP="00D039BC">
      <w:pPr>
        <w:pStyle w:val="ConsPlusNormal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 xml:space="preserve"> наименование медицинской организации и ее структурное подразделение (при необходимости);</w:t>
      </w:r>
    </w:p>
    <w:p w:rsidR="00BD2A2D" w:rsidRPr="00621C59" w:rsidRDefault="00BD2A2D" w:rsidP="00D039BC">
      <w:pPr>
        <w:pStyle w:val="ConsPlusNormal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>наименование аптечной организации/Ф.И.О. индивидуального предпринимателя, имеющего лицензию на фармацевтическую деятельность;</w:t>
      </w:r>
    </w:p>
    <w:p w:rsidR="00BD2A2D" w:rsidRPr="00621C59" w:rsidRDefault="00BD2A2D" w:rsidP="00D039BC">
      <w:pPr>
        <w:pStyle w:val="ConsPlusNormal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>местонахождение аптечной организации/фармацевтической деятельности индивидуального предпринимателя, имеющего лицензию на фармацевтическую деятельность;</w:t>
      </w:r>
    </w:p>
    <w:p w:rsidR="00BD2A2D" w:rsidRPr="00621C59" w:rsidRDefault="00BD2A2D" w:rsidP="00D039BC">
      <w:pPr>
        <w:pStyle w:val="ConsPlusNormal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>Ф.И.О. пациента, для которого индивидуально изготовлен лекарственный препарат (при необходимости);</w:t>
      </w:r>
    </w:p>
    <w:p w:rsidR="00BD2A2D" w:rsidRPr="00621C59" w:rsidRDefault="00BD2A2D" w:rsidP="00D039BC">
      <w:pPr>
        <w:pStyle w:val="ConsPlusNormal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>способ применения лекарственного препарата (внутреннее, наружное, для инъекций), вид лекарственной формы (глазные капли, мазь и т.д.);</w:t>
      </w:r>
    </w:p>
    <w:p w:rsidR="00BD2A2D" w:rsidRPr="00621C59" w:rsidRDefault="00BD2A2D" w:rsidP="00D039BC">
      <w:pPr>
        <w:pStyle w:val="ConsPlusNormal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>дата изготовления лекарственного препарата;</w:t>
      </w:r>
    </w:p>
    <w:p w:rsidR="00BD2A2D" w:rsidRPr="00621C59" w:rsidRDefault="00BD2A2D" w:rsidP="00D039BC">
      <w:pPr>
        <w:pStyle w:val="ConsPlusNormal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>срок годности лекарственного препарата ("Годен до ____");</w:t>
      </w:r>
    </w:p>
    <w:p w:rsidR="00BD2A2D" w:rsidRPr="00621C59" w:rsidRDefault="00BD2A2D" w:rsidP="00D039BC">
      <w:pPr>
        <w:pStyle w:val="ConsPlusNormal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>подписи изготовившего, проверившего и отпустившего лекарственный препарат ("Изготовил ______, проверил ______, отпустил ______ ");</w:t>
      </w:r>
    </w:p>
    <w:p w:rsidR="00BD2A2D" w:rsidRPr="00621C59" w:rsidRDefault="00BD2A2D" w:rsidP="00D039BC">
      <w:pPr>
        <w:pStyle w:val="ConsPlusNormal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>номер анализа проверки лекарственного препарата;</w:t>
      </w:r>
    </w:p>
    <w:p w:rsidR="00BD2A2D" w:rsidRPr="00621C59" w:rsidRDefault="00BD2A2D" w:rsidP="00D039BC">
      <w:pPr>
        <w:pStyle w:val="ConsPlusNormal"/>
        <w:numPr>
          <w:ilvl w:val="0"/>
          <w:numId w:val="11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>состав лекарственного препарата (предусматривается пустое место для указания состава). На этикетках лекарственных препаратов для инъекций и инфузий должен быть указан способ применения лекарственного препарата: "Внутривенно", "Внутривен</w:t>
      </w:r>
      <w:r>
        <w:rPr>
          <w:sz w:val="28"/>
        </w:rPr>
        <w:t>но (капельно)", "Внутримышечно"</w:t>
      </w:r>
      <w:r w:rsidRPr="006A29B8">
        <w:rPr>
          <w:sz w:val="28"/>
        </w:rPr>
        <w:t>.</w:t>
      </w:r>
      <w:r>
        <w:rPr>
          <w:sz w:val="28"/>
        </w:rPr>
        <w:t xml:space="preserve"> </w:t>
      </w:r>
    </w:p>
    <w:p w:rsidR="00BD2A2D" w:rsidRPr="00015CC9" w:rsidRDefault="00BD2A2D" w:rsidP="00BD2A2D">
      <w:pPr>
        <w:pStyle w:val="aa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sz w:val="28"/>
          <w:szCs w:val="23"/>
        </w:rPr>
      </w:pPr>
    </w:p>
    <w:p w:rsidR="00BD2A2D" w:rsidRPr="00C000ED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b/>
          <w:sz w:val="28"/>
          <w:szCs w:val="20"/>
          <w:lang w:eastAsia="ru-RU"/>
        </w:rPr>
      </w:pPr>
      <w:r w:rsidRPr="00C000ED">
        <w:rPr>
          <w:rFonts w:ascii="Times New Roman" w:hAnsi="Times New Roman"/>
          <w:b/>
          <w:sz w:val="28"/>
          <w:szCs w:val="20"/>
          <w:lang w:eastAsia="ru-RU"/>
        </w:rPr>
        <w:t>Про</w:t>
      </w:r>
      <w:r w:rsidR="0091428D" w:rsidRPr="00C000ED">
        <w:rPr>
          <w:rFonts w:ascii="Times New Roman" w:hAnsi="Times New Roman"/>
          <w:b/>
          <w:sz w:val="28"/>
          <w:szCs w:val="20"/>
          <w:lang w:eastAsia="ru-RU"/>
        </w:rPr>
        <w:t>токол</w:t>
      </w:r>
      <w:r w:rsidR="00AF2793">
        <w:rPr>
          <w:rFonts w:ascii="Times New Roman" w:hAnsi="Times New Roman"/>
          <w:b/>
          <w:sz w:val="28"/>
          <w:szCs w:val="20"/>
          <w:lang w:eastAsia="ru-RU"/>
        </w:rPr>
        <w:t xml:space="preserve"> №9 от 28</w:t>
      </w:r>
      <w:r w:rsidRPr="00C000ED">
        <w:rPr>
          <w:rFonts w:ascii="Times New Roman" w:hAnsi="Times New Roman"/>
          <w:b/>
          <w:sz w:val="28"/>
          <w:szCs w:val="20"/>
          <w:lang w:eastAsia="ru-RU"/>
        </w:rPr>
        <w:t>.05.20 (По требованию)</w:t>
      </w:r>
    </w:p>
    <w:p w:rsidR="00BD2A2D" w:rsidRPr="00EA2D15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0"/>
          <w:lang w:eastAsia="ru-RU"/>
        </w:rPr>
      </w:pPr>
    </w:p>
    <w:p w:rsidR="00BD2A2D" w:rsidRPr="00621C59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val="en-US" w:eastAsia="ru-RU"/>
        </w:rPr>
        <w:t>Rp</w:t>
      </w:r>
      <w:r w:rsidRPr="00621C59">
        <w:rPr>
          <w:rFonts w:ascii="Times New Roman" w:hAnsi="Times New Roman"/>
          <w:sz w:val="28"/>
          <w:szCs w:val="20"/>
          <w:lang w:eastAsia="ru-RU"/>
        </w:rPr>
        <w:t>.:</w:t>
      </w:r>
      <w:r w:rsidRPr="00621C59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Sol</w:t>
      </w:r>
      <w:r w:rsidRPr="00621C59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6D1DE5">
        <w:rPr>
          <w:rFonts w:ascii="Times New Roman" w:hAnsi="Times New Roman"/>
          <w:bCs/>
          <w:sz w:val="28"/>
          <w:szCs w:val="28"/>
          <w:shd w:val="clear" w:color="auto" w:fill="FFFFFF"/>
          <w:lang w:val="en-US" w:eastAsia="ru-RU"/>
        </w:rPr>
        <w:t>Procaini</w:t>
      </w:r>
      <w:r w:rsidRPr="006D1DE5">
        <w:rPr>
          <w:rFonts w:ascii="Times New Roman" w:hAnsi="Times New Roman"/>
          <w:sz w:val="28"/>
          <w:szCs w:val="28"/>
          <w:shd w:val="clear" w:color="auto" w:fill="FFFFFF"/>
          <w:lang w:val="en-US" w:eastAsia="ru-RU"/>
        </w:rPr>
        <w:t> </w:t>
      </w:r>
      <w:r w:rsidRPr="00621C59">
        <w:rPr>
          <w:rFonts w:ascii="Times New Roman" w:hAnsi="Times New Roman"/>
          <w:sz w:val="28"/>
          <w:szCs w:val="28"/>
          <w:lang w:eastAsia="ru-RU"/>
        </w:rPr>
        <w:t xml:space="preserve">1% - 400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ml</w:t>
      </w:r>
    </w:p>
    <w:p w:rsidR="00BD2A2D" w:rsidRPr="00784A48" w:rsidRDefault="00BD2A2D" w:rsidP="00BD2A2D">
      <w:pPr>
        <w:shd w:val="clear" w:color="auto" w:fill="FFFFFF"/>
        <w:spacing w:after="0" w:line="360" w:lineRule="auto"/>
        <w:rPr>
          <w:rFonts w:ascii="Times New Roman" w:hAnsi="Times New Roman"/>
          <w:sz w:val="28"/>
          <w:szCs w:val="20"/>
          <w:lang w:eastAsia="ru-RU"/>
        </w:rPr>
      </w:pPr>
      <w:r w:rsidRPr="00621C59">
        <w:rPr>
          <w:rFonts w:ascii="Times New Roman" w:hAnsi="Times New Roman"/>
          <w:sz w:val="28"/>
          <w:szCs w:val="28"/>
          <w:lang w:eastAsia="ru-RU"/>
        </w:rPr>
        <w:lastRenderedPageBreak/>
        <w:t xml:space="preserve">       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D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S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  <w:r w:rsidRPr="00784A48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D1DE5">
        <w:rPr>
          <w:rFonts w:ascii="Times New Roman" w:hAnsi="Times New Roman"/>
          <w:sz w:val="28"/>
          <w:szCs w:val="28"/>
          <w:lang w:eastAsia="ru-RU"/>
        </w:rPr>
        <w:t>Для электрофореза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Pr="00EA2D15" w:rsidRDefault="00BD2A2D" w:rsidP="00BD2A2D">
      <w:pPr>
        <w:spacing w:after="0" w:line="360" w:lineRule="auto"/>
        <w:ind w:firstLine="708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Обязательные виды внутриаптечного контроля: письменный, органоле</w:t>
      </w:r>
      <w:r w:rsidR="0091428D">
        <w:rPr>
          <w:rFonts w:ascii="Times New Roman" w:eastAsia="Calibri" w:hAnsi="Times New Roman"/>
          <w:sz w:val="28"/>
          <w:szCs w:val="28"/>
        </w:rPr>
        <w:t>птический, контроль при отпуске</w:t>
      </w:r>
      <w:r w:rsidRPr="00EA2D15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spacing w:after="0" w:line="360" w:lineRule="auto"/>
        <w:ind w:firstLine="708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Выборочно</w:t>
      </w:r>
      <w:r w:rsidR="0091428D">
        <w:rPr>
          <w:rFonts w:ascii="Times New Roman" w:eastAsia="Calibri" w:hAnsi="Times New Roman"/>
          <w:sz w:val="28"/>
          <w:szCs w:val="28"/>
        </w:rPr>
        <w:t>: физический, полный химический</w:t>
      </w:r>
      <w:r w:rsidRPr="006D1DE5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Пис</w:t>
      </w:r>
      <w:r>
        <w:rPr>
          <w:rFonts w:ascii="Times New Roman" w:eastAsia="Calibri" w:hAnsi="Times New Roman"/>
          <w:sz w:val="28"/>
          <w:szCs w:val="28"/>
        </w:rPr>
        <w:t>ь</w:t>
      </w:r>
      <w:r w:rsidRPr="006D1DE5">
        <w:rPr>
          <w:rFonts w:ascii="Times New Roman" w:eastAsia="Calibri" w:hAnsi="Times New Roman"/>
          <w:sz w:val="28"/>
          <w:szCs w:val="28"/>
        </w:rPr>
        <w:t>менный контроль.</w:t>
      </w:r>
    </w:p>
    <w:p w:rsidR="00BD2A2D" w:rsidRPr="006D1DE5" w:rsidRDefault="00BD2A2D" w:rsidP="00BD2A2D">
      <w:p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Проверяем оформлени</w:t>
      </w:r>
      <w:r w:rsidR="0091428D">
        <w:rPr>
          <w:rFonts w:ascii="Times New Roman" w:eastAsia="Calibri" w:hAnsi="Times New Roman"/>
          <w:sz w:val="28"/>
          <w:szCs w:val="28"/>
        </w:rPr>
        <w:t>я паспорта письменного контроля</w:t>
      </w:r>
      <w:r w:rsidRPr="006D1DE5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4387"/>
        <w:gridCol w:w="3057"/>
      </w:tblGrid>
      <w:tr w:rsidR="00BD2A2D" w:rsidRPr="006D1DE5" w:rsidTr="00BD2A2D">
        <w:trPr>
          <w:trHeight w:val="2360"/>
        </w:trPr>
        <w:tc>
          <w:tcPr>
            <w:tcW w:w="43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D2A2D" w:rsidRPr="00E81F22" w:rsidRDefault="00BD2A2D" w:rsidP="00BD2A2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ППК</w:t>
            </w:r>
            <w:r w:rsidR="00C000ED">
              <w:rPr>
                <w:rFonts w:ascii="Times New Roman" w:hAnsi="Times New Roman"/>
                <w:sz w:val="28"/>
                <w:szCs w:val="28"/>
                <w:lang w:eastAsia="ru-RU"/>
              </w:rPr>
              <w:t>№ 9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Кожвендиспансер </w:t>
            </w:r>
            <w:r w:rsidR="00AF2793">
              <w:rPr>
                <w:rFonts w:ascii="Times New Roman" w:hAnsi="Times New Roman"/>
                <w:sz w:val="28"/>
                <w:szCs w:val="28"/>
                <w:lang w:eastAsia="ru-RU"/>
              </w:rPr>
              <w:t>28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>.05.20</w:t>
            </w:r>
          </w:p>
          <w:p w:rsidR="00BD2A2D" w:rsidRPr="00E81F22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Aquae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purificatae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400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</w:p>
          <w:p w:rsidR="00BD2A2D" w:rsidRPr="00E81F22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Novocaini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4,0</w:t>
            </w:r>
          </w:p>
          <w:p w:rsidR="00BD2A2D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V</w:t>
            </w:r>
            <w:r w:rsidRPr="006D1DE5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об</w:t>
            </w:r>
            <w:r w:rsidRPr="006D1DE5">
              <w:rPr>
                <w:rFonts w:ascii="Times New Roman" w:hAnsi="Times New Roman"/>
                <w:sz w:val="28"/>
                <w:szCs w:val="20"/>
                <w:lang w:val="en-US" w:eastAsia="ru-RU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= 4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00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  <w:p w:rsidR="00BD2A2D" w:rsidRPr="00261F40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Монгуш</w:t>
            </w:r>
          </w:p>
          <w:p w:rsidR="00BD2A2D" w:rsidRPr="006D1DE5" w:rsidRDefault="00C000E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№ анализа 9</w:t>
            </w:r>
            <w:r w:rsidR="00BD2A2D"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="00BD2A2D">
              <w:rPr>
                <w:rFonts w:ascii="Times New Roman" w:hAnsi="Times New Roman"/>
                <w:sz w:val="28"/>
                <w:szCs w:val="28"/>
                <w:lang w:eastAsia="ru-RU"/>
              </w:rPr>
              <w:t>Монгуш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0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Расчеты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V</w:t>
            </w:r>
            <w:r w:rsidRPr="006D1DE5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об</w:t>
            </w:r>
            <w:r w:rsidRPr="006D1DE5">
              <w:rPr>
                <w:rFonts w:ascii="Times New Roman" w:hAnsi="Times New Roman"/>
                <w:sz w:val="28"/>
                <w:szCs w:val="20"/>
                <w:lang w:val="en-US" w:eastAsia="ru-RU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= 4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00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1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%-100%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х=4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00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х=4,0 новокаина</w:t>
            </w:r>
          </w:p>
          <w:p w:rsidR="00BD2A2D" w:rsidRPr="005373D2" w:rsidRDefault="00BD2A2D" w:rsidP="00BD2A2D">
            <w:pPr>
              <w:spacing w:after="0" w:line="36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5373D2">
              <w:rPr>
                <w:rFonts w:ascii="Times New Roman" w:eastAsia="Calibri" w:hAnsi="Times New Roman"/>
                <w:sz w:val="28"/>
                <w:szCs w:val="28"/>
                <w:lang w:val="en-US"/>
              </w:rPr>
              <w:t>C</w:t>
            </w:r>
            <w:r w:rsidRPr="005373D2">
              <w:rPr>
                <w:rFonts w:ascii="Times New Roman" w:eastAsia="Calibri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5373D2">
              <w:rPr>
                <w:rFonts w:ascii="Times New Roman" w:eastAsia="Calibri" w:hAnsi="Times New Roman"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eastAsia="Calibri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eastAsia="Calibri" w:hAnsi="Cambria Math"/>
                      <w:sz w:val="28"/>
                      <w:szCs w:val="28"/>
                    </w:rPr>
                    <m:t>0,81</m:t>
                  </m:r>
                </m:den>
              </m:f>
            </m:oMath>
            <w:r>
              <w:rPr>
                <w:rFonts w:ascii="Times New Roman" w:eastAsia="Calibri" w:hAnsi="Times New Roman"/>
                <w:sz w:val="28"/>
                <w:szCs w:val="28"/>
              </w:rPr>
              <w:t xml:space="preserve"> = 1,24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    Органолептический контроль.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Бесцветная, прозрачная жидкость без запаха, без механ</w:t>
      </w:r>
      <w:r w:rsidR="0091428D">
        <w:rPr>
          <w:rFonts w:ascii="Times New Roman" w:hAnsi="Times New Roman"/>
          <w:sz w:val="28"/>
          <w:szCs w:val="28"/>
          <w:lang w:eastAsia="ru-RU"/>
        </w:rPr>
        <w:t>ических включений.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3.Физический контроль. 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val="en-US" w:eastAsia="ru-RU"/>
        </w:rPr>
        <w:t>V</w:t>
      </w:r>
      <w:r w:rsidRPr="006D1DE5">
        <w:rPr>
          <w:rFonts w:ascii="Times New Roman" w:hAnsi="Times New Roman"/>
          <w:sz w:val="24"/>
          <w:szCs w:val="24"/>
          <w:lang w:eastAsia="ru-RU"/>
        </w:rPr>
        <w:t>пр</w:t>
      </w:r>
      <w:r>
        <w:rPr>
          <w:rFonts w:ascii="Times New Roman" w:hAnsi="Times New Roman"/>
          <w:sz w:val="28"/>
          <w:szCs w:val="20"/>
          <w:lang w:eastAsia="ru-RU"/>
        </w:rPr>
        <w:t xml:space="preserve"> 3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99 </w:t>
      </w:r>
      <w:r w:rsidRPr="006D1DE5">
        <w:rPr>
          <w:rFonts w:ascii="Times New Roman" w:hAnsi="Times New Roman"/>
          <w:sz w:val="28"/>
          <w:szCs w:val="20"/>
          <w:lang w:val="en-US" w:eastAsia="ru-RU"/>
        </w:rPr>
        <w:t>ml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   </w:t>
      </w:r>
      <w:r>
        <w:rPr>
          <w:rFonts w:ascii="Times New Roman" w:hAnsi="Times New Roman"/>
          <w:sz w:val="28"/>
          <w:szCs w:val="28"/>
          <w:lang w:eastAsia="ru-RU"/>
        </w:rPr>
        <w:t>Д.О 4</w:t>
      </w:r>
      <w:r w:rsidRPr="006D1DE5">
        <w:rPr>
          <w:rFonts w:ascii="Times New Roman" w:hAnsi="Times New Roman"/>
          <w:sz w:val="28"/>
          <w:szCs w:val="28"/>
          <w:lang w:eastAsia="ru-RU"/>
        </w:rPr>
        <w:t>00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ml</w:t>
      </w:r>
      <w:r>
        <w:rPr>
          <w:rFonts w:ascii="Times New Roman" w:hAnsi="Times New Roman"/>
          <w:sz w:val="28"/>
          <w:szCs w:val="28"/>
          <w:lang w:eastAsia="ru-RU"/>
        </w:rPr>
        <w:t xml:space="preserve"> ± 1% [396 – 4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04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ml</w:t>
      </w:r>
      <w:r w:rsidRPr="006D1DE5">
        <w:rPr>
          <w:rFonts w:ascii="Times New Roman" w:hAnsi="Times New Roman"/>
          <w:sz w:val="28"/>
          <w:szCs w:val="28"/>
          <w:lang w:eastAsia="ru-RU"/>
        </w:rPr>
        <w:t>]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eastAsia="Calibri" w:hAnsi="Times New Roman"/>
          <w:sz w:val="28"/>
          <w:szCs w:val="28"/>
        </w:rPr>
        <w:t>Объем раствора укладываетс</w:t>
      </w:r>
      <w:r w:rsidR="0091428D">
        <w:rPr>
          <w:rFonts w:ascii="Times New Roman" w:eastAsia="Calibri" w:hAnsi="Times New Roman"/>
          <w:sz w:val="28"/>
          <w:szCs w:val="28"/>
        </w:rPr>
        <w:t>я в допустимые нормы отклонения</w:t>
      </w:r>
      <w:r w:rsidRPr="006D1DE5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>4 Реакции подлинности: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- хлорид ион </w:t>
      </w:r>
      <w:r w:rsidRPr="006D1DE5">
        <w:rPr>
          <w:rFonts w:ascii="Times New Roman" w:hAnsi="Times New Roman"/>
          <w:sz w:val="24"/>
          <w:szCs w:val="24"/>
          <w:vertAlign w:val="superscript"/>
          <w:lang w:eastAsia="ru-RU"/>
        </w:rPr>
        <w:t>-</w:t>
      </w:r>
      <w:r w:rsidRPr="006D1DE5">
        <w:rPr>
          <w:rFonts w:ascii="Times New Roman" w:hAnsi="Times New Roman"/>
          <w:sz w:val="28"/>
          <w:szCs w:val="20"/>
          <w:lang w:eastAsia="ru-RU"/>
        </w:rPr>
        <w:t>. К 1-2 капли лекарственной формы прибавляем 1-2 капли раствора серебра нитрата, выпадает белый осадок, раств</w:t>
      </w:r>
      <w:r w:rsidR="0091428D">
        <w:rPr>
          <w:rFonts w:ascii="Times New Roman" w:hAnsi="Times New Roman"/>
          <w:sz w:val="28"/>
          <w:szCs w:val="20"/>
          <w:lang w:eastAsia="ru-RU"/>
        </w:rPr>
        <w:t>орим в избытке раствора аммиака</w:t>
      </w:r>
      <w:r w:rsidRPr="006D1DE5">
        <w:rPr>
          <w:rFonts w:ascii="Times New Roman" w:hAnsi="Times New Roman"/>
          <w:sz w:val="28"/>
          <w:szCs w:val="20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lang w:eastAsia="ru-RU"/>
        </w:rPr>
      </w:pPr>
      <w:r w:rsidRPr="006D1DE5">
        <w:rPr>
          <w:rFonts w:ascii="Times New Roman" w:hAnsi="Times New Roman"/>
          <w:noProof/>
          <w:sz w:val="28"/>
          <w:szCs w:val="20"/>
          <w:lang w:eastAsia="ru-RU"/>
        </w:rPr>
        <w:drawing>
          <wp:inline distT="0" distB="0" distL="0" distR="0" wp14:anchorId="03B983B8" wp14:editId="7EFEC9E9">
            <wp:extent cx="308610" cy="30861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DE5">
        <w:rPr>
          <w:rFonts w:ascii="Times New Roman" w:hAnsi="Times New Roman"/>
          <w:sz w:val="28"/>
          <w:szCs w:val="20"/>
          <w:lang w:eastAsia="ru-RU"/>
        </w:rPr>
        <w:t>R∙HC</w:t>
      </w:r>
      <w:r w:rsidRPr="006D1DE5">
        <w:rPr>
          <w:rFonts w:ascii="Times New Roman" w:hAnsi="Times New Roman"/>
          <w:sz w:val="28"/>
          <w:szCs w:val="20"/>
          <w:lang w:val="en-US" w:eastAsia="ru-RU"/>
        </w:rPr>
        <w:t>L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+ AgNO</w:t>
      </w:r>
      <w:r w:rsidRPr="006D1DE5">
        <w:rPr>
          <w:rFonts w:ascii="Times New Roman" w:hAnsi="Times New Roman"/>
          <w:sz w:val="20"/>
          <w:szCs w:val="20"/>
          <w:lang w:eastAsia="ru-RU"/>
        </w:rPr>
        <w:t>3</w:t>
      </w:r>
      <w:r w:rsidRPr="006D1DE5">
        <w:rPr>
          <w:rFonts w:ascii="Times New Roman" w:hAnsi="Times New Roman"/>
          <w:sz w:val="28"/>
          <w:szCs w:val="20"/>
          <w:lang w:eastAsia="ru-RU"/>
        </w:rPr>
        <w:t>→AgC</w:t>
      </w:r>
      <w:r w:rsidRPr="006D1DE5">
        <w:rPr>
          <w:rFonts w:ascii="Times New Roman" w:hAnsi="Times New Roman"/>
          <w:sz w:val="28"/>
          <w:szCs w:val="20"/>
          <w:lang w:val="en-US" w:eastAsia="ru-RU"/>
        </w:rPr>
        <w:t>L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↓+R∙HNO</w:t>
      </w:r>
      <w:r w:rsidRPr="006D1DE5">
        <w:rPr>
          <w:rFonts w:ascii="Times New Roman" w:hAnsi="Times New Roman"/>
          <w:sz w:val="20"/>
          <w:szCs w:val="20"/>
          <w:lang w:eastAsia="ru-RU"/>
        </w:rPr>
        <w:t>3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>
        <w:rPr>
          <w:rFonts w:ascii="Times New Roman" w:hAnsi="Times New Roman"/>
          <w:sz w:val="28"/>
          <w:szCs w:val="20"/>
          <w:lang w:eastAsia="ru-RU"/>
        </w:rPr>
        <w:t>- реакция диазотирования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и сочетание с фенолами: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eastAsia="Calibri"/>
          <w:noProof/>
          <w:lang w:eastAsia="ru-RU"/>
        </w:rPr>
        <w:lastRenderedPageBreak/>
        <w:drawing>
          <wp:anchor distT="0" distB="0" distL="114300" distR="114300" simplePos="0" relativeHeight="251666432" behindDoc="0" locked="0" layoutInCell="1" allowOverlap="1" wp14:anchorId="0F94E5F6" wp14:editId="5E46BAA6">
            <wp:simplePos x="0" y="0"/>
            <wp:positionH relativeFrom="column">
              <wp:posOffset>923925</wp:posOffset>
            </wp:positionH>
            <wp:positionV relativeFrom="paragraph">
              <wp:posOffset>940435</wp:posOffset>
            </wp:positionV>
            <wp:extent cx="4446270" cy="568325"/>
            <wp:effectExtent l="0" t="0" r="0" b="3175"/>
            <wp:wrapSquare wrapText="bothSides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bright="-54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37" t="25862" r="15495" b="66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6270" cy="568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DE5">
        <w:rPr>
          <w:rFonts w:ascii="Times New Roman" w:hAnsi="Times New Roman"/>
          <w:sz w:val="28"/>
          <w:szCs w:val="20"/>
          <w:lang w:eastAsia="ru-RU"/>
        </w:rPr>
        <w:t>К 1-2 капли лекарственной формы прибавляем 1-2 капли раствора хлористоводородной кислоты, раствор нитрита натрия и щелочной раствор β-нафтола. Появляется красно-оранжевое окрашивание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6D1DE5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5A73598E" wp14:editId="163F81F7">
            <wp:extent cx="308610" cy="308610"/>
            <wp:effectExtent l="0" t="0" r="0" b="0"/>
            <wp:docPr id="26656" name="Рисунок 26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67456" behindDoc="0" locked="0" layoutInCell="1" allowOverlap="1" wp14:anchorId="1D69B15B" wp14:editId="7AC5B49D">
            <wp:simplePos x="0" y="0"/>
            <wp:positionH relativeFrom="column">
              <wp:posOffset>2464435</wp:posOffset>
            </wp:positionH>
            <wp:positionV relativeFrom="paragraph">
              <wp:posOffset>266700</wp:posOffset>
            </wp:positionV>
            <wp:extent cx="3750310" cy="1144905"/>
            <wp:effectExtent l="0" t="0" r="2540" b="0"/>
            <wp:wrapSquare wrapText="bothSides"/>
            <wp:docPr id="26657" name="Рисунок 26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lum bright="-84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127" t="43446" b="405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0310" cy="1144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68480" behindDoc="0" locked="0" layoutInCell="1" allowOverlap="1" wp14:anchorId="0DAEF2F5" wp14:editId="0BAB67AA">
            <wp:simplePos x="0" y="0"/>
            <wp:positionH relativeFrom="column">
              <wp:posOffset>594360</wp:posOffset>
            </wp:positionH>
            <wp:positionV relativeFrom="paragraph">
              <wp:posOffset>390525</wp:posOffset>
            </wp:positionV>
            <wp:extent cx="1937385" cy="568325"/>
            <wp:effectExtent l="0" t="0" r="5715" b="3175"/>
            <wp:wrapSquare wrapText="bothSides"/>
            <wp:docPr id="26658" name="Рисунок 26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bright="-84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719" t="25862" r="17427" b="66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385" cy="568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 xml:space="preserve">- реакция образования оснований Шиффа. 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На газетную бумагу помещаем 1 каплю раствора новокаина и каплю раствора хлористоводородной кислоты, появляется желто-оранжевое пятно 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9B4A33F" wp14:editId="31E79476">
            <wp:extent cx="5943600" cy="1318260"/>
            <wp:effectExtent l="0" t="0" r="0" b="0"/>
            <wp:docPr id="26659" name="Рисунок 26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lum bright="-24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- отличительная реакция. 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69504" behindDoc="0" locked="0" layoutInCell="1" allowOverlap="1" wp14:anchorId="1C372DEA" wp14:editId="0BE92295">
            <wp:simplePos x="0" y="0"/>
            <wp:positionH relativeFrom="column">
              <wp:posOffset>-3810</wp:posOffset>
            </wp:positionH>
            <wp:positionV relativeFrom="paragraph">
              <wp:posOffset>1077595</wp:posOffset>
            </wp:positionV>
            <wp:extent cx="6057900" cy="1114425"/>
            <wp:effectExtent l="0" t="0" r="0" b="9525"/>
            <wp:wrapSquare wrapText="bothSides"/>
            <wp:docPr id="26660" name="Рисунок 26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bright="-82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257" b="25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DE5">
        <w:rPr>
          <w:rFonts w:ascii="Times New Roman" w:hAnsi="Times New Roman"/>
          <w:sz w:val="28"/>
          <w:szCs w:val="20"/>
          <w:lang w:eastAsia="ru-RU"/>
        </w:rPr>
        <w:t>К 1-2 каплям лекарственной формы прибавляют 1-2 капли раствора калия перманганата и 1 каплю раствора серной кислоты. Розовая окраска исчезает .</w:t>
      </w:r>
    </w:p>
    <w:p w:rsidR="00BD2A2D" w:rsidRPr="00D71444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0"/>
          <w:lang w:val="en-US"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>5. Количественное определение</w:t>
      </w:r>
      <w:r w:rsidRPr="006D1DE5">
        <w:rPr>
          <w:rFonts w:ascii="Times New Roman" w:hAnsi="Times New Roman"/>
          <w:sz w:val="28"/>
          <w:szCs w:val="28"/>
          <w:lang w:eastAsia="ru-RU"/>
        </w:rPr>
        <w:t>. Метод нитритометрии</w:t>
      </w:r>
      <w:r>
        <w:rPr>
          <w:rFonts w:ascii="Times New Roman" w:hAnsi="Times New Roman"/>
          <w:sz w:val="28"/>
          <w:szCs w:val="28"/>
          <w:lang w:val="en-US"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eastAsia="Calibri"/>
          <w:noProof/>
          <w:sz w:val="28"/>
          <w:szCs w:val="28"/>
          <w:lang w:eastAsia="ru-RU"/>
        </w:rPr>
        <w:lastRenderedPageBreak/>
        <w:drawing>
          <wp:inline distT="0" distB="0" distL="0" distR="0" wp14:anchorId="09E066EE" wp14:editId="00D95FCD">
            <wp:extent cx="4543425" cy="1504916"/>
            <wp:effectExtent l="19050" t="0" r="0" b="0"/>
            <wp:docPr id="26661" name="Рисунок 26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4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1308" cy="150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К 1 мл лекарственной формы прибавляем 2 мл  воды очищенной , 1мл раствора хлористоводородной кислоты 8,3%, 0,1 калия бромида.2 капли раствора тропеолин 00 и 1 капли раствора метиленового синего и при температуре 18-20</w:t>
      </w:r>
      <w:r w:rsidRPr="006D1DE5">
        <w:rPr>
          <w:rFonts w:ascii="Times New Roman" w:hAnsi="Times New Roman"/>
          <w:sz w:val="28"/>
          <w:szCs w:val="28"/>
          <w:vertAlign w:val="superscript"/>
          <w:lang w:eastAsia="ru-RU"/>
        </w:rPr>
        <w:t>о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С   титруем раствором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NaNO</w:t>
      </w:r>
      <w:r w:rsidRPr="006D1DE5">
        <w:rPr>
          <w:rFonts w:ascii="Times New Roman" w:hAnsi="Times New Roman"/>
          <w:sz w:val="28"/>
          <w:szCs w:val="28"/>
          <w:vertAlign w:val="subscript"/>
          <w:lang w:eastAsia="ru-RU"/>
        </w:rPr>
        <w:t xml:space="preserve">2 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0,1М медленно по каплям  до перехода крас</w:t>
      </w:r>
      <w:r w:rsidR="0091428D">
        <w:rPr>
          <w:rFonts w:ascii="Times New Roman" w:hAnsi="Times New Roman"/>
          <w:sz w:val="28"/>
          <w:szCs w:val="28"/>
          <w:lang w:eastAsia="ru-RU"/>
        </w:rPr>
        <w:t>но-фиолетовой окраски в голубую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Содержание новокаина в лекарственной форме рассчитываем по формуле: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eastAsia="ru-RU"/>
          </w:rPr>
          <m:t>x=</m:t>
        </m:r>
        <m:f>
          <m:fPr>
            <m:ctrlPr>
              <w:rPr>
                <w:rFonts w:ascii="Cambria Math" w:hAnsi="Cambria Math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ru-RU"/>
              </w:rPr>
              <m:t>0,37∙1∙0,02728∙4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ru-RU"/>
              </w:rPr>
              <m:t>1</m:t>
            </m:r>
          </m:den>
        </m:f>
      </m:oMath>
      <w:r>
        <w:rPr>
          <w:rFonts w:ascii="Times New Roman" w:hAnsi="Times New Roman"/>
          <w:sz w:val="28"/>
          <w:szCs w:val="28"/>
          <w:lang w:eastAsia="ru-RU"/>
        </w:rPr>
        <w:t>= 4,03</w:t>
      </w:r>
    </w:p>
    <w:p w:rsidR="00BD2A2D" w:rsidRPr="006D1DE5" w:rsidRDefault="00BD2A2D" w:rsidP="00BD2A2D">
      <w:pPr>
        <w:shd w:val="clear" w:color="auto" w:fill="FFFFFF"/>
        <w:tabs>
          <w:tab w:val="left" w:pos="468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Д.О 4,0 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± 4% </w:t>
      </w:r>
      <w:r>
        <w:rPr>
          <w:rFonts w:ascii="Times New Roman" w:hAnsi="Times New Roman"/>
          <w:sz w:val="28"/>
          <w:szCs w:val="28"/>
          <w:lang w:eastAsia="ru-RU"/>
        </w:rPr>
        <w:t xml:space="preserve">   Д</w:t>
      </w:r>
      <w:r w:rsidRPr="006D1DE5">
        <w:rPr>
          <w:rFonts w:ascii="Times New Roman" w:hAnsi="Times New Roman"/>
          <w:sz w:val="28"/>
          <w:szCs w:val="28"/>
          <w:lang w:eastAsia="ru-RU"/>
        </w:rPr>
        <w:t>.О</w:t>
      </w:r>
      <w:r>
        <w:rPr>
          <w:rFonts w:ascii="Times New Roman" w:hAnsi="Times New Roman"/>
          <w:sz w:val="28"/>
          <w:szCs w:val="28"/>
          <w:lang w:eastAsia="ru-RU"/>
        </w:rPr>
        <w:t>.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[3,84 – 4,16 мл]</w:t>
      </w:r>
    </w:p>
    <w:p w:rsidR="00BD2A2D" w:rsidRPr="006D1DE5" w:rsidRDefault="00BD2A2D" w:rsidP="00BD2A2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Содержание новокаина укладываются в  допустимые</w:t>
      </w:r>
      <w:r w:rsidR="0091428D">
        <w:rPr>
          <w:rFonts w:ascii="Times New Roman" w:hAnsi="Times New Roman"/>
          <w:sz w:val="28"/>
          <w:szCs w:val="28"/>
          <w:lang w:eastAsia="ru-RU"/>
        </w:rPr>
        <w:t xml:space="preserve"> нормы отклонения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Default="00BD2A2D" w:rsidP="00BD2A2D">
      <w:pPr>
        <w:pStyle w:val="a7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6A75C6">
        <w:rPr>
          <w:rFonts w:ascii="Times New Roman" w:hAnsi="Times New Roman"/>
          <w:sz w:val="28"/>
          <w:szCs w:val="28"/>
        </w:rPr>
        <w:t>Данные анализа заносим в журнал регистрации</w:t>
      </w:r>
      <w:r>
        <w:rPr>
          <w:rFonts w:ascii="Times New Roman" w:hAnsi="Times New Roman"/>
          <w:sz w:val="28"/>
          <w:szCs w:val="28"/>
        </w:rPr>
        <w:t>:</w:t>
      </w:r>
      <w:r w:rsidRPr="006A75C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  <w:lang w:eastAsia="ru-RU"/>
        </w:rPr>
        <w:t>Журнал регистрации результатов органолептического, физического и химического контроля внутриаптечной заготовки, лекарственных форм, изготовленных по рецептам (требованиям лечебных организаций), концентратов, тритураций, спирта этилового и фасовки</w:t>
      </w:r>
      <w:r>
        <w:rPr>
          <w:rFonts w:ascii="Times New Roman" w:hAnsi="Times New Roman"/>
          <w:sz w:val="28"/>
          <w:szCs w:val="28"/>
        </w:rPr>
        <w:t>».</w:t>
      </w:r>
    </w:p>
    <w:p w:rsidR="00BD2A2D" w:rsidRDefault="00BD2A2D" w:rsidP="00BD2A2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0"/>
          <w:lang w:eastAsia="ru-RU"/>
        </w:rPr>
      </w:pPr>
      <w:r w:rsidRPr="006D1DE5">
        <w:rPr>
          <w:rFonts w:ascii="Times New Roman" w:hAnsi="Times New Roman"/>
          <w:bCs/>
          <w:sz w:val="28"/>
          <w:szCs w:val="20"/>
          <w:lang w:eastAsia="ru-RU"/>
        </w:rPr>
        <w:t xml:space="preserve">Контроль при отпуске. Проверяем наличия этикеток основной и дополнительных. </w:t>
      </w:r>
    </w:p>
    <w:p w:rsidR="00BD2A2D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bCs/>
          <w:sz w:val="28"/>
          <w:szCs w:val="20"/>
          <w:lang w:eastAsia="ru-RU"/>
        </w:rPr>
      </w:pPr>
    </w:p>
    <w:p w:rsidR="00BD2A2D" w:rsidRPr="00C000ED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b/>
          <w:bCs/>
          <w:sz w:val="28"/>
          <w:szCs w:val="20"/>
          <w:lang w:eastAsia="ru-RU"/>
        </w:rPr>
      </w:pPr>
      <w:r w:rsidRPr="00C000ED">
        <w:rPr>
          <w:rFonts w:ascii="Times New Roman" w:hAnsi="Times New Roman"/>
          <w:b/>
          <w:bCs/>
          <w:sz w:val="28"/>
          <w:szCs w:val="20"/>
          <w:lang w:eastAsia="ru-RU"/>
        </w:rPr>
        <w:t>Про</w:t>
      </w:r>
      <w:r w:rsidR="0091428D" w:rsidRPr="00C000ED">
        <w:rPr>
          <w:rFonts w:ascii="Times New Roman" w:hAnsi="Times New Roman"/>
          <w:b/>
          <w:bCs/>
          <w:sz w:val="28"/>
          <w:szCs w:val="20"/>
          <w:lang w:eastAsia="ru-RU"/>
        </w:rPr>
        <w:t>токол</w:t>
      </w:r>
      <w:r w:rsidR="00AF2793">
        <w:rPr>
          <w:rFonts w:ascii="Times New Roman" w:hAnsi="Times New Roman"/>
          <w:b/>
          <w:bCs/>
          <w:sz w:val="28"/>
          <w:szCs w:val="20"/>
          <w:lang w:eastAsia="ru-RU"/>
        </w:rPr>
        <w:t xml:space="preserve"> №10 от 28</w:t>
      </w:r>
      <w:r w:rsidRPr="00C000ED">
        <w:rPr>
          <w:rFonts w:ascii="Times New Roman" w:hAnsi="Times New Roman"/>
          <w:b/>
          <w:bCs/>
          <w:sz w:val="28"/>
          <w:szCs w:val="20"/>
          <w:lang w:eastAsia="ru-RU"/>
        </w:rPr>
        <w:t>.05.20 (По требованию)</w:t>
      </w:r>
    </w:p>
    <w:p w:rsidR="00BD2A2D" w:rsidRPr="001A7B0A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bCs/>
          <w:sz w:val="28"/>
          <w:szCs w:val="20"/>
          <w:lang w:eastAsia="ru-RU"/>
        </w:rPr>
      </w:pPr>
    </w:p>
    <w:p w:rsidR="00BD2A2D" w:rsidRPr="001A7B0A" w:rsidRDefault="00BD2A2D" w:rsidP="00BD2A2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val="en-US" w:eastAsia="ru-RU"/>
        </w:rPr>
        <w:t>Rp</w:t>
      </w:r>
      <w:r w:rsidRPr="001A7B0A">
        <w:rPr>
          <w:rFonts w:ascii="Times New Roman" w:hAnsi="Times New Roman"/>
          <w:sz w:val="28"/>
          <w:szCs w:val="20"/>
          <w:lang w:eastAsia="ru-RU"/>
        </w:rPr>
        <w:t>.:</w:t>
      </w:r>
      <w:r w:rsidRPr="001A7B0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Sol</w:t>
      </w:r>
      <w:r w:rsidRPr="001A7B0A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6D1DE5">
        <w:rPr>
          <w:rFonts w:ascii="Times New Roman" w:hAnsi="Times New Roman"/>
          <w:bCs/>
          <w:sz w:val="28"/>
          <w:szCs w:val="28"/>
          <w:shd w:val="clear" w:color="auto" w:fill="FFFFFF"/>
          <w:lang w:val="en-US" w:eastAsia="ru-RU"/>
        </w:rPr>
        <w:t>Procaini</w:t>
      </w:r>
      <w:r w:rsidRPr="006D1DE5">
        <w:rPr>
          <w:rFonts w:ascii="Times New Roman" w:hAnsi="Times New Roman"/>
          <w:sz w:val="28"/>
          <w:szCs w:val="28"/>
          <w:shd w:val="clear" w:color="auto" w:fill="FFFFFF"/>
          <w:lang w:val="en-US" w:eastAsia="ru-RU"/>
        </w:rPr>
        <w:t> </w:t>
      </w:r>
      <w:r w:rsidRPr="001A7B0A">
        <w:rPr>
          <w:rFonts w:ascii="Times New Roman" w:hAnsi="Times New Roman"/>
          <w:sz w:val="28"/>
          <w:szCs w:val="28"/>
          <w:lang w:eastAsia="ru-RU"/>
        </w:rPr>
        <w:t xml:space="preserve">0,5% - 200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ml</w:t>
      </w:r>
    </w:p>
    <w:p w:rsidR="00BD2A2D" w:rsidRPr="00784A48" w:rsidRDefault="00BD2A2D" w:rsidP="00BD2A2D">
      <w:pPr>
        <w:shd w:val="clear" w:color="auto" w:fill="FFFFFF"/>
        <w:spacing w:after="0" w:line="360" w:lineRule="auto"/>
        <w:ind w:firstLine="709"/>
        <w:rPr>
          <w:rFonts w:ascii="Times New Roman" w:hAnsi="Times New Roman"/>
          <w:sz w:val="28"/>
          <w:szCs w:val="20"/>
          <w:lang w:eastAsia="ru-RU"/>
        </w:rPr>
      </w:pPr>
      <w:r w:rsidRPr="001A7B0A">
        <w:rPr>
          <w:rFonts w:ascii="Times New Roman" w:hAnsi="Times New Roman"/>
          <w:sz w:val="28"/>
          <w:szCs w:val="28"/>
          <w:lang w:eastAsia="ru-RU"/>
        </w:rPr>
        <w:t xml:space="preserve">       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D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S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  <w:r w:rsidRPr="00784A48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D1DE5">
        <w:rPr>
          <w:rFonts w:ascii="Times New Roman" w:hAnsi="Times New Roman"/>
          <w:sz w:val="28"/>
          <w:szCs w:val="28"/>
          <w:lang w:eastAsia="ru-RU"/>
        </w:rPr>
        <w:t>Для электрофореза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Pr="00261F40" w:rsidRDefault="00BD2A2D" w:rsidP="00BD2A2D">
      <w:pPr>
        <w:spacing w:after="0" w:line="360" w:lineRule="auto"/>
        <w:ind w:firstLine="708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Обязательные виды внутриаптечного контроля: письменный, органоле</w:t>
      </w:r>
      <w:r>
        <w:rPr>
          <w:rFonts w:ascii="Times New Roman" w:eastAsia="Calibri" w:hAnsi="Times New Roman"/>
          <w:sz w:val="28"/>
          <w:szCs w:val="28"/>
        </w:rPr>
        <w:t>птический, контроль при отпуске</w:t>
      </w:r>
      <w:r w:rsidRPr="00261F40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spacing w:after="0" w:line="360" w:lineRule="auto"/>
        <w:ind w:firstLine="708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lastRenderedPageBreak/>
        <w:t>Выборочно</w:t>
      </w:r>
      <w:r w:rsidR="0091428D">
        <w:rPr>
          <w:rFonts w:ascii="Times New Roman" w:eastAsia="Calibri" w:hAnsi="Times New Roman"/>
          <w:sz w:val="28"/>
          <w:szCs w:val="28"/>
        </w:rPr>
        <w:t>: физический, полный химический</w:t>
      </w:r>
      <w:r w:rsidRPr="006D1DE5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spacing w:after="0" w:line="360" w:lineRule="auto"/>
        <w:ind w:firstLine="709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Пис</w:t>
      </w:r>
      <w:r>
        <w:rPr>
          <w:rFonts w:ascii="Times New Roman" w:eastAsia="Calibri" w:hAnsi="Times New Roman"/>
          <w:sz w:val="28"/>
          <w:szCs w:val="28"/>
        </w:rPr>
        <w:t>ь</w:t>
      </w:r>
      <w:r w:rsidRPr="006D1DE5">
        <w:rPr>
          <w:rFonts w:ascii="Times New Roman" w:eastAsia="Calibri" w:hAnsi="Times New Roman"/>
          <w:sz w:val="28"/>
          <w:szCs w:val="28"/>
        </w:rPr>
        <w:t>менный контроль.</w:t>
      </w:r>
    </w:p>
    <w:p w:rsidR="00BD2A2D" w:rsidRPr="006D1DE5" w:rsidRDefault="00BD2A2D" w:rsidP="00BD2A2D">
      <w:p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Проверяем оформлени</w:t>
      </w:r>
      <w:r w:rsidR="0091428D">
        <w:rPr>
          <w:rFonts w:ascii="Times New Roman" w:eastAsia="Calibri" w:hAnsi="Times New Roman"/>
          <w:sz w:val="28"/>
          <w:szCs w:val="28"/>
        </w:rPr>
        <w:t>я паспорта письменного контроля</w:t>
      </w:r>
      <w:r>
        <w:rPr>
          <w:rFonts w:ascii="Times New Roman" w:eastAsia="Calibri" w:hAnsi="Times New Roman"/>
          <w:sz w:val="28"/>
          <w:szCs w:val="28"/>
        </w:rPr>
        <w:t>.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4387"/>
        <w:gridCol w:w="3057"/>
      </w:tblGrid>
      <w:tr w:rsidR="00BD2A2D" w:rsidRPr="006D1DE5" w:rsidTr="00BD2A2D">
        <w:trPr>
          <w:trHeight w:val="3051"/>
        </w:trPr>
        <w:tc>
          <w:tcPr>
            <w:tcW w:w="43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D2A2D" w:rsidRPr="00E81F22" w:rsidRDefault="00BD2A2D" w:rsidP="00BD2A2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ППК</w:t>
            </w:r>
            <w:r w:rsidR="00C000ED">
              <w:rPr>
                <w:rFonts w:ascii="Times New Roman" w:hAnsi="Times New Roman"/>
                <w:sz w:val="28"/>
                <w:szCs w:val="28"/>
                <w:lang w:eastAsia="ru-RU"/>
              </w:rPr>
              <w:t>№ 10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Кожвендиспансер </w:t>
            </w:r>
            <w:r w:rsidR="00AF2793">
              <w:rPr>
                <w:rFonts w:ascii="Times New Roman" w:hAnsi="Times New Roman"/>
                <w:sz w:val="28"/>
                <w:szCs w:val="28"/>
                <w:lang w:eastAsia="ru-RU"/>
              </w:rPr>
              <w:t>28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>.05.20</w:t>
            </w:r>
          </w:p>
          <w:p w:rsidR="00BD2A2D" w:rsidRPr="00E81F22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Aquae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en-US" w:eastAsia="ru-RU"/>
              </w:rPr>
              <w:t>purificatae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200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</w:p>
          <w:p w:rsidR="00BD2A2D" w:rsidRPr="00E81F22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Novocaini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4,0</w:t>
            </w:r>
          </w:p>
          <w:p w:rsidR="00BD2A2D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V</w:t>
            </w:r>
            <w:r w:rsidRPr="006D1DE5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об</w:t>
            </w:r>
            <w:r w:rsidRPr="006D1DE5">
              <w:rPr>
                <w:rFonts w:ascii="Times New Roman" w:hAnsi="Times New Roman"/>
                <w:sz w:val="28"/>
                <w:szCs w:val="20"/>
                <w:lang w:val="en-US" w:eastAsia="ru-RU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= 2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00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  <w:p w:rsidR="00BD2A2D" w:rsidRPr="00261F40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Монгуш</w:t>
            </w:r>
          </w:p>
          <w:p w:rsidR="00BD2A2D" w:rsidRPr="006D1DE5" w:rsidRDefault="00C000E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№ анализа 10</w:t>
            </w:r>
            <w:r w:rsidR="00BD2A2D"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="00BD2A2D">
              <w:rPr>
                <w:rFonts w:ascii="Times New Roman" w:hAnsi="Times New Roman"/>
                <w:sz w:val="28"/>
                <w:szCs w:val="28"/>
                <w:lang w:eastAsia="ru-RU"/>
              </w:rPr>
              <w:t>Монгуш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0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Расчеты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V</w:t>
            </w:r>
            <w:r w:rsidRPr="006D1DE5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об</w:t>
            </w:r>
            <w:r w:rsidRPr="006D1DE5">
              <w:rPr>
                <w:rFonts w:ascii="Times New Roman" w:hAnsi="Times New Roman"/>
                <w:sz w:val="28"/>
                <w:szCs w:val="20"/>
                <w:lang w:val="en-US" w:eastAsia="ru-RU"/>
              </w:rPr>
              <w:t> 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= 2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00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0,5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%-100%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х=2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00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х=1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,0 новокаина</w:t>
            </w:r>
          </w:p>
          <w:p w:rsidR="00BD2A2D" w:rsidRPr="005373D2" w:rsidRDefault="00BD2A2D" w:rsidP="00BD2A2D">
            <w:pPr>
              <w:spacing w:after="0" w:line="360" w:lineRule="auto"/>
              <w:jc w:val="both"/>
              <w:rPr>
                <w:rFonts w:ascii="Times New Roman" w:eastAsia="Calibri" w:hAnsi="Times New Roman"/>
                <w:sz w:val="28"/>
                <w:szCs w:val="28"/>
              </w:rPr>
            </w:pPr>
            <w:r w:rsidRPr="005373D2">
              <w:rPr>
                <w:rFonts w:ascii="Times New Roman" w:eastAsia="Calibri" w:hAnsi="Times New Roman"/>
                <w:sz w:val="28"/>
                <w:szCs w:val="28"/>
                <w:lang w:val="en-US"/>
              </w:rPr>
              <w:t>C</w:t>
            </w:r>
            <w:r w:rsidRPr="005373D2">
              <w:rPr>
                <w:rFonts w:ascii="Times New Roman" w:eastAsia="Calibri" w:hAnsi="Times New Roman"/>
                <w:sz w:val="28"/>
                <w:szCs w:val="28"/>
                <w:vertAlign w:val="subscript"/>
                <w:lang w:val="en-US"/>
              </w:rPr>
              <w:t>max</w:t>
            </w:r>
            <w:r w:rsidRPr="005373D2">
              <w:rPr>
                <w:rFonts w:ascii="Times New Roman" w:eastAsia="Calibri" w:hAnsi="Times New Roman"/>
                <w:sz w:val="28"/>
                <w:szCs w:val="28"/>
              </w:rPr>
              <w:t xml:space="preserve"> =</w:t>
            </w:r>
            <m:oMath>
              <m:f>
                <m:fPr>
                  <m:ctrlPr>
                    <w:rPr>
                      <w:rFonts w:ascii="Cambria Math" w:eastAsia="Calibri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sz w:val="28"/>
                      <w:szCs w:val="28"/>
                    </w:rPr>
                    <m:t>0,81</m:t>
                  </m:r>
                </m:den>
              </m:f>
            </m:oMath>
            <w:r>
              <w:rPr>
                <w:rFonts w:ascii="Times New Roman" w:eastAsia="Calibri" w:hAnsi="Times New Roman"/>
                <w:sz w:val="28"/>
                <w:szCs w:val="28"/>
              </w:rPr>
              <w:t xml:space="preserve"> = 2,46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    Органолептический контроль.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Бесцветная, прозрачная жидкость без зап</w:t>
      </w:r>
      <w:r w:rsidR="0091428D">
        <w:rPr>
          <w:rFonts w:ascii="Times New Roman" w:hAnsi="Times New Roman"/>
          <w:sz w:val="28"/>
          <w:szCs w:val="28"/>
          <w:lang w:eastAsia="ru-RU"/>
        </w:rPr>
        <w:t>аха, без механических включений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. 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3.Физический контроль. 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val="en-US" w:eastAsia="ru-RU"/>
        </w:rPr>
        <w:t>V</w:t>
      </w:r>
      <w:r w:rsidRPr="006D1DE5">
        <w:rPr>
          <w:rFonts w:ascii="Times New Roman" w:hAnsi="Times New Roman"/>
          <w:sz w:val="24"/>
          <w:szCs w:val="24"/>
          <w:lang w:eastAsia="ru-RU"/>
        </w:rPr>
        <w:t>пр</w:t>
      </w:r>
      <w:r>
        <w:rPr>
          <w:rFonts w:ascii="Times New Roman" w:hAnsi="Times New Roman"/>
          <w:sz w:val="28"/>
          <w:szCs w:val="20"/>
          <w:lang w:eastAsia="ru-RU"/>
        </w:rPr>
        <w:t xml:space="preserve"> 198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</w:t>
      </w:r>
      <w:r w:rsidRPr="006D1DE5">
        <w:rPr>
          <w:rFonts w:ascii="Times New Roman" w:hAnsi="Times New Roman"/>
          <w:sz w:val="28"/>
          <w:szCs w:val="20"/>
          <w:lang w:val="en-US" w:eastAsia="ru-RU"/>
        </w:rPr>
        <w:t>ml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   </w:t>
      </w:r>
      <w:r>
        <w:rPr>
          <w:rFonts w:ascii="Times New Roman" w:hAnsi="Times New Roman"/>
          <w:sz w:val="28"/>
          <w:szCs w:val="28"/>
          <w:lang w:eastAsia="ru-RU"/>
        </w:rPr>
        <w:t>Д.О. 2</w:t>
      </w:r>
      <w:r w:rsidRPr="006D1DE5">
        <w:rPr>
          <w:rFonts w:ascii="Times New Roman" w:hAnsi="Times New Roman"/>
          <w:sz w:val="28"/>
          <w:szCs w:val="28"/>
          <w:lang w:eastAsia="ru-RU"/>
        </w:rPr>
        <w:t>00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ml</w:t>
      </w:r>
      <w:r>
        <w:rPr>
          <w:rFonts w:ascii="Times New Roman" w:hAnsi="Times New Roman"/>
          <w:sz w:val="28"/>
          <w:szCs w:val="28"/>
          <w:lang w:eastAsia="ru-RU"/>
        </w:rPr>
        <w:t xml:space="preserve"> ± 2% [196 – 2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04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ml</w:t>
      </w:r>
      <w:r w:rsidRPr="006D1DE5">
        <w:rPr>
          <w:rFonts w:ascii="Times New Roman" w:hAnsi="Times New Roman"/>
          <w:sz w:val="28"/>
          <w:szCs w:val="28"/>
          <w:lang w:eastAsia="ru-RU"/>
        </w:rPr>
        <w:t>]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eastAsia="Calibri" w:hAnsi="Times New Roman"/>
          <w:sz w:val="28"/>
          <w:szCs w:val="28"/>
        </w:rPr>
        <w:t>Объем раствора укладываетс</w:t>
      </w:r>
      <w:r w:rsidR="0091428D">
        <w:rPr>
          <w:rFonts w:ascii="Times New Roman" w:eastAsia="Calibri" w:hAnsi="Times New Roman"/>
          <w:sz w:val="28"/>
          <w:szCs w:val="28"/>
        </w:rPr>
        <w:t>я в допустимые нормы отклонения</w:t>
      </w:r>
      <w:r w:rsidRPr="006D1DE5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0"/>
          <w:lang w:eastAsia="ru-RU"/>
        </w:rPr>
        <w:t xml:space="preserve">4. </w:t>
      </w:r>
      <w:r w:rsidRPr="006D1DE5">
        <w:rPr>
          <w:rFonts w:ascii="Times New Roman" w:hAnsi="Times New Roman"/>
          <w:sz w:val="28"/>
          <w:szCs w:val="20"/>
          <w:lang w:eastAsia="ru-RU"/>
        </w:rPr>
        <w:t>Реакции подлинности: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- хлорид ион </w:t>
      </w:r>
      <w:r w:rsidRPr="006D1DE5">
        <w:rPr>
          <w:rFonts w:ascii="Times New Roman" w:hAnsi="Times New Roman"/>
          <w:sz w:val="24"/>
          <w:szCs w:val="24"/>
          <w:vertAlign w:val="superscript"/>
          <w:lang w:eastAsia="ru-RU"/>
        </w:rPr>
        <w:t>-</w:t>
      </w:r>
      <w:r w:rsidRPr="006D1DE5">
        <w:rPr>
          <w:rFonts w:ascii="Times New Roman" w:hAnsi="Times New Roman"/>
          <w:sz w:val="28"/>
          <w:szCs w:val="20"/>
          <w:lang w:eastAsia="ru-RU"/>
        </w:rPr>
        <w:t>. К 1-2 капли лекарственной формы прибавляем 1-2 капли раствора серебра нитрата, выпадает белый осадок, раств</w:t>
      </w:r>
      <w:r w:rsidR="0091428D">
        <w:rPr>
          <w:rFonts w:ascii="Times New Roman" w:hAnsi="Times New Roman"/>
          <w:sz w:val="28"/>
          <w:szCs w:val="20"/>
          <w:lang w:eastAsia="ru-RU"/>
        </w:rPr>
        <w:t>орим в избытке раствора аммиака</w:t>
      </w:r>
      <w:r w:rsidRPr="006D1DE5">
        <w:rPr>
          <w:rFonts w:ascii="Times New Roman" w:hAnsi="Times New Roman"/>
          <w:sz w:val="28"/>
          <w:szCs w:val="20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lang w:eastAsia="ru-RU"/>
        </w:rPr>
      </w:pPr>
      <w:r w:rsidRPr="006D1DE5">
        <w:rPr>
          <w:rFonts w:ascii="Times New Roman" w:hAnsi="Times New Roman"/>
          <w:noProof/>
          <w:sz w:val="28"/>
          <w:szCs w:val="20"/>
          <w:lang w:eastAsia="ru-RU"/>
        </w:rPr>
        <w:drawing>
          <wp:inline distT="0" distB="0" distL="0" distR="0" wp14:anchorId="2E3CFCD0" wp14:editId="74BB7A06">
            <wp:extent cx="308610" cy="308610"/>
            <wp:effectExtent l="0" t="0" r="0" b="0"/>
            <wp:docPr id="26662" name="Рисунок 26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D1DE5">
        <w:rPr>
          <w:rFonts w:ascii="Times New Roman" w:hAnsi="Times New Roman"/>
          <w:sz w:val="28"/>
          <w:szCs w:val="20"/>
          <w:lang w:eastAsia="ru-RU"/>
        </w:rPr>
        <w:t>R∙HC</w:t>
      </w:r>
      <w:r w:rsidRPr="006D1DE5">
        <w:rPr>
          <w:rFonts w:ascii="Times New Roman" w:hAnsi="Times New Roman"/>
          <w:sz w:val="28"/>
          <w:szCs w:val="20"/>
          <w:lang w:val="en-US" w:eastAsia="ru-RU"/>
        </w:rPr>
        <w:t>L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+ AgNO</w:t>
      </w:r>
      <w:r w:rsidRPr="006D1DE5">
        <w:rPr>
          <w:rFonts w:ascii="Times New Roman" w:hAnsi="Times New Roman"/>
          <w:sz w:val="20"/>
          <w:szCs w:val="20"/>
          <w:lang w:eastAsia="ru-RU"/>
        </w:rPr>
        <w:t>3</w:t>
      </w:r>
      <w:r w:rsidRPr="006D1DE5">
        <w:rPr>
          <w:rFonts w:ascii="Times New Roman" w:hAnsi="Times New Roman"/>
          <w:sz w:val="28"/>
          <w:szCs w:val="20"/>
          <w:lang w:eastAsia="ru-RU"/>
        </w:rPr>
        <w:t>→AgC</w:t>
      </w:r>
      <w:r w:rsidRPr="006D1DE5">
        <w:rPr>
          <w:rFonts w:ascii="Times New Roman" w:hAnsi="Times New Roman"/>
          <w:sz w:val="28"/>
          <w:szCs w:val="20"/>
          <w:lang w:val="en-US" w:eastAsia="ru-RU"/>
        </w:rPr>
        <w:t>L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↓+R∙HNO</w:t>
      </w:r>
      <w:r w:rsidRPr="006D1DE5">
        <w:rPr>
          <w:rFonts w:ascii="Times New Roman" w:hAnsi="Times New Roman"/>
          <w:sz w:val="20"/>
          <w:szCs w:val="20"/>
          <w:lang w:eastAsia="ru-RU"/>
        </w:rPr>
        <w:t>3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>
        <w:rPr>
          <w:rFonts w:ascii="Times New Roman" w:hAnsi="Times New Roman"/>
          <w:sz w:val="28"/>
          <w:szCs w:val="20"/>
          <w:lang w:eastAsia="ru-RU"/>
        </w:rPr>
        <w:t>- реакция диазотирования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и сочетание с фенолами: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70528" behindDoc="0" locked="0" layoutInCell="1" allowOverlap="1" wp14:anchorId="574521F1" wp14:editId="1233F00C">
            <wp:simplePos x="0" y="0"/>
            <wp:positionH relativeFrom="column">
              <wp:posOffset>923925</wp:posOffset>
            </wp:positionH>
            <wp:positionV relativeFrom="paragraph">
              <wp:posOffset>940435</wp:posOffset>
            </wp:positionV>
            <wp:extent cx="4446270" cy="568325"/>
            <wp:effectExtent l="0" t="0" r="0" b="3175"/>
            <wp:wrapSquare wrapText="bothSides"/>
            <wp:docPr id="26663" name="Рисунок 26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bright="-54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37" t="25862" r="15495" b="66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6270" cy="568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DE5">
        <w:rPr>
          <w:rFonts w:ascii="Times New Roman" w:hAnsi="Times New Roman"/>
          <w:sz w:val="28"/>
          <w:szCs w:val="20"/>
          <w:lang w:eastAsia="ru-RU"/>
        </w:rPr>
        <w:t>К 1-2 капли лекарственной формы прибавляем 1-2 капли раствора хлористоводородной кислоты, раствор нитрита натрия и щелочной раствор β-нафтола. Появляется красно-оранжевое окрашивание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6D1DE5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D8CB980" wp14:editId="4AB545BB">
            <wp:extent cx="308610" cy="308610"/>
            <wp:effectExtent l="0" t="0" r="0" b="0"/>
            <wp:docPr id="26664" name="Рисунок 26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eastAsia="Calibri"/>
          <w:noProof/>
          <w:lang w:eastAsia="ru-RU"/>
        </w:rPr>
        <w:lastRenderedPageBreak/>
        <w:drawing>
          <wp:anchor distT="0" distB="0" distL="114300" distR="114300" simplePos="0" relativeHeight="251671552" behindDoc="0" locked="0" layoutInCell="1" allowOverlap="1" wp14:anchorId="2740F5DF" wp14:editId="022524D0">
            <wp:simplePos x="0" y="0"/>
            <wp:positionH relativeFrom="column">
              <wp:posOffset>2464435</wp:posOffset>
            </wp:positionH>
            <wp:positionV relativeFrom="paragraph">
              <wp:posOffset>266700</wp:posOffset>
            </wp:positionV>
            <wp:extent cx="3750310" cy="1144905"/>
            <wp:effectExtent l="0" t="0" r="2540" b="0"/>
            <wp:wrapSquare wrapText="bothSides"/>
            <wp:docPr id="26665" name="Рисунок 26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lum bright="-84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127" t="43446" b="405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0310" cy="1144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72576" behindDoc="0" locked="0" layoutInCell="1" allowOverlap="1" wp14:anchorId="6601E6E6" wp14:editId="7203ED41">
            <wp:simplePos x="0" y="0"/>
            <wp:positionH relativeFrom="column">
              <wp:posOffset>594360</wp:posOffset>
            </wp:positionH>
            <wp:positionV relativeFrom="paragraph">
              <wp:posOffset>390525</wp:posOffset>
            </wp:positionV>
            <wp:extent cx="1937385" cy="568325"/>
            <wp:effectExtent l="0" t="0" r="5715" b="3175"/>
            <wp:wrapSquare wrapText="bothSides"/>
            <wp:docPr id="26666" name="Рисунок 26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bright="-84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719" t="25862" r="17427" b="66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7385" cy="568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 xml:space="preserve">- реакция образования оснований Шиффа. 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На газетную бумагу помещаем 1 каплю раствора новокаина и каплю раствора хлористоводородной кислоты, п</w:t>
      </w:r>
      <w:r w:rsidR="0091428D">
        <w:rPr>
          <w:rFonts w:ascii="Times New Roman" w:hAnsi="Times New Roman"/>
          <w:sz w:val="28"/>
          <w:szCs w:val="28"/>
          <w:lang w:eastAsia="ru-RU"/>
        </w:rPr>
        <w:t>оявляется желто-оранжевое пятно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1BB1D672" wp14:editId="107C8266">
            <wp:extent cx="5943600" cy="1318260"/>
            <wp:effectExtent l="0" t="0" r="0" b="0"/>
            <wp:docPr id="26667" name="Рисунок 26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lum bright="-24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- отличительная реакция. 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73600" behindDoc="0" locked="0" layoutInCell="1" allowOverlap="1" wp14:anchorId="13A33243" wp14:editId="76CBF872">
            <wp:simplePos x="0" y="0"/>
            <wp:positionH relativeFrom="column">
              <wp:posOffset>-3810</wp:posOffset>
            </wp:positionH>
            <wp:positionV relativeFrom="paragraph">
              <wp:posOffset>1077595</wp:posOffset>
            </wp:positionV>
            <wp:extent cx="6057900" cy="1114425"/>
            <wp:effectExtent l="0" t="0" r="0" b="9525"/>
            <wp:wrapSquare wrapText="bothSides"/>
            <wp:docPr id="26668" name="Рисунок 26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bright="-82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257" b="25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11144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DE5">
        <w:rPr>
          <w:rFonts w:ascii="Times New Roman" w:hAnsi="Times New Roman"/>
          <w:sz w:val="28"/>
          <w:szCs w:val="20"/>
          <w:lang w:eastAsia="ru-RU"/>
        </w:rPr>
        <w:t>К 1-2 каплям лекарственной формы прибавляют 1-2 капли раствора калия перманганата и 1 каплю раствора серной кислоты. Розовая окраска исчез</w:t>
      </w:r>
      <w:r w:rsidR="0091428D">
        <w:rPr>
          <w:rFonts w:ascii="Times New Roman" w:hAnsi="Times New Roman"/>
          <w:sz w:val="28"/>
          <w:szCs w:val="20"/>
          <w:lang w:eastAsia="ru-RU"/>
        </w:rPr>
        <w:t>ает</w:t>
      </w:r>
      <w:r w:rsidRPr="006D1DE5">
        <w:rPr>
          <w:rFonts w:ascii="Times New Roman" w:hAnsi="Times New Roman"/>
          <w:sz w:val="28"/>
          <w:szCs w:val="20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>5. Количественное определение</w:t>
      </w:r>
      <w:r w:rsidRPr="006D1DE5">
        <w:rPr>
          <w:rFonts w:ascii="Times New Roman" w:hAnsi="Times New Roman"/>
          <w:sz w:val="28"/>
          <w:szCs w:val="28"/>
          <w:lang w:eastAsia="ru-RU"/>
        </w:rPr>
        <w:t>. Метод нитритометрии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eastAsia="Calibri"/>
          <w:noProof/>
          <w:sz w:val="28"/>
          <w:szCs w:val="28"/>
          <w:lang w:eastAsia="ru-RU"/>
        </w:rPr>
        <w:drawing>
          <wp:inline distT="0" distB="0" distL="0" distR="0" wp14:anchorId="0A0731E4" wp14:editId="5111B0B3">
            <wp:extent cx="4543425" cy="1504916"/>
            <wp:effectExtent l="19050" t="0" r="0" b="0"/>
            <wp:docPr id="26669" name="Рисунок 26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4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1308" cy="150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 xml:space="preserve">К 1 мл лекарственной формы прибавляем 2 мл  воды очищенной , 1мл раствора хлористоводородной кислоты 8,3%, 0,1 калия бромида.2 капли раствора тропеолин 00 и 1 капли раствора метиленового синего и при </w:t>
      </w:r>
      <w:r w:rsidRPr="006D1DE5">
        <w:rPr>
          <w:rFonts w:ascii="Times New Roman" w:hAnsi="Times New Roman"/>
          <w:sz w:val="28"/>
          <w:szCs w:val="28"/>
          <w:lang w:eastAsia="ru-RU"/>
        </w:rPr>
        <w:lastRenderedPageBreak/>
        <w:t>температуре 18-20</w:t>
      </w:r>
      <w:r w:rsidRPr="006D1DE5">
        <w:rPr>
          <w:rFonts w:ascii="Times New Roman" w:hAnsi="Times New Roman"/>
          <w:sz w:val="28"/>
          <w:szCs w:val="28"/>
          <w:vertAlign w:val="superscript"/>
          <w:lang w:eastAsia="ru-RU"/>
        </w:rPr>
        <w:t>о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С   титруем раствором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NaNO</w:t>
      </w:r>
      <w:r w:rsidRPr="006D1DE5">
        <w:rPr>
          <w:rFonts w:ascii="Times New Roman" w:hAnsi="Times New Roman"/>
          <w:sz w:val="28"/>
          <w:szCs w:val="28"/>
          <w:vertAlign w:val="subscript"/>
          <w:lang w:eastAsia="ru-RU"/>
        </w:rPr>
        <w:t xml:space="preserve">2 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0,1М медленно по каплям  до перехода крас</w:t>
      </w:r>
      <w:r w:rsidR="0091428D">
        <w:rPr>
          <w:rFonts w:ascii="Times New Roman" w:hAnsi="Times New Roman"/>
          <w:sz w:val="28"/>
          <w:szCs w:val="28"/>
          <w:lang w:eastAsia="ru-RU"/>
        </w:rPr>
        <w:t>но-фиолетовой окраски в голубую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Содержание новокаина в лекарственной форме рассчитываем по формуле: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eastAsia="ru-RU"/>
          </w:rPr>
          <m:t>x=</m:t>
        </m:r>
        <m:f>
          <m:fPr>
            <m:ctrlPr>
              <w:rPr>
                <w:rFonts w:ascii="Cambria Math" w:hAnsi="Cambria Math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ru-RU"/>
              </w:rPr>
              <m:t>0,18∙1∙0,02728∙2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ru-RU"/>
              </w:rPr>
              <m:t>1</m:t>
            </m:r>
          </m:den>
        </m:f>
      </m:oMath>
      <w:r>
        <w:rPr>
          <w:rFonts w:ascii="Times New Roman" w:hAnsi="Times New Roman"/>
          <w:sz w:val="28"/>
          <w:szCs w:val="28"/>
          <w:lang w:eastAsia="ru-RU"/>
        </w:rPr>
        <w:t>= 0,98</w:t>
      </w:r>
    </w:p>
    <w:p w:rsidR="00BD2A2D" w:rsidRPr="006D1DE5" w:rsidRDefault="00BD2A2D" w:rsidP="00BD2A2D">
      <w:pPr>
        <w:shd w:val="clear" w:color="auto" w:fill="FFFFFF"/>
        <w:tabs>
          <w:tab w:val="left" w:pos="468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0"/>
          <w:lang w:eastAsia="ru-RU"/>
        </w:rPr>
        <w:t>Д.О 1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,0 </w:t>
      </w:r>
      <w:r>
        <w:rPr>
          <w:rFonts w:ascii="Times New Roman" w:hAnsi="Times New Roman"/>
          <w:sz w:val="28"/>
          <w:szCs w:val="28"/>
          <w:lang w:eastAsia="ru-RU"/>
        </w:rPr>
        <w:t>± 6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% </w:t>
      </w:r>
      <w:r>
        <w:rPr>
          <w:rFonts w:ascii="Times New Roman" w:hAnsi="Times New Roman"/>
          <w:sz w:val="28"/>
          <w:szCs w:val="28"/>
          <w:lang w:eastAsia="ru-RU"/>
        </w:rPr>
        <w:t xml:space="preserve">   Д</w:t>
      </w:r>
      <w:r w:rsidRPr="006D1DE5">
        <w:rPr>
          <w:rFonts w:ascii="Times New Roman" w:hAnsi="Times New Roman"/>
          <w:sz w:val="28"/>
          <w:szCs w:val="28"/>
          <w:lang w:eastAsia="ru-RU"/>
        </w:rPr>
        <w:t>.О</w:t>
      </w:r>
      <w:r>
        <w:rPr>
          <w:rFonts w:ascii="Times New Roman" w:hAnsi="Times New Roman"/>
          <w:sz w:val="28"/>
          <w:szCs w:val="28"/>
          <w:lang w:eastAsia="ru-RU"/>
        </w:rPr>
        <w:t>. [0,94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– </w:t>
      </w:r>
      <w:r>
        <w:rPr>
          <w:rFonts w:ascii="Times New Roman" w:hAnsi="Times New Roman"/>
          <w:sz w:val="28"/>
          <w:szCs w:val="28"/>
          <w:lang w:eastAsia="ru-RU"/>
        </w:rPr>
        <w:t>1,06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мл]</w:t>
      </w:r>
    </w:p>
    <w:p w:rsidR="00BD2A2D" w:rsidRPr="006D1DE5" w:rsidRDefault="00BD2A2D" w:rsidP="00BD2A2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Содержание новокаина укладываются</w:t>
      </w:r>
      <w:r w:rsidR="0091428D">
        <w:rPr>
          <w:rFonts w:ascii="Times New Roman" w:hAnsi="Times New Roman"/>
          <w:sz w:val="28"/>
          <w:szCs w:val="28"/>
          <w:lang w:eastAsia="ru-RU"/>
        </w:rPr>
        <w:t xml:space="preserve"> в  допустимые нормы отклонения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Default="00BD2A2D" w:rsidP="00BD2A2D">
      <w:pPr>
        <w:pStyle w:val="a7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6A75C6">
        <w:rPr>
          <w:rFonts w:ascii="Times New Roman" w:hAnsi="Times New Roman"/>
          <w:sz w:val="28"/>
          <w:szCs w:val="28"/>
        </w:rPr>
        <w:t>Данные анализа заносим в журнал регистрации</w:t>
      </w:r>
      <w:r>
        <w:rPr>
          <w:rFonts w:ascii="Times New Roman" w:hAnsi="Times New Roman"/>
          <w:sz w:val="28"/>
          <w:szCs w:val="28"/>
        </w:rPr>
        <w:t>:</w:t>
      </w:r>
      <w:r w:rsidRPr="006A75C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  <w:lang w:eastAsia="ru-RU"/>
        </w:rPr>
        <w:t>Журнал регистрации результатов органолептического, физического и химического контроля внутриаптечной заготовки, лекарственных форм, изготовленных по рецептам (требованиям лечебных организаций), концентратов, тритураций, спирта этилового и фасовки</w:t>
      </w:r>
      <w:r>
        <w:rPr>
          <w:rFonts w:ascii="Times New Roman" w:hAnsi="Times New Roman"/>
          <w:sz w:val="28"/>
          <w:szCs w:val="28"/>
        </w:rPr>
        <w:t>».</w:t>
      </w:r>
    </w:p>
    <w:p w:rsidR="00BD2A2D" w:rsidRDefault="00BD2A2D" w:rsidP="00BD2A2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0"/>
          <w:lang w:eastAsia="ru-RU"/>
        </w:rPr>
      </w:pPr>
      <w:r w:rsidRPr="006D1DE5">
        <w:rPr>
          <w:rFonts w:ascii="Times New Roman" w:hAnsi="Times New Roman"/>
          <w:bCs/>
          <w:sz w:val="28"/>
          <w:szCs w:val="20"/>
          <w:lang w:eastAsia="ru-RU"/>
        </w:rPr>
        <w:t xml:space="preserve">Контроль при отпуске. Проверяем наличия этикеток основной и дополнительных. </w:t>
      </w:r>
    </w:p>
    <w:p w:rsidR="00BD2A2D" w:rsidRDefault="00BD2A2D" w:rsidP="00BD2A2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0"/>
          <w:lang w:eastAsia="ru-RU"/>
        </w:rPr>
      </w:pPr>
    </w:p>
    <w:p w:rsidR="00BD2A2D" w:rsidRPr="00AF2793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b/>
          <w:sz w:val="28"/>
          <w:szCs w:val="20"/>
          <w:lang w:eastAsia="ru-RU"/>
        </w:rPr>
      </w:pPr>
      <w:r w:rsidRPr="00AF2793">
        <w:rPr>
          <w:rFonts w:ascii="Times New Roman" w:hAnsi="Times New Roman"/>
          <w:b/>
          <w:sz w:val="28"/>
          <w:szCs w:val="20"/>
          <w:lang w:eastAsia="ru-RU"/>
        </w:rPr>
        <w:t>Протокол</w:t>
      </w:r>
      <w:r w:rsidR="00AF2793" w:rsidRPr="00AF2793">
        <w:rPr>
          <w:rFonts w:ascii="Times New Roman" w:hAnsi="Times New Roman"/>
          <w:b/>
          <w:sz w:val="28"/>
          <w:szCs w:val="20"/>
          <w:lang w:eastAsia="ru-RU"/>
        </w:rPr>
        <w:t xml:space="preserve"> №11 от 29</w:t>
      </w:r>
      <w:r w:rsidRPr="00AF2793">
        <w:rPr>
          <w:rFonts w:ascii="Times New Roman" w:hAnsi="Times New Roman"/>
          <w:b/>
          <w:sz w:val="28"/>
          <w:szCs w:val="20"/>
          <w:lang w:eastAsia="ru-RU"/>
        </w:rPr>
        <w:t>.05.20 (По требованию)</w:t>
      </w:r>
    </w:p>
    <w:p w:rsidR="00BD2A2D" w:rsidRPr="001A7B0A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</w:p>
    <w:p w:rsidR="00BD2A2D" w:rsidRPr="001A7B0A" w:rsidRDefault="00BD2A2D" w:rsidP="00BD2A2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val="en-US" w:eastAsia="ru-RU"/>
        </w:rPr>
        <w:t>Rp</w:t>
      </w:r>
      <w:r w:rsidRPr="001A7B0A">
        <w:rPr>
          <w:rFonts w:ascii="Times New Roman" w:hAnsi="Times New Roman"/>
          <w:sz w:val="28"/>
          <w:szCs w:val="20"/>
          <w:lang w:eastAsia="ru-RU"/>
        </w:rPr>
        <w:t>.:</w:t>
      </w:r>
      <w:r w:rsidRPr="001A7B0A"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Sol</w:t>
      </w:r>
      <w:r w:rsidRPr="001A7B0A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6D1DE5">
        <w:rPr>
          <w:rFonts w:ascii="Times New Roman" w:hAnsi="Times New Roman"/>
          <w:bCs/>
          <w:sz w:val="28"/>
          <w:szCs w:val="28"/>
          <w:shd w:val="clear" w:color="auto" w:fill="FFFFFF"/>
          <w:lang w:val="en-US" w:eastAsia="ru-RU"/>
        </w:rPr>
        <w:t>Procaini</w:t>
      </w:r>
      <w:r w:rsidRPr="006D1DE5">
        <w:rPr>
          <w:rFonts w:ascii="Times New Roman" w:hAnsi="Times New Roman"/>
          <w:sz w:val="28"/>
          <w:szCs w:val="28"/>
          <w:shd w:val="clear" w:color="auto" w:fill="FFFFFF"/>
          <w:lang w:val="en-US" w:eastAsia="ru-RU"/>
        </w:rPr>
        <w:t> </w:t>
      </w:r>
      <w:r w:rsidRPr="001A7B0A">
        <w:rPr>
          <w:rFonts w:ascii="Times New Roman" w:hAnsi="Times New Roman"/>
          <w:sz w:val="28"/>
          <w:szCs w:val="28"/>
          <w:lang w:eastAsia="ru-RU"/>
        </w:rPr>
        <w:t xml:space="preserve">2% - 200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ml</w:t>
      </w:r>
    </w:p>
    <w:p w:rsidR="00BD2A2D" w:rsidRPr="00E81F22" w:rsidRDefault="00BD2A2D" w:rsidP="00BD2A2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shd w:val="clear" w:color="auto" w:fill="FFFFFF"/>
          <w:lang w:eastAsia="ru-RU"/>
        </w:rPr>
      </w:pPr>
      <w:r w:rsidRPr="001A7B0A">
        <w:rPr>
          <w:rFonts w:ascii="Times New Roman" w:eastAsia="Calibri" w:hAnsi="Times New Roman"/>
          <w:sz w:val="28"/>
          <w:szCs w:val="28"/>
        </w:rPr>
        <w:t xml:space="preserve">        </w:t>
      </w:r>
      <w:r w:rsidRPr="006D1DE5">
        <w:rPr>
          <w:rFonts w:ascii="Times New Roman" w:eastAsia="Calibri" w:hAnsi="Times New Roman"/>
          <w:sz w:val="28"/>
          <w:szCs w:val="28"/>
          <w:lang w:val="en-US"/>
        </w:rPr>
        <w:t>Benzocaini</w:t>
      </w:r>
      <w:r w:rsidRPr="00E81F22">
        <w:rPr>
          <w:rFonts w:ascii="Times New Roman" w:eastAsia="Calibri" w:hAnsi="Times New Roman"/>
          <w:sz w:val="28"/>
          <w:szCs w:val="28"/>
        </w:rPr>
        <w:t xml:space="preserve"> 3, 0</w:t>
      </w:r>
      <w:r w:rsidRPr="00E81F22">
        <w:rPr>
          <w:rFonts w:ascii="Times New Roman" w:hAnsi="Times New Roman"/>
          <w:bCs/>
          <w:sz w:val="28"/>
          <w:szCs w:val="28"/>
          <w:shd w:val="clear" w:color="auto" w:fill="FFFFFF"/>
          <w:lang w:eastAsia="ru-RU"/>
        </w:rPr>
        <w:t xml:space="preserve">        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E81F22">
        <w:rPr>
          <w:rFonts w:ascii="Times New Roman" w:hAnsi="Times New Roman"/>
          <w:sz w:val="28"/>
          <w:szCs w:val="28"/>
          <w:shd w:val="clear" w:color="auto" w:fill="FFFFFF"/>
          <w:lang w:eastAsia="ru-RU"/>
        </w:rPr>
        <w:t xml:space="preserve">        </w:t>
      </w:r>
      <w:r w:rsidRPr="006D1DE5">
        <w:rPr>
          <w:rFonts w:ascii="Times New Roman" w:hAnsi="Times New Roman"/>
          <w:sz w:val="28"/>
          <w:szCs w:val="28"/>
          <w:shd w:val="clear" w:color="auto" w:fill="FFFFFF"/>
          <w:lang w:val="en-US" w:eastAsia="ru-RU"/>
        </w:rPr>
        <w:t>M</w:t>
      </w:r>
      <w:r w:rsidRPr="00E81F22">
        <w:rPr>
          <w:rFonts w:ascii="Times New Roman" w:hAnsi="Times New Roman"/>
          <w:sz w:val="28"/>
          <w:szCs w:val="28"/>
          <w:shd w:val="clear" w:color="auto" w:fill="FFFFFF"/>
          <w:lang w:eastAsia="ru-RU"/>
        </w:rPr>
        <w:t>.</w:t>
      </w:r>
      <w:r w:rsidRPr="006D1DE5">
        <w:rPr>
          <w:rFonts w:ascii="Times New Roman" w:hAnsi="Times New Roman"/>
          <w:sz w:val="28"/>
          <w:szCs w:val="28"/>
          <w:shd w:val="clear" w:color="auto" w:fill="FFFFFF"/>
          <w:lang w:val="en-US" w:eastAsia="ru-RU"/>
        </w:rPr>
        <w:t>D</w:t>
      </w:r>
      <w:r w:rsidRPr="00E81F22">
        <w:rPr>
          <w:rFonts w:ascii="Times New Roman" w:hAnsi="Times New Roman"/>
          <w:sz w:val="28"/>
          <w:szCs w:val="28"/>
          <w:lang w:eastAsia="ru-RU"/>
        </w:rPr>
        <w:t>.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S</w:t>
      </w:r>
      <w:r w:rsidRPr="00E81F22">
        <w:rPr>
          <w:rFonts w:ascii="Times New Roman" w:hAnsi="Times New Roman"/>
          <w:sz w:val="28"/>
          <w:szCs w:val="28"/>
          <w:lang w:eastAsia="ru-RU"/>
        </w:rPr>
        <w:t xml:space="preserve">. </w:t>
      </w:r>
      <w:r w:rsidRPr="006D1DE5">
        <w:rPr>
          <w:rFonts w:ascii="Times New Roman" w:hAnsi="Times New Roman"/>
          <w:sz w:val="28"/>
          <w:szCs w:val="28"/>
          <w:lang w:eastAsia="ru-RU"/>
        </w:rPr>
        <w:t>Наружное</w:t>
      </w:r>
      <w:r w:rsidRPr="00E81F22">
        <w:rPr>
          <w:rFonts w:ascii="Times New Roman" w:hAnsi="Times New Roman"/>
          <w:sz w:val="28"/>
          <w:szCs w:val="28"/>
          <w:lang w:eastAsia="ru-RU"/>
        </w:rPr>
        <w:t xml:space="preserve">. </w:t>
      </w:r>
      <w:r>
        <w:rPr>
          <w:rFonts w:ascii="Times New Roman" w:hAnsi="Times New Roman"/>
          <w:sz w:val="28"/>
          <w:szCs w:val="28"/>
          <w:lang w:eastAsia="ru-RU"/>
        </w:rPr>
        <w:t>По требованию.</w:t>
      </w:r>
    </w:p>
    <w:p w:rsidR="00BD2A2D" w:rsidRPr="006D1DE5" w:rsidRDefault="00BD2A2D" w:rsidP="00BD2A2D">
      <w:pPr>
        <w:spacing w:after="0" w:line="360" w:lineRule="auto"/>
        <w:ind w:firstLine="708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Обязательные виды внутриаптечного контроля: письменный, органолептический, контроль при отпуске.</w:t>
      </w:r>
    </w:p>
    <w:p w:rsidR="00BD2A2D" w:rsidRPr="006D1DE5" w:rsidRDefault="00BD2A2D" w:rsidP="00BD2A2D">
      <w:pPr>
        <w:spacing w:after="0" w:line="360" w:lineRule="auto"/>
        <w:ind w:firstLine="708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Выборочно</w:t>
      </w:r>
      <w:r>
        <w:rPr>
          <w:rFonts w:ascii="Times New Roman" w:eastAsia="Calibri" w:hAnsi="Times New Roman"/>
          <w:sz w:val="28"/>
          <w:szCs w:val="28"/>
        </w:rPr>
        <w:t>: физический, полный химический</w:t>
      </w:r>
      <w:r w:rsidRPr="006D1DE5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eastAsia="Calibri" w:hAnsi="Times New Roman"/>
          <w:sz w:val="28"/>
          <w:szCs w:val="28"/>
        </w:rPr>
        <w:t>Проверяем оформлени</w:t>
      </w:r>
      <w:r>
        <w:rPr>
          <w:rFonts w:ascii="Times New Roman" w:eastAsia="Calibri" w:hAnsi="Times New Roman"/>
          <w:sz w:val="28"/>
          <w:szCs w:val="28"/>
        </w:rPr>
        <w:t>я паспорта письменного контроля</w:t>
      </w:r>
      <w:r w:rsidRPr="006D1DE5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rPr>
          <w:rFonts w:ascii="Times New Roman" w:eastAsia="Calibri" w:hAnsi="Times New Roman"/>
          <w:sz w:val="28"/>
          <w:szCs w:val="28"/>
        </w:rPr>
      </w:pPr>
    </w:p>
    <w:tbl>
      <w:tblPr>
        <w:tblW w:w="0" w:type="auto"/>
        <w:tblLook w:val="00A0" w:firstRow="1" w:lastRow="0" w:firstColumn="1" w:lastColumn="0" w:noHBand="0" w:noVBand="0"/>
      </w:tblPr>
      <w:tblGrid>
        <w:gridCol w:w="4387"/>
        <w:gridCol w:w="3057"/>
      </w:tblGrid>
      <w:tr w:rsidR="00BD2A2D" w:rsidRPr="006D1DE5" w:rsidTr="00BD2A2D">
        <w:trPr>
          <w:trHeight w:val="2360"/>
        </w:trPr>
        <w:tc>
          <w:tcPr>
            <w:tcW w:w="438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BD2A2D" w:rsidRPr="00E81F22" w:rsidRDefault="00BD2A2D" w:rsidP="00BD2A2D">
            <w:pPr>
              <w:spacing w:after="0" w:line="36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lastRenderedPageBreak/>
              <w:t>ППК</w:t>
            </w:r>
            <w:r w:rsidR="00AF2793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№11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Терапевтическое </w:t>
            </w:r>
            <w:r w:rsidR="00AF2793">
              <w:rPr>
                <w:rFonts w:ascii="Times New Roman" w:hAnsi="Times New Roman"/>
                <w:sz w:val="28"/>
                <w:szCs w:val="28"/>
                <w:lang w:eastAsia="ru-RU"/>
              </w:rPr>
              <w:t>29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>.05.20</w:t>
            </w:r>
          </w:p>
          <w:p w:rsidR="00BD2A2D" w:rsidRPr="00E81F22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Aquae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purificatae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200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</w:p>
          <w:p w:rsidR="00BD2A2D" w:rsidRPr="00E81F22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Novocaini</w:t>
            </w:r>
            <w:r w:rsidRPr="00E81F22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4,0</w:t>
            </w:r>
          </w:p>
          <w:p w:rsidR="00BD2A2D" w:rsidRPr="005F6C62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eastAsia="Calibri" w:hAnsi="Times New Roman"/>
                <w:sz w:val="28"/>
                <w:szCs w:val="28"/>
                <w:lang w:val="en-US"/>
              </w:rPr>
              <w:t>Benzocaini</w:t>
            </w:r>
            <w:r w:rsidRPr="006D1DE5">
              <w:rPr>
                <w:rFonts w:ascii="Times New Roman" w:eastAsia="Calibri" w:hAnsi="Times New Roman"/>
                <w:sz w:val="28"/>
                <w:szCs w:val="28"/>
              </w:rPr>
              <w:t xml:space="preserve"> 3, 0</w:t>
            </w:r>
            <w:r w:rsidRPr="006D1DE5">
              <w:rPr>
                <w:rFonts w:ascii="Times New Roman" w:hAnsi="Times New Roman"/>
                <w:bCs/>
                <w:sz w:val="28"/>
                <w:szCs w:val="28"/>
                <w:shd w:val="clear" w:color="auto" w:fill="FFFFFF"/>
                <w:lang w:eastAsia="ru-RU"/>
              </w:rPr>
              <w:t xml:space="preserve">        </w:t>
            </w:r>
          </w:p>
          <w:p w:rsidR="00BD2A2D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V</w:t>
            </w:r>
            <w:r w:rsidRPr="006D1DE5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об</w:t>
            </w:r>
            <w:r w:rsidRPr="006D1DE5">
              <w:rPr>
                <w:rFonts w:ascii="Times New Roman" w:hAnsi="Times New Roman"/>
                <w:sz w:val="28"/>
                <w:szCs w:val="20"/>
                <w:lang w:val="en-US" w:eastAsia="ru-RU"/>
              </w:rPr>
              <w:t> 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= 200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Монгуш </w:t>
            </w:r>
          </w:p>
          <w:p w:rsidR="00BD2A2D" w:rsidRPr="006D1DE5" w:rsidRDefault="00AF2793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№ анализа 11</w:t>
            </w:r>
            <w:r w:rsidR="00BD2A2D"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 </w:t>
            </w:r>
            <w:r w:rsidR="00BD2A2D">
              <w:rPr>
                <w:rFonts w:ascii="Times New Roman" w:hAnsi="Times New Roman"/>
                <w:sz w:val="28"/>
                <w:szCs w:val="28"/>
                <w:lang w:eastAsia="ru-RU"/>
              </w:rPr>
              <w:t>Монгуш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  <w:tc>
          <w:tcPr>
            <w:tcW w:w="30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Расчеты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V</w:t>
            </w:r>
            <w:r w:rsidRPr="006D1DE5">
              <w:rPr>
                <w:rFonts w:ascii="Times New Roman" w:hAnsi="Times New Roman"/>
                <w:sz w:val="24"/>
                <w:szCs w:val="24"/>
                <w:vertAlign w:val="subscript"/>
                <w:lang w:eastAsia="ru-RU"/>
              </w:rPr>
              <w:t>об</w:t>
            </w:r>
            <w:r w:rsidRPr="006D1DE5">
              <w:rPr>
                <w:rFonts w:ascii="Times New Roman" w:hAnsi="Times New Roman"/>
                <w:sz w:val="28"/>
                <w:szCs w:val="20"/>
                <w:lang w:val="en-US" w:eastAsia="ru-RU"/>
              </w:rPr>
              <w:t> </w:t>
            </w: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 xml:space="preserve">= 200 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2%-100%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х=200</w:t>
            </w:r>
            <w:r w:rsidRPr="006D1DE5">
              <w:rPr>
                <w:rFonts w:ascii="Times New Roman" w:hAnsi="Times New Roman"/>
                <w:sz w:val="28"/>
                <w:szCs w:val="28"/>
                <w:lang w:val="en-US" w:eastAsia="ru-RU"/>
              </w:rPr>
              <w:t>ml</w:t>
            </w:r>
          </w:p>
          <w:p w:rsidR="00BD2A2D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6D1DE5">
              <w:rPr>
                <w:rFonts w:ascii="Times New Roman" w:hAnsi="Times New Roman"/>
                <w:sz w:val="28"/>
                <w:szCs w:val="28"/>
                <w:lang w:eastAsia="ru-RU"/>
              </w:rPr>
              <w:t>х=4,0 новокаина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Бензокаина=</w:t>
            </w:r>
            <w:r w:rsidRPr="00D503AC">
              <w:rPr>
                <w:rFonts w:ascii="Times New Roman" w:hAnsi="Times New Roman"/>
                <w:sz w:val="28"/>
                <w:szCs w:val="28"/>
                <w:lang w:eastAsia="ru-RU"/>
              </w:rPr>
              <w:t>3, 0</w:t>
            </w:r>
            <w:r w:rsidRPr="00D503AC">
              <w:rPr>
                <w:rFonts w:ascii="Times New Roman" w:hAnsi="Times New Roman"/>
                <w:bCs/>
                <w:sz w:val="28"/>
                <w:szCs w:val="28"/>
                <w:lang w:eastAsia="ru-RU"/>
              </w:rPr>
              <w:t xml:space="preserve">        </w:t>
            </w:r>
          </w:p>
          <w:p w:rsidR="00BD2A2D" w:rsidRPr="006D1DE5" w:rsidRDefault="00BD2A2D" w:rsidP="00BD2A2D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</w:tc>
      </w:tr>
    </w:tbl>
    <w:p w:rsidR="00BD2A2D" w:rsidRPr="006D1DE5" w:rsidRDefault="00BD2A2D" w:rsidP="00BD2A2D">
      <w:pPr>
        <w:spacing w:line="360" w:lineRule="auto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>Органолептический контроль.</w:t>
      </w:r>
    </w:p>
    <w:p w:rsidR="00BD2A2D" w:rsidRPr="006D1DE5" w:rsidRDefault="00BD2A2D" w:rsidP="00BD2A2D">
      <w:pPr>
        <w:spacing w:line="360" w:lineRule="auto"/>
        <w:rPr>
          <w:rFonts w:ascii="Times New Roman" w:hAnsi="Times New Roman"/>
          <w:sz w:val="28"/>
          <w:szCs w:val="20"/>
          <w:lang w:eastAsia="ru-RU"/>
        </w:rPr>
      </w:pPr>
      <w:r>
        <w:rPr>
          <w:rFonts w:ascii="Times New Roman" w:hAnsi="Times New Roman"/>
          <w:sz w:val="28"/>
          <w:szCs w:val="20"/>
          <w:lang w:eastAsia="ru-RU"/>
        </w:rPr>
        <w:t>Мутная жидкость</w:t>
      </w:r>
      <w:r w:rsidRPr="006D1DE5">
        <w:rPr>
          <w:rFonts w:ascii="Times New Roman" w:hAnsi="Times New Roman"/>
          <w:sz w:val="28"/>
          <w:szCs w:val="20"/>
          <w:lang w:eastAsia="ru-RU"/>
        </w:rPr>
        <w:t>,</w:t>
      </w:r>
      <w:r>
        <w:rPr>
          <w:rFonts w:ascii="Times New Roman" w:hAnsi="Times New Roman"/>
          <w:sz w:val="28"/>
          <w:szCs w:val="20"/>
          <w:lang w:eastAsia="ru-RU"/>
        </w:rPr>
        <w:t xml:space="preserve"> </w:t>
      </w:r>
      <w:r w:rsidRPr="006D1DE5">
        <w:rPr>
          <w:rFonts w:ascii="Times New Roman" w:hAnsi="Times New Roman"/>
          <w:sz w:val="28"/>
          <w:szCs w:val="20"/>
          <w:lang w:eastAsia="ru-RU"/>
        </w:rPr>
        <w:t>без запаха</w:t>
      </w:r>
      <w:r>
        <w:rPr>
          <w:rFonts w:ascii="Times New Roman" w:hAnsi="Times New Roman"/>
          <w:sz w:val="28"/>
          <w:szCs w:val="20"/>
          <w:lang w:eastAsia="ru-RU"/>
        </w:rPr>
        <w:t>.</w:t>
      </w:r>
    </w:p>
    <w:p w:rsidR="00BD2A2D" w:rsidRPr="006D1DE5" w:rsidRDefault="00BD2A2D" w:rsidP="00BD2A2D">
      <w:pPr>
        <w:spacing w:line="360" w:lineRule="auto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Физический контроль. 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val="en-US" w:eastAsia="ru-RU"/>
        </w:rPr>
        <w:t>V</w:t>
      </w:r>
      <w:r w:rsidRPr="006D1DE5">
        <w:rPr>
          <w:rFonts w:ascii="Times New Roman" w:hAnsi="Times New Roman"/>
          <w:sz w:val="24"/>
          <w:szCs w:val="24"/>
          <w:lang w:eastAsia="ru-RU"/>
        </w:rPr>
        <w:t>пр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199 </w:t>
      </w:r>
      <w:r w:rsidRPr="006D1DE5">
        <w:rPr>
          <w:rFonts w:ascii="Times New Roman" w:hAnsi="Times New Roman"/>
          <w:sz w:val="28"/>
          <w:szCs w:val="20"/>
          <w:lang w:val="en-US" w:eastAsia="ru-RU"/>
        </w:rPr>
        <w:t>ml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  </w:t>
      </w:r>
      <w:r w:rsidRPr="006D1DE5">
        <w:rPr>
          <w:rFonts w:ascii="Times New Roman" w:hAnsi="Times New Roman"/>
          <w:sz w:val="28"/>
          <w:szCs w:val="28"/>
          <w:lang w:eastAsia="ru-RU"/>
        </w:rPr>
        <w:t>200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ml</w:t>
      </w:r>
      <w:r>
        <w:rPr>
          <w:rFonts w:ascii="Times New Roman" w:hAnsi="Times New Roman"/>
          <w:sz w:val="28"/>
          <w:szCs w:val="28"/>
          <w:lang w:eastAsia="ru-RU"/>
        </w:rPr>
        <w:t xml:space="preserve"> ± 2%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[196 – 204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ml</w:t>
      </w:r>
      <w:r w:rsidRPr="006D1DE5">
        <w:rPr>
          <w:rFonts w:ascii="Times New Roman" w:hAnsi="Times New Roman"/>
          <w:sz w:val="28"/>
          <w:szCs w:val="28"/>
          <w:lang w:eastAsia="ru-RU"/>
        </w:rPr>
        <w:t>]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eastAsia="Calibri" w:hAnsi="Times New Roman"/>
          <w:sz w:val="28"/>
          <w:szCs w:val="28"/>
        </w:rPr>
        <w:t>Объем раствора укладываетс</w:t>
      </w:r>
      <w:r>
        <w:rPr>
          <w:rFonts w:ascii="Times New Roman" w:eastAsia="Calibri" w:hAnsi="Times New Roman"/>
          <w:sz w:val="28"/>
          <w:szCs w:val="28"/>
        </w:rPr>
        <w:t>я в допустимые нормы отклонения</w:t>
      </w:r>
      <w:r w:rsidRPr="006D1DE5">
        <w:rPr>
          <w:rFonts w:ascii="Times New Roman" w:eastAsia="Calibri" w:hAnsi="Times New Roman"/>
          <w:sz w:val="28"/>
          <w:szCs w:val="28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 Реакции подлинности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>
        <w:rPr>
          <w:rFonts w:ascii="Times New Roman" w:hAnsi="Times New Roman"/>
          <w:sz w:val="28"/>
          <w:szCs w:val="20"/>
          <w:lang w:eastAsia="ru-RU"/>
        </w:rPr>
        <w:t>Общая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реакция на прокаин и бензокаин: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>- реакция диазотирование и сочетание с фенолами: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62336" behindDoc="0" locked="0" layoutInCell="1" allowOverlap="1" wp14:anchorId="2EB497B3" wp14:editId="612C6B3E">
            <wp:simplePos x="0" y="0"/>
            <wp:positionH relativeFrom="column">
              <wp:posOffset>923925</wp:posOffset>
            </wp:positionH>
            <wp:positionV relativeFrom="paragraph">
              <wp:posOffset>940435</wp:posOffset>
            </wp:positionV>
            <wp:extent cx="4446270" cy="568325"/>
            <wp:effectExtent l="0" t="0" r="0" b="3175"/>
            <wp:wrapSquare wrapText="bothSides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bright="-54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37" t="25862" r="15495" b="66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6270" cy="568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DE5">
        <w:rPr>
          <w:rFonts w:ascii="Times New Roman" w:hAnsi="Times New Roman"/>
          <w:sz w:val="28"/>
          <w:szCs w:val="20"/>
          <w:lang w:eastAsia="ru-RU"/>
        </w:rPr>
        <w:t>К 1-2 капли лекарственной формы прибавляем 1-2 капли раствора хлористоводородной кислоты, раствор нитрита натрия и щелочной раствор β-нафтола, появляет</w:t>
      </w:r>
      <w:r>
        <w:rPr>
          <w:rFonts w:ascii="Times New Roman" w:hAnsi="Times New Roman"/>
          <w:sz w:val="28"/>
          <w:szCs w:val="20"/>
          <w:lang w:eastAsia="ru-RU"/>
        </w:rPr>
        <w:t>ся красно-оранжевое окрашивание</w:t>
      </w:r>
      <w:r w:rsidRPr="006D1DE5">
        <w:rPr>
          <w:rFonts w:ascii="Times New Roman" w:hAnsi="Times New Roman"/>
          <w:sz w:val="28"/>
          <w:szCs w:val="20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4"/>
          <w:szCs w:val="24"/>
          <w:lang w:eastAsia="ru-RU"/>
        </w:rPr>
      </w:pPr>
      <w:r w:rsidRPr="006D1DE5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001B12BA" wp14:editId="29AA1DF2">
            <wp:extent cx="308610" cy="30861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" cy="308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63360" behindDoc="0" locked="0" layoutInCell="1" allowOverlap="1" wp14:anchorId="7E4BA57A" wp14:editId="37183C5F">
            <wp:simplePos x="0" y="0"/>
            <wp:positionH relativeFrom="column">
              <wp:posOffset>2139315</wp:posOffset>
            </wp:positionH>
            <wp:positionV relativeFrom="paragraph">
              <wp:posOffset>288290</wp:posOffset>
            </wp:positionV>
            <wp:extent cx="2828925" cy="1144905"/>
            <wp:effectExtent l="0" t="0" r="9525" b="0"/>
            <wp:wrapSquare wrapText="bothSides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lum bright="-84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127" t="43446" b="405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11449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64384" behindDoc="0" locked="0" layoutInCell="1" allowOverlap="1" wp14:anchorId="7F892C1D" wp14:editId="4C6E5DE1">
            <wp:simplePos x="0" y="0"/>
            <wp:positionH relativeFrom="column">
              <wp:posOffset>596265</wp:posOffset>
            </wp:positionH>
            <wp:positionV relativeFrom="paragraph">
              <wp:posOffset>86360</wp:posOffset>
            </wp:positionV>
            <wp:extent cx="1485900" cy="568325"/>
            <wp:effectExtent l="0" t="0" r="0" b="3175"/>
            <wp:wrapSquare wrapText="bothSides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bright="-84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719" t="25862" r="17427" b="661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5683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 xml:space="preserve">- реакция образования оснований Шиффа. </w:t>
      </w:r>
    </w:p>
    <w:p w:rsidR="00BD2A2D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На газетную бумагу помещаем 1 каплю раствора новокаина и каплю раствора хлористоводородной кислоты, п</w:t>
      </w:r>
      <w:r>
        <w:rPr>
          <w:rFonts w:ascii="Times New Roman" w:hAnsi="Times New Roman"/>
          <w:sz w:val="28"/>
          <w:szCs w:val="28"/>
          <w:lang w:eastAsia="ru-RU"/>
        </w:rPr>
        <w:t>оявляется желто-оранжевое пятно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73A35CCF" wp14:editId="5D2C7752">
            <wp:extent cx="5334000" cy="131699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lum bright="-24000" contrast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6293" cy="13175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>
        <w:rPr>
          <w:rFonts w:ascii="Times New Roman" w:hAnsi="Times New Roman"/>
          <w:sz w:val="28"/>
          <w:szCs w:val="20"/>
          <w:lang w:eastAsia="ru-RU"/>
        </w:rPr>
        <w:t xml:space="preserve">Отличительные </w:t>
      </w:r>
      <w:r w:rsidRPr="006D1DE5">
        <w:rPr>
          <w:rFonts w:ascii="Times New Roman" w:hAnsi="Times New Roman"/>
          <w:sz w:val="28"/>
          <w:szCs w:val="20"/>
          <w:lang w:eastAsia="ru-RU"/>
        </w:rPr>
        <w:t>реакции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>К 1-2 каплям лекарственной формы прибавляют 1-2 капли раствора калия перманганата и 1 каплю раствора серной кислоты. Розовая окраска исчезает (прокаин)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eastAsia="Calibri"/>
          <w:noProof/>
          <w:lang w:eastAsia="ru-RU"/>
        </w:rPr>
        <w:drawing>
          <wp:anchor distT="0" distB="0" distL="114300" distR="114300" simplePos="0" relativeHeight="251665408" behindDoc="0" locked="0" layoutInCell="1" allowOverlap="1" wp14:anchorId="0DEA6407" wp14:editId="740C0ED9">
            <wp:simplePos x="0" y="0"/>
            <wp:positionH relativeFrom="column">
              <wp:posOffset>-156210</wp:posOffset>
            </wp:positionH>
            <wp:positionV relativeFrom="paragraph">
              <wp:posOffset>103505</wp:posOffset>
            </wp:positionV>
            <wp:extent cx="6057900" cy="876300"/>
            <wp:effectExtent l="0" t="0" r="0" b="0"/>
            <wp:wrapSquare wrapText="bothSides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bright="-82000" contrast="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257" b="256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0" cy="876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        К 5 каплям </w:t>
      </w:r>
      <w:r>
        <w:rPr>
          <w:rFonts w:ascii="Times New Roman" w:hAnsi="Times New Roman"/>
          <w:sz w:val="28"/>
          <w:szCs w:val="20"/>
          <w:lang w:eastAsia="ru-RU"/>
        </w:rPr>
        <w:t xml:space="preserve">лекарственной формы прибавляем 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4 капли </w:t>
      </w:r>
      <w:r>
        <w:rPr>
          <w:rFonts w:ascii="Times New Roman" w:hAnsi="Times New Roman"/>
          <w:sz w:val="28"/>
          <w:szCs w:val="20"/>
          <w:lang w:eastAsia="ru-RU"/>
        </w:rPr>
        <w:t xml:space="preserve">раствора гидроксида натрия 10% </w:t>
      </w:r>
      <w:r w:rsidRPr="006D1DE5">
        <w:rPr>
          <w:rFonts w:ascii="Times New Roman" w:hAnsi="Times New Roman"/>
          <w:sz w:val="28"/>
          <w:szCs w:val="20"/>
          <w:lang w:eastAsia="ru-RU"/>
        </w:rPr>
        <w:t>и нагреваем, затем к полученной смеси по</w:t>
      </w:r>
      <w:r>
        <w:rPr>
          <w:rFonts w:ascii="Times New Roman" w:hAnsi="Times New Roman"/>
          <w:sz w:val="28"/>
          <w:szCs w:val="20"/>
          <w:lang w:eastAsia="ru-RU"/>
        </w:rPr>
        <w:t xml:space="preserve"> каплям прибавляют раствор йода, появляется запах йодоформа (</w:t>
      </w:r>
      <w:r w:rsidRPr="006D1DE5">
        <w:rPr>
          <w:rFonts w:ascii="Times New Roman" w:hAnsi="Times New Roman"/>
          <w:sz w:val="28"/>
          <w:szCs w:val="20"/>
          <w:lang w:eastAsia="ru-RU"/>
        </w:rPr>
        <w:t>бензокаин</w:t>
      </w:r>
      <w:r>
        <w:rPr>
          <w:rFonts w:ascii="Times New Roman" w:hAnsi="Times New Roman"/>
          <w:sz w:val="28"/>
          <w:szCs w:val="20"/>
          <w:lang w:eastAsia="ru-RU"/>
        </w:rPr>
        <w:t>)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eastAsia="Calibri"/>
          <w:noProof/>
          <w:lang w:eastAsia="ru-RU"/>
        </w:rPr>
        <w:drawing>
          <wp:inline distT="0" distB="0" distL="0" distR="0" wp14:anchorId="0DA27E6A" wp14:editId="2DD86B6C">
            <wp:extent cx="4537449" cy="1695450"/>
            <wp:effectExtent l="19050" t="0" r="0" b="0"/>
            <wp:docPr id="27" name="Рисунок 27" descr="http://www.studfiles.ru/html/2706/195/html_yL8li4yL99.Rjen/htmlconvd-lBbbK0_html_m7b8a251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www.studfiles.ru/html/2706/195/html_yL8li4yL99.Rjen/htmlconvd-lBbbK0_html_m7b8a251d.png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7982" cy="16993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 xml:space="preserve">     К 3 каплям лекарственной формы прибавляем 2</w:t>
      </w:r>
      <w:r>
        <w:rPr>
          <w:rFonts w:ascii="Times New Roman" w:hAnsi="Times New Roman"/>
          <w:sz w:val="28"/>
          <w:szCs w:val="20"/>
          <w:lang w:eastAsia="ru-RU"/>
        </w:rPr>
        <w:t xml:space="preserve"> </w:t>
      </w:r>
      <w:r w:rsidRPr="006D1DE5">
        <w:rPr>
          <w:rFonts w:ascii="Times New Roman" w:hAnsi="Times New Roman"/>
          <w:sz w:val="28"/>
          <w:szCs w:val="20"/>
          <w:lang w:eastAsia="ru-RU"/>
        </w:rPr>
        <w:t>капли раствора серебра нитрата, появляется белый творожистый осадок</w:t>
      </w:r>
      <w:r>
        <w:rPr>
          <w:rFonts w:ascii="Times New Roman" w:hAnsi="Times New Roman"/>
          <w:sz w:val="28"/>
          <w:szCs w:val="20"/>
          <w:lang w:eastAsia="ru-RU"/>
        </w:rPr>
        <w:t xml:space="preserve"> (прокаин)</w:t>
      </w:r>
      <w:r w:rsidRPr="006D1DE5">
        <w:rPr>
          <w:rFonts w:ascii="Times New Roman" w:hAnsi="Times New Roman"/>
          <w:sz w:val="28"/>
          <w:szCs w:val="20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0"/>
          <w:szCs w:val="20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>R∙HC</w:t>
      </w:r>
      <w:r w:rsidRPr="006D1DE5">
        <w:rPr>
          <w:rFonts w:ascii="Times New Roman" w:hAnsi="Times New Roman"/>
          <w:sz w:val="28"/>
          <w:szCs w:val="20"/>
          <w:lang w:val="en-US" w:eastAsia="ru-RU"/>
        </w:rPr>
        <w:t>L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+ AgNO</w:t>
      </w:r>
      <w:r w:rsidRPr="006D1DE5">
        <w:rPr>
          <w:rFonts w:ascii="Times New Roman" w:hAnsi="Times New Roman"/>
          <w:sz w:val="20"/>
          <w:szCs w:val="20"/>
          <w:lang w:eastAsia="ru-RU"/>
        </w:rPr>
        <w:t>3</w:t>
      </w:r>
      <w:r w:rsidRPr="006D1DE5">
        <w:rPr>
          <w:rFonts w:ascii="Times New Roman" w:hAnsi="Times New Roman"/>
          <w:sz w:val="28"/>
          <w:szCs w:val="20"/>
          <w:lang w:eastAsia="ru-RU"/>
        </w:rPr>
        <w:t>→AgC</w:t>
      </w:r>
      <w:r w:rsidRPr="006D1DE5">
        <w:rPr>
          <w:rFonts w:ascii="Times New Roman" w:hAnsi="Times New Roman"/>
          <w:sz w:val="28"/>
          <w:szCs w:val="20"/>
          <w:lang w:val="en-US" w:eastAsia="ru-RU"/>
        </w:rPr>
        <w:t>L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↓+R∙HNO</w:t>
      </w:r>
      <w:r w:rsidRPr="006D1DE5">
        <w:rPr>
          <w:rFonts w:ascii="Times New Roman" w:hAnsi="Times New Roman"/>
          <w:sz w:val="20"/>
          <w:szCs w:val="20"/>
          <w:lang w:eastAsia="ru-RU"/>
        </w:rPr>
        <w:t>3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>5. Количественное определение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 xml:space="preserve">Метод </w:t>
      </w:r>
      <w:r>
        <w:rPr>
          <w:rFonts w:ascii="Times New Roman" w:hAnsi="Times New Roman"/>
          <w:sz w:val="28"/>
          <w:szCs w:val="28"/>
          <w:lang w:eastAsia="ru-RU"/>
        </w:rPr>
        <w:t>нитритометрии, определяем сумму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прокаина и бензокаина</w:t>
      </w:r>
      <w:r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eastAsia="Calibri"/>
          <w:noProof/>
          <w:sz w:val="28"/>
          <w:szCs w:val="28"/>
          <w:lang w:eastAsia="ru-RU"/>
        </w:rPr>
        <w:lastRenderedPageBreak/>
        <w:drawing>
          <wp:inline distT="0" distB="0" distL="0" distR="0" wp14:anchorId="629DC993" wp14:editId="5A4B0735">
            <wp:extent cx="4543425" cy="1504916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4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1308" cy="150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К 1 мл лекарственной формы прибавляем 2 мл  воды очищенной , 1мл раствора хлористоводородной кислоты 8,3%, 0,1 калия бромида.2 капли раствора тропеолин 00 и 1 капли раствора метиленового синего и при температуре 18-20</w:t>
      </w:r>
      <w:r w:rsidRPr="006D1DE5">
        <w:rPr>
          <w:rFonts w:ascii="Times New Roman" w:hAnsi="Times New Roman"/>
          <w:sz w:val="28"/>
          <w:szCs w:val="28"/>
          <w:vertAlign w:val="superscript"/>
          <w:lang w:eastAsia="ru-RU"/>
        </w:rPr>
        <w:t>о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С   титруем раствором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NaNO</w:t>
      </w:r>
      <w:r w:rsidRPr="006D1DE5">
        <w:rPr>
          <w:rFonts w:ascii="Times New Roman" w:hAnsi="Times New Roman"/>
          <w:sz w:val="28"/>
          <w:szCs w:val="28"/>
          <w:vertAlign w:val="subscript"/>
          <w:lang w:eastAsia="ru-RU"/>
        </w:rPr>
        <w:t xml:space="preserve">2 </w:t>
      </w:r>
      <w:r w:rsidRPr="006D1DE5">
        <w:rPr>
          <w:rFonts w:ascii="Times New Roman" w:hAnsi="Times New Roman"/>
          <w:sz w:val="28"/>
          <w:szCs w:val="28"/>
          <w:lang w:eastAsia="ru-RU"/>
        </w:rPr>
        <w:t xml:space="preserve"> 0,1М медленно по каплям  до перехода крас</w:t>
      </w:r>
      <w:r>
        <w:rPr>
          <w:rFonts w:ascii="Times New Roman" w:hAnsi="Times New Roman"/>
          <w:sz w:val="28"/>
          <w:szCs w:val="28"/>
          <w:lang w:eastAsia="ru-RU"/>
        </w:rPr>
        <w:t>но-фиолетовой окраски в голубую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Метод алкалиметрии, определяем прокаин.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center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eastAsia="Calibri"/>
          <w:noProof/>
          <w:lang w:eastAsia="ru-RU"/>
        </w:rPr>
        <w:drawing>
          <wp:inline distT="0" distB="0" distL="0" distR="0" wp14:anchorId="0B60714C" wp14:editId="0DE71973">
            <wp:extent cx="5124450" cy="1323975"/>
            <wp:effectExtent l="19050" t="0" r="0" b="0"/>
            <wp:docPr id="29" name="Рисунок 93" descr="http://ok-t.ru/studopediaru/baza4/2367315516219.files/image1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ok-t.ru/studopediaru/baza4/2367315516219.files/image154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8">
                              <a14:imgEffect>
                                <a14:sharpenSoften amount="89000"/>
                              </a14:imgEffect>
                              <a14:imgEffect>
                                <a14:brightnessContrast bright="1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5031" cy="13396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 xml:space="preserve">К 1 мл лекарственной формы прибавляем 2 мл спирта нейтрализованного по фенолфталеину 1 каплю индикатора фенолфталеина и титруем раствором </w:t>
      </w:r>
      <w:r w:rsidRPr="006D1DE5">
        <w:rPr>
          <w:rFonts w:ascii="Times New Roman" w:hAnsi="Times New Roman"/>
          <w:sz w:val="28"/>
          <w:szCs w:val="28"/>
          <w:lang w:val="en-US" w:eastAsia="ru-RU"/>
        </w:rPr>
        <w:t>NaOH</w:t>
      </w:r>
      <w:r>
        <w:rPr>
          <w:rFonts w:ascii="Times New Roman" w:hAnsi="Times New Roman"/>
          <w:sz w:val="28"/>
          <w:szCs w:val="28"/>
          <w:lang w:eastAsia="ru-RU"/>
        </w:rPr>
        <w:t xml:space="preserve"> 0,1М  до розового окрашивания</w:t>
      </w:r>
      <w:r w:rsidRPr="006D1DE5"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>Содержание новокаина в лекарственной форме рассчитываем по формуле:</w:t>
      </w:r>
    </w:p>
    <w:p w:rsidR="00BD2A2D" w:rsidRPr="006D1DE5" w:rsidRDefault="00BD2A2D" w:rsidP="00BD2A2D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m:oMath>
        <m:r>
          <m:rPr>
            <m:sty m:val="p"/>
          </m:rPr>
          <w:rPr>
            <w:rFonts w:ascii="Cambria Math" w:hAnsi="Cambria Math" w:cs="Cambria Math"/>
            <w:sz w:val="28"/>
            <w:szCs w:val="28"/>
            <w:lang w:eastAsia="ru-RU"/>
          </w:rPr>
          <m:t xml:space="preserve"> x=</m:t>
        </m:r>
        <m:f>
          <m:fPr>
            <m:ctrlPr>
              <w:rPr>
                <w:rFonts w:ascii="Cambria Math" w:hAnsi="Cambria Math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  <w:lang w:eastAsia="ru-RU"/>
              </w:rPr>
              <m:t>0,73∙1∙0,02728∙200</m:t>
            </m:r>
          </m:num>
          <m:den>
            <m:r>
              <m:rPr>
                <m:sty m:val="p"/>
              </m:rPr>
              <w:rPr>
                <w:rFonts w:ascii="Cambria Math" w:hAnsi="Cambria Math" w:cs="Cambria Math"/>
                <w:sz w:val="28"/>
                <w:szCs w:val="28"/>
                <w:lang w:eastAsia="ru-RU"/>
              </w:rPr>
              <m:t>1</m:t>
            </m:r>
          </m:den>
        </m:f>
      </m:oMath>
      <w:r>
        <w:rPr>
          <w:rFonts w:ascii="Times New Roman" w:hAnsi="Times New Roman"/>
          <w:sz w:val="28"/>
          <w:szCs w:val="28"/>
          <w:lang w:eastAsia="ru-RU"/>
        </w:rPr>
        <w:t>= 3,98</w:t>
      </w:r>
    </w:p>
    <w:p w:rsidR="00BD2A2D" w:rsidRPr="006D1DE5" w:rsidRDefault="00BD2A2D" w:rsidP="00BD2A2D">
      <w:pPr>
        <w:shd w:val="clear" w:color="auto" w:fill="FFFFFF"/>
        <w:tabs>
          <w:tab w:val="left" w:pos="468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0"/>
          <w:lang w:eastAsia="ru-RU"/>
        </w:rPr>
        <w:t>Д.О</w:t>
      </w:r>
      <w:r>
        <w:rPr>
          <w:rFonts w:ascii="Times New Roman" w:hAnsi="Times New Roman"/>
          <w:sz w:val="28"/>
          <w:szCs w:val="20"/>
          <w:lang w:eastAsia="ru-RU"/>
        </w:rPr>
        <w:t>.</w:t>
      </w:r>
      <w:r w:rsidRPr="006D1DE5">
        <w:rPr>
          <w:rFonts w:ascii="Times New Roman" w:hAnsi="Times New Roman"/>
          <w:sz w:val="28"/>
          <w:szCs w:val="20"/>
          <w:lang w:eastAsia="ru-RU"/>
        </w:rPr>
        <w:t xml:space="preserve"> 4,0 </w:t>
      </w:r>
      <w:r w:rsidRPr="006D1DE5">
        <w:rPr>
          <w:rFonts w:ascii="Times New Roman" w:hAnsi="Times New Roman"/>
          <w:sz w:val="28"/>
          <w:szCs w:val="28"/>
          <w:lang w:eastAsia="ru-RU"/>
        </w:rPr>
        <w:t>± 4% [3,84 – 4,16 мл]</w:t>
      </w:r>
    </w:p>
    <w:p w:rsidR="00BD2A2D" w:rsidRPr="00D71444" w:rsidRDefault="00BD2A2D" w:rsidP="00BD2A2D">
      <w:pPr>
        <w:shd w:val="clear" w:color="auto" w:fill="FFFFFF"/>
        <w:tabs>
          <w:tab w:val="left" w:pos="468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 </w:t>
      </w:r>
      <w:r w:rsidRPr="006D1DE5">
        <w:rPr>
          <w:rFonts w:ascii="Times New Roman" w:hAnsi="Times New Roman"/>
          <w:sz w:val="28"/>
          <w:szCs w:val="28"/>
          <w:lang w:eastAsia="ru-RU"/>
        </w:rPr>
        <w:t>Содержание бензокаина рассчитываем по формуле</w:t>
      </w:r>
      <w:r>
        <w:rPr>
          <w:rFonts w:ascii="Times New Roman" w:hAnsi="Times New Roman"/>
          <w:sz w:val="28"/>
          <w:szCs w:val="28"/>
          <w:lang w:eastAsia="ru-RU"/>
        </w:rPr>
        <w:t>:</w:t>
      </w:r>
    </w:p>
    <w:p w:rsidR="00BD2A2D" w:rsidRPr="006D1DE5" w:rsidRDefault="00BD2A2D" w:rsidP="00BD2A2D">
      <w:pPr>
        <w:shd w:val="clear" w:color="auto" w:fill="FFFFFF"/>
        <w:tabs>
          <w:tab w:val="left" w:pos="468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m:oMath>
        <m:r>
          <m:rPr>
            <m:sty m:val="p"/>
          </m:rPr>
          <w:rPr>
            <w:rFonts w:ascii="Cambria Math" w:hAnsi="Cambria Math"/>
            <w:sz w:val="28"/>
            <w:szCs w:val="28"/>
            <w:lang w:eastAsia="ru-RU"/>
          </w:rPr>
          <m:t>x=</m:t>
        </m:r>
        <m:f>
          <m:fPr>
            <m:ctrlPr>
              <w:rPr>
                <w:rFonts w:ascii="Cambria Math" w:hAnsi="Cambria Math"/>
                <w:sz w:val="28"/>
                <w:szCs w:val="28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ru-RU"/>
              </w:rPr>
              <m:t>(1,65-0.75)∙1∙0,0165∙200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eastAsia="ru-RU"/>
              </w:rPr>
              <m:t>1</m:t>
            </m:r>
          </m:den>
        </m:f>
      </m:oMath>
      <w:r w:rsidRPr="006D1DE5">
        <w:rPr>
          <w:rFonts w:ascii="Times New Roman" w:hAnsi="Times New Roman"/>
          <w:sz w:val="28"/>
          <w:szCs w:val="28"/>
          <w:lang w:eastAsia="ru-RU"/>
        </w:rPr>
        <w:t>= 2,97</w:t>
      </w:r>
    </w:p>
    <w:p w:rsidR="00BD2A2D" w:rsidRPr="006D1DE5" w:rsidRDefault="00BD2A2D" w:rsidP="00BD2A2D">
      <w:pPr>
        <w:shd w:val="clear" w:color="auto" w:fill="FFFFFF"/>
        <w:tabs>
          <w:tab w:val="left" w:pos="468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6D1DE5">
        <w:rPr>
          <w:rFonts w:ascii="Times New Roman" w:hAnsi="Times New Roman"/>
          <w:sz w:val="28"/>
          <w:szCs w:val="28"/>
          <w:lang w:eastAsia="ru-RU"/>
        </w:rPr>
        <w:t xml:space="preserve">Д.О.  3,0± 4% </w:t>
      </w:r>
      <w:r>
        <w:rPr>
          <w:rFonts w:ascii="Times New Roman" w:hAnsi="Times New Roman"/>
          <w:sz w:val="28"/>
          <w:szCs w:val="28"/>
          <w:lang w:eastAsia="ru-RU"/>
        </w:rPr>
        <w:t>[</w:t>
      </w:r>
      <w:r w:rsidRPr="006D1DE5">
        <w:rPr>
          <w:rFonts w:ascii="Times New Roman" w:hAnsi="Times New Roman"/>
          <w:sz w:val="28"/>
          <w:szCs w:val="28"/>
          <w:lang w:eastAsia="ru-RU"/>
        </w:rPr>
        <w:t>2,88-3,12]</w:t>
      </w:r>
    </w:p>
    <w:p w:rsidR="00BD2A2D" w:rsidRPr="006D1DE5" w:rsidRDefault="00B70E5E" w:rsidP="00BD2A2D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  <w:lang w:eastAsia="ru-RU"/>
        </w:rPr>
        <w:t xml:space="preserve">Содержание </w:t>
      </w:r>
      <w:r w:rsidR="00BD2A2D" w:rsidRPr="006D1DE5">
        <w:rPr>
          <w:rFonts w:ascii="Times New Roman" w:hAnsi="Times New Roman"/>
          <w:sz w:val="28"/>
          <w:szCs w:val="28"/>
          <w:lang w:eastAsia="ru-RU"/>
        </w:rPr>
        <w:t>прокаина и бензокаина  укладываются</w:t>
      </w:r>
      <w:r w:rsidR="00BD2A2D">
        <w:rPr>
          <w:rFonts w:ascii="Times New Roman" w:hAnsi="Times New Roman"/>
          <w:sz w:val="28"/>
          <w:szCs w:val="28"/>
          <w:lang w:eastAsia="ru-RU"/>
        </w:rPr>
        <w:t xml:space="preserve"> в  допустимые нормы отклонения</w:t>
      </w:r>
      <w:r w:rsidR="00BD2A2D" w:rsidRPr="006D1DE5">
        <w:rPr>
          <w:rFonts w:ascii="Times New Roman" w:hAnsi="Times New Roman"/>
          <w:sz w:val="28"/>
          <w:szCs w:val="28"/>
          <w:lang w:eastAsia="ru-RU"/>
        </w:rPr>
        <w:t>.</w:t>
      </w:r>
    </w:p>
    <w:p w:rsidR="00BD2A2D" w:rsidRDefault="00BD2A2D" w:rsidP="00BD2A2D">
      <w:pPr>
        <w:pStyle w:val="a7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6A75C6">
        <w:rPr>
          <w:rFonts w:ascii="Times New Roman" w:hAnsi="Times New Roman"/>
          <w:sz w:val="28"/>
          <w:szCs w:val="28"/>
        </w:rPr>
        <w:lastRenderedPageBreak/>
        <w:t>Данные анализа заносим в журнал регистрации</w:t>
      </w:r>
      <w:r>
        <w:rPr>
          <w:rFonts w:ascii="Times New Roman" w:hAnsi="Times New Roman"/>
          <w:sz w:val="28"/>
          <w:szCs w:val="28"/>
        </w:rPr>
        <w:t>:</w:t>
      </w:r>
      <w:r w:rsidRPr="006A75C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  <w:lang w:eastAsia="ru-RU"/>
        </w:rPr>
        <w:t>Журнал регистрации результатов органолептического, физического и химического контроля внутриаптечной заготовки, лекарственных форм, изготовленных по рецептам (требованиям лечебных организаций), концентратов, тритураций, спирта этилового и фасовки</w:t>
      </w:r>
      <w:r>
        <w:rPr>
          <w:rFonts w:ascii="Times New Roman" w:hAnsi="Times New Roman"/>
          <w:sz w:val="28"/>
          <w:szCs w:val="28"/>
        </w:rPr>
        <w:t>».</w:t>
      </w:r>
    </w:p>
    <w:p w:rsidR="00BD2A2D" w:rsidRDefault="00BD2A2D" w:rsidP="00BD2A2D">
      <w:pPr>
        <w:spacing w:after="0" w:line="360" w:lineRule="auto"/>
        <w:ind w:firstLine="708"/>
        <w:jc w:val="both"/>
        <w:rPr>
          <w:rFonts w:ascii="Times New Roman" w:hAnsi="Times New Roman"/>
          <w:bCs/>
          <w:sz w:val="28"/>
          <w:szCs w:val="20"/>
          <w:lang w:eastAsia="ru-RU"/>
        </w:rPr>
      </w:pPr>
      <w:r w:rsidRPr="006D1DE5">
        <w:rPr>
          <w:rFonts w:ascii="Times New Roman" w:hAnsi="Times New Roman"/>
          <w:bCs/>
          <w:sz w:val="28"/>
          <w:szCs w:val="20"/>
          <w:lang w:eastAsia="ru-RU"/>
        </w:rPr>
        <w:t xml:space="preserve">Контроль при отпуске. </w:t>
      </w:r>
    </w:p>
    <w:p w:rsidR="00BD2A2D" w:rsidRDefault="00BD2A2D" w:rsidP="00BD2A2D">
      <w:pPr>
        <w:spacing w:after="0" w:line="360" w:lineRule="auto"/>
        <w:jc w:val="both"/>
        <w:rPr>
          <w:rFonts w:ascii="Times New Roman" w:eastAsia="Calibri" w:hAnsi="Times New Roman"/>
          <w:sz w:val="28"/>
          <w:szCs w:val="28"/>
        </w:rPr>
      </w:pPr>
      <w:r w:rsidRPr="006D1DE5">
        <w:rPr>
          <w:rFonts w:ascii="Times New Roman" w:hAnsi="Times New Roman"/>
          <w:bCs/>
          <w:sz w:val="28"/>
          <w:szCs w:val="20"/>
          <w:lang w:eastAsia="ru-RU"/>
        </w:rPr>
        <w:t xml:space="preserve">Проверяем </w:t>
      </w:r>
      <w:r>
        <w:rPr>
          <w:rFonts w:ascii="Times New Roman" w:hAnsi="Times New Roman"/>
          <w:bCs/>
          <w:sz w:val="28"/>
          <w:szCs w:val="20"/>
          <w:lang w:eastAsia="ru-RU"/>
        </w:rPr>
        <w:t xml:space="preserve">оформление основной этикетки </w:t>
      </w:r>
      <w:r w:rsidRPr="006D1DE5">
        <w:rPr>
          <w:rFonts w:ascii="Times New Roman" w:hAnsi="Times New Roman"/>
          <w:bCs/>
          <w:sz w:val="28"/>
          <w:szCs w:val="20"/>
          <w:lang w:eastAsia="ru-RU"/>
        </w:rPr>
        <w:t>и дополнительных</w:t>
      </w:r>
      <w:r>
        <w:rPr>
          <w:rFonts w:ascii="Times New Roman" w:eastAsia="Calibri" w:hAnsi="Times New Roman"/>
          <w:sz w:val="28"/>
          <w:szCs w:val="28"/>
        </w:rPr>
        <w:t>.</w:t>
      </w:r>
    </w:p>
    <w:p w:rsidR="00B70E5E" w:rsidRDefault="00B70E5E" w:rsidP="00B70E5E">
      <w:pPr>
        <w:tabs>
          <w:tab w:val="left" w:pos="1205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70E5E" w:rsidRDefault="00B70E5E" w:rsidP="00B70E5E">
      <w:pPr>
        <w:tabs>
          <w:tab w:val="left" w:pos="1205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B70E5E" w:rsidRPr="006952BA" w:rsidRDefault="00AF2793" w:rsidP="00B70E5E">
      <w:pPr>
        <w:tabs>
          <w:tab w:val="left" w:pos="1205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токол № 12 от 29.05.20</w:t>
      </w:r>
    </w:p>
    <w:p w:rsidR="00B70E5E" w:rsidRPr="006E09B4" w:rsidRDefault="00B70E5E" w:rsidP="00B70E5E">
      <w:pPr>
        <w:tabs>
          <w:tab w:val="left" w:pos="1205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70E5E" w:rsidRPr="006E09B4" w:rsidRDefault="00B70E5E" w:rsidP="00D039BC">
      <w:pPr>
        <w:pStyle w:val="a6"/>
        <w:numPr>
          <w:ilvl w:val="0"/>
          <w:numId w:val="14"/>
        </w:numPr>
        <w:tabs>
          <w:tab w:val="left" w:pos="1205"/>
        </w:tabs>
        <w:spacing w:line="360" w:lineRule="auto"/>
        <w:rPr>
          <w:sz w:val="28"/>
          <w:szCs w:val="28"/>
          <w:lang w:bidi="ru-RU"/>
        </w:rPr>
      </w:pPr>
      <w:r w:rsidRPr="006E09B4">
        <w:rPr>
          <w:sz w:val="28"/>
          <w:szCs w:val="28"/>
          <w:lang w:val="en-US" w:bidi="ru-RU"/>
        </w:rPr>
        <w:t>Rp</w:t>
      </w:r>
      <w:r w:rsidRPr="006E09B4">
        <w:rPr>
          <w:sz w:val="28"/>
          <w:szCs w:val="28"/>
          <w:lang w:bidi="ru-RU"/>
        </w:rPr>
        <w:t xml:space="preserve">.: </w:t>
      </w:r>
      <w:r w:rsidRPr="006E09B4">
        <w:rPr>
          <w:sz w:val="28"/>
          <w:szCs w:val="28"/>
          <w:lang w:val="en-US" w:bidi="ru-RU"/>
        </w:rPr>
        <w:t>Sol</w:t>
      </w:r>
      <w:r w:rsidRPr="006E09B4">
        <w:rPr>
          <w:sz w:val="28"/>
          <w:szCs w:val="28"/>
          <w:lang w:bidi="ru-RU"/>
        </w:rPr>
        <w:t xml:space="preserve">. </w:t>
      </w:r>
      <w:r w:rsidRPr="006E09B4">
        <w:rPr>
          <w:sz w:val="28"/>
          <w:szCs w:val="28"/>
          <w:lang w:val="en-US" w:bidi="ru-RU"/>
        </w:rPr>
        <w:t>Hydrogenii</w:t>
      </w:r>
      <w:r w:rsidRPr="006E09B4">
        <w:rPr>
          <w:sz w:val="28"/>
          <w:szCs w:val="28"/>
          <w:lang w:bidi="ru-RU"/>
        </w:rPr>
        <w:t xml:space="preserve"> </w:t>
      </w:r>
      <w:r w:rsidRPr="006E09B4">
        <w:rPr>
          <w:sz w:val="28"/>
          <w:szCs w:val="28"/>
          <w:lang w:val="en-US" w:bidi="ru-RU"/>
        </w:rPr>
        <w:t>peroxidi</w:t>
      </w:r>
      <w:r w:rsidRPr="006E09B4">
        <w:rPr>
          <w:sz w:val="28"/>
          <w:szCs w:val="28"/>
          <w:lang w:bidi="ru-RU"/>
        </w:rPr>
        <w:t xml:space="preserve"> 3% </w:t>
      </w:r>
      <w:r w:rsidRPr="006E09B4">
        <w:rPr>
          <w:lang w:bidi="ru-RU"/>
        </w:rPr>
        <w:sym w:font="Symbol" w:char="F02D"/>
      </w:r>
      <w:r w:rsidRPr="006E09B4">
        <w:rPr>
          <w:sz w:val="28"/>
          <w:szCs w:val="28"/>
          <w:lang w:bidi="ru-RU"/>
        </w:rPr>
        <w:t xml:space="preserve"> 50 </w:t>
      </w:r>
      <w:r w:rsidRPr="006E09B4">
        <w:rPr>
          <w:sz w:val="28"/>
          <w:szCs w:val="28"/>
          <w:lang w:val="en-US" w:bidi="ru-RU"/>
        </w:rPr>
        <w:t>ml</w:t>
      </w:r>
      <w:r w:rsidRPr="006E09B4">
        <w:rPr>
          <w:sz w:val="28"/>
          <w:szCs w:val="28"/>
          <w:lang w:bidi="ru-RU"/>
        </w:rPr>
        <w:t xml:space="preserve"> </w:t>
      </w:r>
    </w:p>
    <w:p w:rsidR="00B70E5E" w:rsidRPr="006E09B4" w:rsidRDefault="00B70E5E" w:rsidP="00B70E5E">
      <w:pPr>
        <w:tabs>
          <w:tab w:val="left" w:pos="1205"/>
        </w:tabs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6E09B4">
        <w:rPr>
          <w:rFonts w:ascii="Times New Roman" w:hAnsi="Times New Roman"/>
          <w:sz w:val="28"/>
          <w:szCs w:val="28"/>
          <w:lang w:bidi="ru-RU"/>
        </w:rPr>
        <w:t xml:space="preserve">        </w:t>
      </w:r>
      <w:r w:rsidRPr="006E09B4">
        <w:rPr>
          <w:rFonts w:ascii="Times New Roman" w:hAnsi="Times New Roman"/>
          <w:sz w:val="28"/>
          <w:szCs w:val="28"/>
          <w:lang w:val="en-US" w:bidi="ru-RU"/>
        </w:rPr>
        <w:t>D</w:t>
      </w:r>
      <w:r w:rsidRPr="006E09B4">
        <w:rPr>
          <w:rFonts w:ascii="Times New Roman" w:hAnsi="Times New Roman"/>
          <w:sz w:val="28"/>
          <w:szCs w:val="28"/>
          <w:lang w:bidi="ru-RU"/>
        </w:rPr>
        <w:t>.S. Для обработки инструментов.</w:t>
      </w:r>
    </w:p>
    <w:p w:rsidR="00B70E5E" w:rsidRPr="006E09B4" w:rsidRDefault="00B70E5E" w:rsidP="00B70E5E">
      <w:pPr>
        <w:widowControl w:val="0"/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</w:p>
    <w:p w:rsidR="00B70E5E" w:rsidRPr="006E09B4" w:rsidRDefault="00B70E5E" w:rsidP="00B70E5E">
      <w:pPr>
        <w:widowControl w:val="0"/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6B36C135" wp14:editId="2E9F0F0F">
                <wp:simplePos x="0" y="0"/>
                <wp:positionH relativeFrom="column">
                  <wp:posOffset>1790700</wp:posOffset>
                </wp:positionH>
                <wp:positionV relativeFrom="paragraph">
                  <wp:posOffset>273050</wp:posOffset>
                </wp:positionV>
                <wp:extent cx="2357120" cy="1779270"/>
                <wp:effectExtent l="13335" t="11430" r="10795" b="9525"/>
                <wp:wrapNone/>
                <wp:docPr id="26670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17792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AA5706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</w:pPr>
                            <w:r w:rsidRPr="00AA5706">
                              <w:rPr>
                                <w:sz w:val="28"/>
                                <w:lang w:val="en-US" w:bidi="ru-RU"/>
                              </w:rPr>
                              <w:t xml:space="preserve">           </w:t>
                            </w:r>
                            <w:r w:rsidRPr="006E09B4"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>ППК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 xml:space="preserve"> № 12   29.05.20</w:t>
                            </w:r>
                          </w:p>
                          <w:p w:rsidR="0088140D" w:rsidRPr="00AA5706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</w:pPr>
                            <w:r w:rsidRPr="006E09B4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Sol</w:t>
                            </w:r>
                            <w:r w:rsidRPr="00AA5706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 xml:space="preserve">. </w:t>
                            </w:r>
                            <w:r w:rsidRPr="006E09B4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Hydrogenii</w:t>
                            </w:r>
                            <w:r w:rsidRPr="00AA5706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 xml:space="preserve"> </w:t>
                            </w:r>
                            <w:r w:rsidRPr="006E09B4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peroxidi</w:t>
                            </w:r>
                            <w:r w:rsidRPr="00AA5706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 xml:space="preserve"> 37% </w:t>
                            </w:r>
                            <w:r w:rsidRPr="006E09B4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sym w:font="Symbol" w:char="F02D"/>
                            </w:r>
                            <w:r w:rsidRPr="00AA5706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 xml:space="preserve"> 4,05   </w:t>
                            </w:r>
                          </w:p>
                          <w:p w:rsidR="0088140D" w:rsidRPr="006E09B4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</w:pPr>
                            <w:r w:rsidRPr="006E09B4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Aquae purificata</w:t>
                            </w:r>
                            <w:r w:rsidRPr="006E09B4"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>е</w:t>
                            </w:r>
                            <w:r w:rsidRPr="006E09B4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 xml:space="preserve"> ad 50 ml</w:t>
                            </w:r>
                          </w:p>
                          <w:p w:rsidR="0088140D" w:rsidRPr="006E09B4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</w:pPr>
                            <w:r w:rsidRPr="006E09B4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V</w:t>
                            </w:r>
                            <w:r w:rsidRPr="006E09B4">
                              <w:rPr>
                                <w:rFonts w:ascii="Times New Roman" w:hAnsi="Times New Roman"/>
                                <w:sz w:val="28"/>
                                <w:vertAlign w:val="subscript"/>
                                <w:lang w:bidi="ru-RU"/>
                              </w:rPr>
                              <w:t>об</w:t>
                            </w:r>
                            <w:r w:rsidRPr="006E09B4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 xml:space="preserve"> = 50 ml</w:t>
                            </w:r>
                          </w:p>
                          <w:p w:rsidR="0088140D" w:rsidRPr="006E09B4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>№ ан =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36C135" id="Text Box 11" o:spid="_x0000_s1036" type="#_x0000_t202" style="position:absolute;margin-left:141pt;margin-top:21.5pt;width:185.6pt;height:140.1pt;z-index:25172070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">
                <v:textbox>
                  <w:txbxContent>
                    <w:p w:rsidR="0088140D" w:rsidRPr="00AA5706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</w:pPr>
                      <w:r w:rsidRPr="00AA5706">
                        <w:rPr>
                          <w:sz w:val="28"/>
                          <w:lang w:val="en-US" w:bidi="ru-RU"/>
                        </w:rPr>
                        <w:t xml:space="preserve">           </w:t>
                      </w:r>
                      <w:r w:rsidRPr="006E09B4"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>ППК</w:t>
                      </w:r>
                      <w:r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 xml:space="preserve"> № 12   29.05.20</w:t>
                      </w:r>
                    </w:p>
                    <w:p w:rsidR="0088140D" w:rsidRPr="00AA5706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</w:pPr>
                      <w:r w:rsidRPr="006E09B4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Sol</w:t>
                      </w:r>
                      <w:r w:rsidRPr="00AA5706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 xml:space="preserve">. </w:t>
                      </w:r>
                      <w:r w:rsidRPr="006E09B4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Hydrogenii</w:t>
                      </w:r>
                      <w:r w:rsidRPr="00AA5706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 xml:space="preserve"> </w:t>
                      </w:r>
                      <w:r w:rsidRPr="006E09B4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peroxidi</w:t>
                      </w:r>
                      <w:r w:rsidRPr="00AA5706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 xml:space="preserve"> 37% </w:t>
                      </w:r>
                      <w:r w:rsidRPr="006E09B4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sym w:font="Symbol" w:char="F02D"/>
                      </w:r>
                      <w:r w:rsidRPr="00AA5706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 xml:space="preserve"> 4,05   </w:t>
                      </w:r>
                    </w:p>
                    <w:p w:rsidR="0088140D" w:rsidRPr="006E09B4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</w:pPr>
                      <w:r w:rsidRPr="006E09B4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Aquae purificata</w:t>
                      </w:r>
                      <w:r w:rsidRPr="006E09B4"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>е</w:t>
                      </w:r>
                      <w:r w:rsidRPr="006E09B4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 xml:space="preserve"> ad 50 ml</w:t>
                      </w:r>
                    </w:p>
                    <w:p w:rsidR="0088140D" w:rsidRPr="006E09B4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</w:pPr>
                      <w:r w:rsidRPr="006E09B4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V</w:t>
                      </w:r>
                      <w:r w:rsidRPr="006E09B4">
                        <w:rPr>
                          <w:rFonts w:ascii="Times New Roman" w:hAnsi="Times New Roman"/>
                          <w:sz w:val="28"/>
                          <w:vertAlign w:val="subscript"/>
                          <w:lang w:bidi="ru-RU"/>
                        </w:rPr>
                        <w:t>об</w:t>
                      </w:r>
                      <w:r w:rsidRPr="006E09B4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 xml:space="preserve"> = 50 ml</w:t>
                      </w:r>
                    </w:p>
                    <w:p w:rsidR="0088140D" w:rsidRPr="006E09B4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>№ ан =1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  <w:lang w:bidi="ru-RU"/>
        </w:rPr>
        <w:t>1.</w:t>
      </w:r>
      <w:r w:rsidRPr="006E09B4">
        <w:rPr>
          <w:rFonts w:ascii="Times New Roman" w:hAnsi="Times New Roman"/>
          <w:sz w:val="28"/>
          <w:szCs w:val="28"/>
          <w:lang w:bidi="ru-RU"/>
        </w:rPr>
        <w:t>Письменный контроль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Pr="00AA5706" w:rsidRDefault="00B70E5E" w:rsidP="00B70E5E">
      <w:pPr>
        <w:widowControl w:val="0"/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6E09B4">
        <w:rPr>
          <w:rFonts w:ascii="Times New Roman" w:hAnsi="Times New Roman"/>
          <w:sz w:val="28"/>
          <w:szCs w:val="28"/>
          <w:lang w:bidi="ru-RU"/>
        </w:rPr>
        <w:t xml:space="preserve">           </w:t>
      </w:r>
    </w:p>
    <w:p w:rsidR="00B70E5E" w:rsidRPr="006E09B4" w:rsidRDefault="00B70E5E" w:rsidP="00B70E5E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B70E5E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B70E5E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B70E5E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B70E5E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B70E5E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B70E5E">
      <w:pPr>
        <w:widowControl w:val="0"/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2.</w:t>
      </w:r>
      <w:r w:rsidRPr="006E09B4">
        <w:rPr>
          <w:rFonts w:ascii="Times New Roman" w:hAnsi="Times New Roman"/>
          <w:sz w:val="28"/>
          <w:szCs w:val="28"/>
          <w:lang w:bidi="ru-RU"/>
        </w:rPr>
        <w:t>Органолептический контроль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Pr="006E09B4" w:rsidRDefault="00B70E5E" w:rsidP="00B70E5E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6E09B4">
        <w:rPr>
          <w:rFonts w:ascii="Times New Roman" w:hAnsi="Times New Roman"/>
          <w:sz w:val="28"/>
          <w:szCs w:val="28"/>
          <w:lang w:bidi="ru-RU"/>
        </w:rPr>
        <w:t>Бесцветная прозрачная жидкость без запаха, без механических включений.</w:t>
      </w:r>
    </w:p>
    <w:p w:rsidR="00B70E5E" w:rsidRPr="006E09B4" w:rsidRDefault="00B70E5E" w:rsidP="00B70E5E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Pr="006E09B4" w:rsidRDefault="00B70E5E" w:rsidP="00B70E5E">
      <w:pPr>
        <w:widowControl w:val="0"/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3.</w:t>
      </w:r>
      <w:r w:rsidRPr="006E09B4">
        <w:rPr>
          <w:rFonts w:ascii="Times New Roman" w:hAnsi="Times New Roman"/>
          <w:sz w:val="28"/>
          <w:szCs w:val="28"/>
          <w:lang w:bidi="ru-RU"/>
        </w:rPr>
        <w:t>Физический контроль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Pr="006E09B4" w:rsidRDefault="00B70E5E" w:rsidP="00B70E5E">
      <w:pPr>
        <w:widowControl w:val="0"/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6E09B4">
        <w:rPr>
          <w:rFonts w:ascii="Times New Roman" w:hAnsi="Times New Roman"/>
          <w:sz w:val="28"/>
          <w:szCs w:val="28"/>
          <w:lang w:bidi="ru-RU"/>
        </w:rPr>
        <w:t xml:space="preserve">ДНО для 50 мл = </w:t>
      </w:r>
      <w:r w:rsidRPr="006E09B4">
        <w:rPr>
          <w:rFonts w:ascii="Times New Roman" w:hAnsi="Times New Roman"/>
          <w:sz w:val="28"/>
          <w:szCs w:val="28"/>
          <w:u w:val="single"/>
          <w:lang w:bidi="ru-RU"/>
        </w:rPr>
        <w:t>+</w:t>
      </w:r>
      <w:r w:rsidRPr="006E09B4">
        <w:rPr>
          <w:rFonts w:ascii="Times New Roman" w:hAnsi="Times New Roman"/>
          <w:sz w:val="28"/>
          <w:szCs w:val="28"/>
          <w:lang w:bidi="ru-RU"/>
        </w:rPr>
        <w:t>4%</w:t>
      </w:r>
    </w:p>
    <w:p w:rsidR="00B70E5E" w:rsidRPr="006E09B4" w:rsidRDefault="00B70E5E" w:rsidP="00B70E5E">
      <w:pPr>
        <w:widowControl w:val="0"/>
        <w:tabs>
          <w:tab w:val="left" w:pos="2852"/>
        </w:tabs>
        <w:autoSpaceDE w:val="0"/>
        <w:autoSpaceDN w:val="0"/>
        <w:spacing w:after="0" w:line="360" w:lineRule="auto"/>
        <w:ind w:firstLine="709"/>
        <w:rPr>
          <w:rFonts w:ascii="Times New Roman" w:hAnsi="Times New Roman"/>
          <w:sz w:val="28"/>
          <w:szCs w:val="28"/>
          <w:lang w:bidi="ru-RU"/>
        </w:rPr>
      </w:pPr>
      <w:r w:rsidRPr="006E09B4">
        <w:rPr>
          <w:rFonts w:ascii="Times New Roman" w:hAnsi="Times New Roman"/>
          <w:sz w:val="28"/>
          <w:szCs w:val="28"/>
          <w:lang w:bidi="ru-RU"/>
        </w:rPr>
        <w:t>50 мл – 100%</w:t>
      </w:r>
      <w:r w:rsidRPr="006E09B4">
        <w:rPr>
          <w:rFonts w:ascii="Times New Roman" w:hAnsi="Times New Roman"/>
          <w:sz w:val="28"/>
          <w:szCs w:val="28"/>
          <w:lang w:bidi="ru-RU"/>
        </w:rPr>
        <w:tab/>
        <w:t>50 + 2 = 52 мл</w:t>
      </w:r>
    </w:p>
    <w:p w:rsidR="00B70E5E" w:rsidRPr="006E09B4" w:rsidRDefault="00B70E5E" w:rsidP="00B70E5E">
      <w:pPr>
        <w:widowControl w:val="0"/>
        <w:tabs>
          <w:tab w:val="left" w:pos="2852"/>
        </w:tabs>
        <w:autoSpaceDE w:val="0"/>
        <w:autoSpaceDN w:val="0"/>
        <w:spacing w:after="0" w:line="360" w:lineRule="auto"/>
        <w:ind w:firstLine="709"/>
        <w:rPr>
          <w:rFonts w:ascii="Times New Roman" w:hAnsi="Times New Roman"/>
          <w:sz w:val="28"/>
          <w:szCs w:val="28"/>
          <w:lang w:bidi="ru-RU"/>
        </w:rPr>
      </w:pPr>
      <w:r w:rsidRPr="006E09B4">
        <w:rPr>
          <w:rFonts w:ascii="Times New Roman" w:hAnsi="Times New Roman"/>
          <w:sz w:val="28"/>
          <w:szCs w:val="28"/>
          <w:lang w:bidi="ru-RU"/>
        </w:rPr>
        <w:t xml:space="preserve">  х мл – 4%</w:t>
      </w:r>
      <w:r w:rsidRPr="006E09B4">
        <w:rPr>
          <w:rFonts w:ascii="Times New Roman" w:hAnsi="Times New Roman"/>
          <w:sz w:val="28"/>
          <w:szCs w:val="28"/>
          <w:lang w:bidi="ru-RU"/>
        </w:rPr>
        <w:tab/>
        <w:t xml:space="preserve">50 – 2 = 48 мл </w:t>
      </w:r>
    </w:p>
    <w:p w:rsidR="00B70E5E" w:rsidRPr="006E09B4" w:rsidRDefault="00B70E5E" w:rsidP="00B70E5E">
      <w:pPr>
        <w:widowControl w:val="0"/>
        <w:autoSpaceDE w:val="0"/>
        <w:autoSpaceDN w:val="0"/>
        <w:spacing w:after="0" w:line="360" w:lineRule="auto"/>
        <w:ind w:firstLine="709"/>
        <w:rPr>
          <w:rFonts w:ascii="Times New Roman" w:hAnsi="Times New Roman"/>
          <w:sz w:val="28"/>
          <w:szCs w:val="28"/>
          <w:lang w:bidi="ru-RU"/>
        </w:rPr>
      </w:pPr>
      <w:r w:rsidRPr="006E09B4">
        <w:rPr>
          <w:rFonts w:ascii="Times New Roman" w:hAnsi="Times New Roman"/>
          <w:sz w:val="28"/>
          <w:szCs w:val="28"/>
          <w:lang w:bidi="ru-RU"/>
        </w:rPr>
        <w:lastRenderedPageBreak/>
        <w:t>х = 2 мл</w:t>
      </w:r>
    </w:p>
    <w:p w:rsidR="00B70E5E" w:rsidRPr="006E09B4" w:rsidRDefault="00B70E5E" w:rsidP="00B70E5E">
      <w:pPr>
        <w:widowControl w:val="0"/>
        <w:tabs>
          <w:tab w:val="left" w:pos="1786"/>
        </w:tabs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6E09B4">
        <w:rPr>
          <w:rFonts w:ascii="Times New Roman" w:hAnsi="Times New Roman"/>
          <w:sz w:val="28"/>
          <w:szCs w:val="28"/>
          <w:lang w:bidi="ru-RU"/>
        </w:rPr>
        <w:t xml:space="preserve">        </w:t>
      </w:r>
      <w:r w:rsidRPr="006E09B4">
        <w:rPr>
          <w:rFonts w:ascii="Times New Roman" w:hAnsi="Times New Roman"/>
          <w:sz w:val="28"/>
          <w:szCs w:val="28"/>
          <w:lang w:bidi="ru-RU"/>
        </w:rPr>
        <w:tab/>
        <w:t>ДНО [48 мл – 52 мл]</w:t>
      </w:r>
    </w:p>
    <w:p w:rsidR="00B70E5E" w:rsidRPr="006E09B4" w:rsidRDefault="00B70E5E" w:rsidP="00B70E5E">
      <w:pPr>
        <w:widowControl w:val="0"/>
        <w:tabs>
          <w:tab w:val="left" w:pos="1786"/>
        </w:tabs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6E09B4" w:rsidRDefault="00B70E5E" w:rsidP="00B70E5E">
      <w:pPr>
        <w:widowControl w:val="0"/>
        <w:tabs>
          <w:tab w:val="left" w:pos="1786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4.</w:t>
      </w:r>
      <w:r w:rsidRPr="006E09B4">
        <w:rPr>
          <w:rFonts w:ascii="Times New Roman" w:hAnsi="Times New Roman"/>
          <w:sz w:val="28"/>
          <w:szCs w:val="28"/>
          <w:lang w:bidi="ru-RU"/>
        </w:rPr>
        <w:t>Реакции подлинности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234254" w:rsidRDefault="00234254" w:rsidP="00EE09F4">
      <w:pPr>
        <w:pStyle w:val="a6"/>
        <w:widowControl w:val="0"/>
        <w:numPr>
          <w:ilvl w:val="0"/>
          <w:numId w:val="14"/>
        </w:numPr>
        <w:tabs>
          <w:tab w:val="left" w:pos="1786"/>
        </w:tabs>
        <w:autoSpaceDE w:val="0"/>
        <w:autoSpaceDN w:val="0"/>
        <w:spacing w:line="360" w:lineRule="auto"/>
        <w:jc w:val="both"/>
        <w:rPr>
          <w:sz w:val="28"/>
          <w:szCs w:val="28"/>
          <w:lang w:bidi="ru-RU"/>
        </w:rPr>
      </w:pPr>
      <w:r w:rsidRPr="00234254">
        <w:rPr>
          <w:sz w:val="28"/>
          <w:szCs w:val="28"/>
        </w:rPr>
        <w:t xml:space="preserve">При взаимодействии с растворами бромидов и иодидов в сернокислой среде: </w:t>
      </w:r>
    </w:p>
    <w:p w:rsidR="00234254" w:rsidRDefault="00234254" w:rsidP="00234254">
      <w:pPr>
        <w:pStyle w:val="a6"/>
        <w:widowControl w:val="0"/>
        <w:tabs>
          <w:tab w:val="left" w:pos="1786"/>
        </w:tabs>
        <w:autoSpaceDE w:val="0"/>
        <w:autoSpaceDN w:val="0"/>
        <w:spacing w:line="360" w:lineRule="auto"/>
        <w:jc w:val="center"/>
        <w:rPr>
          <w:sz w:val="28"/>
          <w:szCs w:val="28"/>
        </w:rPr>
      </w:pPr>
      <w:r w:rsidRPr="00234254">
        <w:rPr>
          <w:sz w:val="28"/>
          <w:szCs w:val="28"/>
        </w:rPr>
        <w:t>2КI + Н2О2</w:t>
      </w:r>
      <w:r>
        <w:rPr>
          <w:sz w:val="28"/>
          <w:szCs w:val="28"/>
        </w:rPr>
        <w:t xml:space="preserve">+ H2SO4 → I2 + K2SO4 + 2 Н2О </w:t>
      </w:r>
    </w:p>
    <w:p w:rsidR="00B70E5E" w:rsidRPr="00234254" w:rsidRDefault="00234254" w:rsidP="00234254">
      <w:pPr>
        <w:pStyle w:val="a6"/>
        <w:widowControl w:val="0"/>
        <w:tabs>
          <w:tab w:val="left" w:pos="1786"/>
        </w:tabs>
        <w:autoSpaceDE w:val="0"/>
        <w:autoSpaceDN w:val="0"/>
        <w:spacing w:line="360" w:lineRule="auto"/>
        <w:jc w:val="center"/>
        <w:rPr>
          <w:sz w:val="28"/>
          <w:szCs w:val="28"/>
          <w:lang w:bidi="ru-RU"/>
        </w:rPr>
      </w:pPr>
      <w:r w:rsidRPr="00234254">
        <w:rPr>
          <w:sz w:val="28"/>
          <w:szCs w:val="28"/>
        </w:rPr>
        <w:t>2КВг + Н2О2 + H2SO4 = Вr2 + K2SO4 + 2 Н2О</w:t>
      </w:r>
      <w:r w:rsidR="00B70E5E" w:rsidRPr="00234254">
        <w:rPr>
          <w:sz w:val="28"/>
          <w:szCs w:val="28"/>
          <w:lang w:bidi="ru-RU"/>
        </w:rPr>
        <w:t>К</w:t>
      </w:r>
    </w:p>
    <w:p w:rsidR="00B70E5E" w:rsidRPr="006E09B4" w:rsidRDefault="00B70E5E" w:rsidP="00B70E5E">
      <w:pPr>
        <w:widowControl w:val="0"/>
        <w:tabs>
          <w:tab w:val="left" w:pos="1786"/>
        </w:tabs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98463D" w:rsidRDefault="00B70E5E" w:rsidP="00D039BC">
      <w:pPr>
        <w:pStyle w:val="a6"/>
        <w:widowControl w:val="0"/>
        <w:numPr>
          <w:ilvl w:val="0"/>
          <w:numId w:val="14"/>
        </w:numPr>
        <w:tabs>
          <w:tab w:val="left" w:pos="1786"/>
        </w:tabs>
        <w:autoSpaceDE w:val="0"/>
        <w:autoSpaceDN w:val="0"/>
        <w:spacing w:line="360" w:lineRule="auto"/>
        <w:jc w:val="both"/>
        <w:rPr>
          <w:sz w:val="28"/>
          <w:szCs w:val="28"/>
          <w:lang w:bidi="ru-RU"/>
        </w:rPr>
      </w:pPr>
      <w:r w:rsidRPr="0098463D">
        <w:rPr>
          <w:sz w:val="28"/>
          <w:szCs w:val="28"/>
          <w:lang w:bidi="ru-RU"/>
        </w:rPr>
        <w:t>К 2</w:t>
      </w:r>
      <w:r w:rsidRPr="006E09B4">
        <w:rPr>
          <w:lang w:bidi="ru-RU"/>
        </w:rPr>
        <w:sym w:font="Symbol" w:char="F02D"/>
      </w:r>
      <w:r w:rsidRPr="0098463D">
        <w:rPr>
          <w:sz w:val="28"/>
          <w:szCs w:val="28"/>
          <w:lang w:bidi="ru-RU"/>
        </w:rPr>
        <w:t>3 каплям лекарственной формы прибавить 2</w:t>
      </w:r>
      <w:r w:rsidRPr="006E09B4">
        <w:rPr>
          <w:lang w:bidi="ru-RU"/>
        </w:rPr>
        <w:sym w:font="Symbol" w:char="F02D"/>
      </w:r>
      <w:r w:rsidRPr="0098463D">
        <w:rPr>
          <w:sz w:val="28"/>
          <w:szCs w:val="28"/>
          <w:lang w:bidi="ru-RU"/>
        </w:rPr>
        <w:t>3 капли раствора серной кислоты, 2</w:t>
      </w:r>
      <w:r w:rsidRPr="006E09B4">
        <w:rPr>
          <w:lang w:bidi="ru-RU"/>
        </w:rPr>
        <w:sym w:font="Symbol" w:char="F02D"/>
      </w:r>
      <w:r w:rsidRPr="0098463D">
        <w:rPr>
          <w:sz w:val="28"/>
          <w:szCs w:val="28"/>
          <w:lang w:bidi="ru-RU"/>
        </w:rPr>
        <w:t>3 капли раствора дихромата калия, 0,5 мл эфира. Эфирный слой окрашивается в синий цвет.</w:t>
      </w:r>
    </w:p>
    <w:p w:rsidR="00B70E5E" w:rsidRPr="00D16A55" w:rsidRDefault="00D16A55" w:rsidP="00D16A55">
      <w:pPr>
        <w:widowControl w:val="0"/>
        <w:tabs>
          <w:tab w:val="left" w:pos="1786"/>
        </w:tabs>
        <w:autoSpaceDE w:val="0"/>
        <w:autoSpaceDN w:val="0"/>
        <w:spacing w:after="0" w:line="360" w:lineRule="auto"/>
        <w:jc w:val="center"/>
        <w:rPr>
          <w:rFonts w:ascii="Times New Roman" w:hAnsi="Times New Roman"/>
          <w:sz w:val="36"/>
          <w:szCs w:val="28"/>
          <w:lang w:val="en-US" w:bidi="ru-RU"/>
        </w:rPr>
      </w:pPr>
      <w:r w:rsidRPr="00D16A55">
        <w:rPr>
          <w:rFonts w:ascii="Times New Roman" w:hAnsi="Times New Roman"/>
          <w:sz w:val="28"/>
          <w:lang w:val="en-US"/>
        </w:rPr>
        <w:t>K2Cr2O7 + H2SO4 + H2O2 → H2Cr2O8 + K2SO4 + H2O</w:t>
      </w:r>
    </w:p>
    <w:p w:rsidR="00B70E5E" w:rsidRPr="006E09B4" w:rsidRDefault="00B70E5E" w:rsidP="00B70E5E">
      <w:pPr>
        <w:widowControl w:val="0"/>
        <w:tabs>
          <w:tab w:val="left" w:pos="1786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5.</w:t>
      </w:r>
      <w:r w:rsidRPr="006E09B4">
        <w:rPr>
          <w:rFonts w:ascii="Times New Roman" w:hAnsi="Times New Roman"/>
          <w:sz w:val="28"/>
          <w:szCs w:val="28"/>
          <w:lang w:bidi="ru-RU"/>
        </w:rPr>
        <w:t>Количественное определение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Pr="00D16A55" w:rsidRDefault="00B70E5E" w:rsidP="00D16A55">
      <w:pPr>
        <w:pStyle w:val="a6"/>
        <w:widowControl w:val="0"/>
        <w:numPr>
          <w:ilvl w:val="0"/>
          <w:numId w:val="17"/>
        </w:numPr>
        <w:tabs>
          <w:tab w:val="left" w:pos="1786"/>
        </w:tabs>
        <w:autoSpaceDE w:val="0"/>
        <w:autoSpaceDN w:val="0"/>
        <w:spacing w:line="360" w:lineRule="auto"/>
        <w:rPr>
          <w:sz w:val="28"/>
          <w:szCs w:val="28"/>
          <w:lang w:bidi="ru-RU"/>
        </w:rPr>
      </w:pPr>
      <w:r w:rsidRPr="0098463D">
        <w:rPr>
          <w:sz w:val="28"/>
          <w:szCs w:val="28"/>
          <w:lang w:bidi="ru-RU"/>
        </w:rPr>
        <w:t>Метод перманганатометрии</w:t>
      </w:r>
    </w:p>
    <w:p w:rsidR="00D16A55" w:rsidRDefault="00D16A55" w:rsidP="00D16A55">
      <w:pPr>
        <w:widowControl w:val="0"/>
        <w:tabs>
          <w:tab w:val="left" w:pos="1786"/>
        </w:tabs>
        <w:autoSpaceDE w:val="0"/>
        <w:autoSpaceDN w:val="0"/>
        <w:spacing w:after="0" w:line="360" w:lineRule="auto"/>
        <w:jc w:val="center"/>
        <w:rPr>
          <w:rFonts w:ascii="Times New Roman" w:hAnsi="Times New Roman"/>
          <w:sz w:val="28"/>
          <w:lang w:val="en-US"/>
        </w:rPr>
      </w:pPr>
      <w:r w:rsidRPr="00D16A55">
        <w:rPr>
          <w:rFonts w:ascii="Times New Roman" w:hAnsi="Times New Roman"/>
          <w:sz w:val="28"/>
          <w:lang w:val="en-US"/>
        </w:rPr>
        <w:t>2KMnO4 + 3H2SO4 + 5H2O2 → K2SO4+ 2MnSO4 +5O2 + 8H2O</w:t>
      </w:r>
    </w:p>
    <w:p w:rsidR="00B70E5E" w:rsidRPr="00EE09F4" w:rsidRDefault="00D16A55" w:rsidP="00D16A55">
      <w:pPr>
        <w:widowControl w:val="0"/>
        <w:tabs>
          <w:tab w:val="left" w:pos="1786"/>
        </w:tabs>
        <w:autoSpaceDE w:val="0"/>
        <w:autoSpaceDN w:val="0"/>
        <w:spacing w:after="0" w:line="360" w:lineRule="auto"/>
        <w:jc w:val="center"/>
        <w:rPr>
          <w:rFonts w:ascii="Times New Roman" w:hAnsi="Times New Roman"/>
          <w:sz w:val="36"/>
          <w:szCs w:val="28"/>
          <w:lang w:bidi="ru-RU"/>
        </w:rPr>
      </w:pPr>
      <w:r w:rsidRPr="00D16A55">
        <w:rPr>
          <w:rFonts w:ascii="Times New Roman" w:hAnsi="Times New Roman"/>
          <w:sz w:val="28"/>
          <w:lang w:val="en-US"/>
        </w:rPr>
        <w:t xml:space="preserve"> F</w:t>
      </w:r>
      <w:r w:rsidRPr="00D16A55">
        <w:rPr>
          <w:rFonts w:ascii="Times New Roman" w:hAnsi="Times New Roman"/>
          <w:sz w:val="28"/>
        </w:rPr>
        <w:t>э</w:t>
      </w:r>
      <w:r w:rsidRPr="00EE09F4">
        <w:rPr>
          <w:rFonts w:ascii="Times New Roman" w:hAnsi="Times New Roman"/>
          <w:sz w:val="28"/>
        </w:rPr>
        <w:t xml:space="preserve"> = 1 /2</w:t>
      </w:r>
    </w:p>
    <w:p w:rsidR="00B70E5E" w:rsidRPr="006E09B4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E09B4">
        <w:rPr>
          <w:rFonts w:ascii="Times New Roman" w:hAnsi="Times New Roman"/>
          <w:sz w:val="28"/>
          <w:szCs w:val="28"/>
        </w:rPr>
        <w:t xml:space="preserve">Так как расходуется много титранта, то готовят разведение 1:10 </w:t>
      </w:r>
      <w:r w:rsidRPr="006E09B4">
        <w:rPr>
          <w:rFonts w:ascii="Times New Roman" w:hAnsi="Times New Roman"/>
          <w:sz w:val="28"/>
          <w:szCs w:val="28"/>
        </w:rPr>
        <w:sym w:font="Symbol" w:char="F02D"/>
      </w:r>
      <w:r w:rsidRPr="006E09B4">
        <w:rPr>
          <w:rFonts w:ascii="Times New Roman" w:hAnsi="Times New Roman"/>
          <w:sz w:val="28"/>
          <w:szCs w:val="28"/>
        </w:rPr>
        <w:t xml:space="preserve"> отмеривают 1 мл лекарственной формы мерной пипеткой на 1 мл и 9 мл воды мерной пипеткой на 10 мл в пенициллиновый флакон, хорошо перемешивают. Из полученного разведения отмеривают 1 мл мерной пипеткой, переносят в колбу для титрования, прибавляют мерным цилиндром 2,5 мл раствора серной кислоты и титруют раствором KMnO</w:t>
      </w:r>
      <w:r w:rsidRPr="006E09B4">
        <w:rPr>
          <w:rFonts w:ascii="Times New Roman" w:hAnsi="Times New Roman"/>
          <w:sz w:val="28"/>
          <w:szCs w:val="28"/>
          <w:vertAlign w:val="subscript"/>
        </w:rPr>
        <w:t>4</w:t>
      </w:r>
      <w:r w:rsidRPr="006E09B4">
        <w:rPr>
          <w:rFonts w:ascii="Times New Roman" w:hAnsi="Times New Roman"/>
          <w:sz w:val="28"/>
          <w:szCs w:val="28"/>
        </w:rPr>
        <w:t xml:space="preserve"> 0,1 моль/л до устойчивого розового окрашивания.</w:t>
      </w:r>
    </w:p>
    <w:p w:rsidR="00B70E5E" w:rsidRPr="006E09B4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6E09B4" w:rsidRDefault="0088140D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/>
                <w:sz w:val="28"/>
                <w:szCs w:val="28"/>
              </w:rPr>
              <m:t>/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0,1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34,01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f>
              <m:fPr>
                <m:ctrlPr>
                  <w:rPr>
                    <w:rFonts w:ascii="Cambria Math" w:hAnsi="Times New Roman"/>
                    <w:bCs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</w:rPr>
                  <m:t>2</m:t>
                </m:r>
              </m:den>
            </m:f>
          </m:num>
          <m:den>
            <m:r>
              <w:rPr>
                <w:rFonts w:ascii="Cambria Math" w:hAnsi="Times New Roman"/>
                <w:sz w:val="28"/>
                <w:szCs w:val="28"/>
              </w:rPr>
              <m:t>1000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0,0017 </m:t>
        </m:r>
        <m:r>
          <w:rPr>
            <w:rFonts w:ascii="Cambria Math" w:hAnsi="Times New Roman"/>
            <w:sz w:val="28"/>
            <w:szCs w:val="28"/>
          </w:rPr>
          <m:t>г</m:t>
        </m:r>
        <m:r>
          <w:rPr>
            <w:rFonts w:ascii="Cambria Math" w:hAnsi="Times New Roman"/>
            <w:sz w:val="28"/>
            <w:szCs w:val="28"/>
          </w:rPr>
          <m:t>/</m:t>
        </m:r>
        <m:r>
          <w:rPr>
            <w:rFonts w:ascii="Cambria Math" w:hAnsi="Times New Roman"/>
            <w:sz w:val="28"/>
            <w:szCs w:val="28"/>
          </w:rPr>
          <m:t>мл</m:t>
        </m:r>
        <m:r>
          <w:rPr>
            <w:rFonts w:ascii="Cambria Math" w:hAnsi="Times New Roman"/>
            <w:sz w:val="28"/>
            <w:szCs w:val="28"/>
          </w:rPr>
          <m:t xml:space="preserve"> </m:t>
        </m:r>
      </m:oMath>
      <w:r w:rsidR="00B70E5E" w:rsidRPr="006E09B4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6E09B4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B70E5E" w:rsidRPr="006E09B4" w:rsidRDefault="0088140D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ор</m:t>
            </m:r>
            <m:r>
              <w:rPr>
                <w:rFonts w:ascii="Cambria Math" w:hAnsi="Times New Roman"/>
                <w:sz w:val="28"/>
                <w:szCs w:val="28"/>
              </w:rPr>
              <m:t>.(</m:t>
            </m:r>
            <m:r>
              <w:rPr>
                <w:rFonts w:ascii="Cambria Math" w:hAnsi="Cambria Math"/>
                <w:sz w:val="28"/>
                <w:szCs w:val="28"/>
              </w:rPr>
              <m:t>KMnO</m:t>
            </m:r>
            <m:r>
              <w:rPr>
                <w:rFonts w:ascii="Cambria Math" w:hAnsi="Times New Roman"/>
                <w:sz w:val="28"/>
                <w:szCs w:val="28"/>
              </w:rPr>
              <m:t>4)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T</m:t>
            </m:r>
          </m:den>
        </m:f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0,03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0,0017</m:t>
            </m:r>
          </m:den>
        </m:f>
        <m:r>
          <w:rPr>
            <w:rFonts w:ascii="Cambria Math" w:hAnsi="Times New Roman"/>
            <w:sz w:val="28"/>
            <w:szCs w:val="28"/>
          </w:rPr>
          <m:t xml:space="preserve">=17,65 </m:t>
        </m:r>
        <m:r>
          <w:rPr>
            <w:rFonts w:ascii="Cambria Math" w:hAnsi="Times New Roman"/>
            <w:sz w:val="28"/>
            <w:szCs w:val="28"/>
          </w:rPr>
          <m:t>мл</m:t>
        </m:r>
      </m:oMath>
      <w:r w:rsidR="00B70E5E" w:rsidRPr="006E09B4">
        <w:rPr>
          <w:rFonts w:ascii="Times New Roman" w:hAnsi="Times New Roman"/>
          <w:bCs/>
          <w:sz w:val="28"/>
          <w:szCs w:val="28"/>
        </w:rPr>
        <w:t xml:space="preserve"> </w:t>
      </w:r>
    </w:p>
    <w:p w:rsidR="00B70E5E" w:rsidRPr="006E09B4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B70E5E" w:rsidRPr="006E09B4" w:rsidRDefault="00B70E5E" w:rsidP="00B70E5E">
      <w:pPr>
        <w:tabs>
          <w:tab w:val="left" w:pos="1205"/>
          <w:tab w:val="left" w:pos="3046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lastRenderedPageBreak/>
        <w:t>3 – 100 мл</w:t>
      </w:r>
      <w:r>
        <w:rPr>
          <w:rFonts w:ascii="Times New Roman" w:hAnsi="Times New Roman"/>
          <w:bCs/>
          <w:sz w:val="28"/>
          <w:szCs w:val="28"/>
        </w:rPr>
        <w:tab/>
        <w:t xml:space="preserve">       ДНО для 3% = </w:t>
      </w:r>
      <w:r w:rsidRPr="006E09B4">
        <w:rPr>
          <w:rFonts w:ascii="Times New Roman" w:hAnsi="Times New Roman"/>
          <w:sz w:val="28"/>
          <w:szCs w:val="28"/>
          <w:u w:val="single"/>
          <w:lang w:bidi="ru-RU"/>
        </w:rPr>
        <w:t>+</w:t>
      </w:r>
      <w:r w:rsidRPr="006E09B4">
        <w:rPr>
          <w:rFonts w:ascii="Times New Roman" w:hAnsi="Times New Roman"/>
          <w:bCs/>
          <w:sz w:val="28"/>
          <w:szCs w:val="28"/>
        </w:rPr>
        <w:t>10%</w:t>
      </w:r>
    </w:p>
    <w:p w:rsidR="00B70E5E" w:rsidRPr="006E09B4" w:rsidRDefault="00B70E5E" w:rsidP="00B70E5E">
      <w:pPr>
        <w:tabs>
          <w:tab w:val="left" w:pos="3046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E09B4">
        <w:rPr>
          <w:rFonts w:ascii="Times New Roman" w:hAnsi="Times New Roman"/>
          <w:bCs/>
          <w:sz w:val="28"/>
          <w:szCs w:val="28"/>
        </w:rPr>
        <w:t>а – 1 мл</w:t>
      </w:r>
      <w:r w:rsidRPr="006E09B4">
        <w:rPr>
          <w:rFonts w:ascii="Times New Roman" w:hAnsi="Times New Roman"/>
          <w:bCs/>
          <w:sz w:val="28"/>
          <w:szCs w:val="28"/>
        </w:rPr>
        <w:tab/>
        <w:t>3 – 100%</w:t>
      </w:r>
      <w:r w:rsidRPr="006E09B4">
        <w:rPr>
          <w:rFonts w:ascii="Times New Roman" w:hAnsi="Times New Roman"/>
          <w:bCs/>
          <w:sz w:val="28"/>
          <w:szCs w:val="28"/>
        </w:rPr>
        <w:tab/>
      </w:r>
      <w:r w:rsidRPr="006E09B4">
        <w:rPr>
          <w:rFonts w:ascii="Times New Roman" w:hAnsi="Times New Roman"/>
          <w:bCs/>
          <w:sz w:val="28"/>
          <w:szCs w:val="28"/>
        </w:rPr>
        <w:tab/>
        <w:t xml:space="preserve">    3 + 0,3 = 3,3%</w:t>
      </w:r>
    </w:p>
    <w:p w:rsidR="00B70E5E" w:rsidRPr="006E09B4" w:rsidRDefault="00B70E5E" w:rsidP="00B70E5E">
      <w:pPr>
        <w:tabs>
          <w:tab w:val="left" w:pos="3046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E09B4">
        <w:rPr>
          <w:rFonts w:ascii="Times New Roman" w:hAnsi="Times New Roman"/>
          <w:bCs/>
          <w:sz w:val="28"/>
          <w:szCs w:val="28"/>
        </w:rPr>
        <w:t>а = 0,03</w:t>
      </w:r>
      <w:r w:rsidRPr="006E09B4">
        <w:rPr>
          <w:rFonts w:ascii="Times New Roman" w:hAnsi="Times New Roman"/>
          <w:bCs/>
          <w:sz w:val="28"/>
          <w:szCs w:val="28"/>
        </w:rPr>
        <w:tab/>
        <w:t>х – 10%</w:t>
      </w:r>
      <w:r w:rsidRPr="006E09B4">
        <w:rPr>
          <w:rFonts w:ascii="Times New Roman" w:hAnsi="Times New Roman"/>
          <w:bCs/>
          <w:sz w:val="28"/>
          <w:szCs w:val="28"/>
        </w:rPr>
        <w:tab/>
        <w:t xml:space="preserve">              3 – 0,3 = 2,7%</w:t>
      </w:r>
    </w:p>
    <w:p w:rsidR="00B70E5E" w:rsidRPr="006E09B4" w:rsidRDefault="00B70E5E" w:rsidP="00B70E5E">
      <w:pPr>
        <w:tabs>
          <w:tab w:val="left" w:pos="3046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E09B4">
        <w:rPr>
          <w:rFonts w:ascii="Times New Roman" w:hAnsi="Times New Roman"/>
          <w:bCs/>
          <w:sz w:val="28"/>
          <w:szCs w:val="28"/>
        </w:rPr>
        <w:tab/>
        <w:t>х = 0,3</w:t>
      </w:r>
    </w:p>
    <w:p w:rsidR="00B70E5E" w:rsidRPr="006E09B4" w:rsidRDefault="00B70E5E" w:rsidP="00B70E5E">
      <w:pPr>
        <w:tabs>
          <w:tab w:val="left" w:pos="3046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E09B4">
        <w:rPr>
          <w:rFonts w:ascii="Times New Roman" w:hAnsi="Times New Roman"/>
          <w:bCs/>
          <w:sz w:val="28"/>
          <w:szCs w:val="28"/>
        </w:rPr>
        <w:t xml:space="preserve">                                                    ДНО [2,7% – 3,3%]</w:t>
      </w:r>
    </w:p>
    <w:p w:rsidR="00B70E5E" w:rsidRPr="006E09B4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B70E5E" w:rsidRPr="006E09B4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E09B4">
        <w:rPr>
          <w:rFonts w:ascii="Times New Roman" w:hAnsi="Times New Roman"/>
          <w:bCs/>
          <w:sz w:val="28"/>
          <w:szCs w:val="28"/>
        </w:rPr>
        <w:t>Процентное содержание перекиси водорода в лекарственной форме рассчитывают по формуле:</w:t>
      </w:r>
    </w:p>
    <w:p w:rsidR="00B70E5E" w:rsidRPr="006E09B4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B70E5E" w:rsidRPr="006E09B4" w:rsidRDefault="0088140D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</w:rPr>
              <m:t>Х</m:t>
            </m:r>
          </m:e>
          <m:sub>
            <m:r>
              <w:rPr>
                <w:rFonts w:ascii="Cambria Math" w:hAnsi="Times New Roman"/>
                <w:sz w:val="28"/>
                <w:szCs w:val="28"/>
              </w:rPr>
              <m:t>%</m:t>
            </m:r>
          </m:sub>
        </m:sSub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hAnsi="Times New Roman"/>
                <w:sz w:val="28"/>
                <w:szCs w:val="28"/>
              </w:rPr>
              <m:t>т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Кп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Тх</m:t>
            </m:r>
            <m:r>
              <w:rPr>
                <w:rFonts w:ascii="Cambria Math" w:hAnsi="Times New Roman"/>
                <w:sz w:val="28"/>
                <w:szCs w:val="28"/>
              </w:rPr>
              <m:t>/</m:t>
            </m:r>
            <m:r>
              <w:rPr>
                <w:rFonts w:ascii="Cambria Math" w:hAnsi="Times New Roman"/>
                <w:sz w:val="28"/>
                <w:szCs w:val="28"/>
              </w:rPr>
              <m:t>у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10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 xml:space="preserve">100% 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hAnsi="Times New Roman"/>
                <w:sz w:val="28"/>
                <w:szCs w:val="28"/>
              </w:rPr>
              <m:t xml:space="preserve"> </m:t>
            </m:r>
          </m:den>
        </m:f>
        <m:r>
          <w:rPr>
            <w:rFonts w:ascii="Cambria Math" w:hAnsi="Times New Roman"/>
            <w:sz w:val="28"/>
            <w:szCs w:val="28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1,6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0,0017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10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100%</m:t>
            </m:r>
          </m:num>
          <m:den>
            <m:r>
              <w:rPr>
                <w:rFonts w:ascii="Cambria Math" w:hAnsi="Times New Roman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</m:den>
        </m:f>
        <m:r>
          <w:rPr>
            <w:rFonts w:ascii="Cambria Math" w:hAnsi="Times New Roman"/>
            <w:sz w:val="28"/>
            <w:szCs w:val="28"/>
          </w:rPr>
          <m:t>=2,72%</m:t>
        </m:r>
      </m:oMath>
      <w:r w:rsidR="00B70E5E" w:rsidRPr="006E09B4">
        <w:rPr>
          <w:rFonts w:ascii="Times New Roman" w:hAnsi="Times New Roman"/>
          <w:bCs/>
          <w:sz w:val="28"/>
          <w:szCs w:val="28"/>
        </w:rPr>
        <w:t xml:space="preserve">  </w:t>
      </w:r>
    </w:p>
    <w:p w:rsidR="00B70E5E" w:rsidRPr="006E09B4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B70E5E" w:rsidRPr="006E09B4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E09B4">
        <w:rPr>
          <w:rFonts w:ascii="Times New Roman" w:hAnsi="Times New Roman"/>
          <w:bCs/>
          <w:sz w:val="28"/>
          <w:szCs w:val="28"/>
        </w:rPr>
        <w:t>Лекарственная форма соответствует требованиям нормативно – технической документации.</w:t>
      </w:r>
    </w:p>
    <w:p w:rsidR="00B70E5E" w:rsidRPr="006E09B4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B70E5E" w:rsidRPr="006E09B4" w:rsidRDefault="00B70E5E" w:rsidP="00B70E5E">
      <w:pPr>
        <w:tabs>
          <w:tab w:val="left" w:pos="1205"/>
        </w:tabs>
        <w:spacing w:after="0" w:line="360" w:lineRule="auto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6.</w:t>
      </w:r>
      <w:r w:rsidRPr="006E09B4">
        <w:rPr>
          <w:rFonts w:ascii="Times New Roman" w:hAnsi="Times New Roman"/>
          <w:bCs/>
          <w:sz w:val="28"/>
          <w:szCs w:val="28"/>
        </w:rPr>
        <w:t>Контроль при отпуске</w:t>
      </w:r>
      <w:r>
        <w:rPr>
          <w:rFonts w:ascii="Times New Roman" w:hAnsi="Times New Roman"/>
          <w:bCs/>
          <w:sz w:val="28"/>
          <w:szCs w:val="28"/>
        </w:rPr>
        <w:t>:</w:t>
      </w:r>
    </w:p>
    <w:p w:rsidR="00B70E5E" w:rsidRPr="006E09B4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  <w:r w:rsidRPr="006E09B4">
        <w:rPr>
          <w:rFonts w:ascii="Times New Roman" w:hAnsi="Times New Roman"/>
          <w:bCs/>
          <w:sz w:val="28"/>
          <w:szCs w:val="28"/>
        </w:rPr>
        <w:t>Лекарственная форма оформляется к отпуску этикеткой с оранжевой сигнальной полосой, «Наружное».</w:t>
      </w:r>
    </w:p>
    <w:p w:rsidR="00B70E5E" w:rsidRPr="002B5402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 xml:space="preserve"> </w:t>
      </w: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AF2793" w:rsidP="00B70E5E">
      <w:pPr>
        <w:pStyle w:val="a7"/>
        <w:spacing w:line="360" w:lineRule="auto"/>
        <w:jc w:val="center"/>
        <w:rPr>
          <w:rFonts w:ascii="Times New Roman" w:hAnsi="Times New Roman"/>
          <w:b/>
          <w:spacing w:val="-10"/>
          <w:sz w:val="28"/>
          <w:szCs w:val="28"/>
        </w:rPr>
      </w:pPr>
      <w:r>
        <w:rPr>
          <w:rFonts w:ascii="Times New Roman" w:hAnsi="Times New Roman"/>
          <w:b/>
          <w:spacing w:val="-10"/>
          <w:sz w:val="28"/>
          <w:szCs w:val="28"/>
        </w:rPr>
        <w:t>Протокол №13</w:t>
      </w:r>
      <w:r w:rsidR="00B70E5E">
        <w:rPr>
          <w:rFonts w:ascii="Times New Roman" w:hAnsi="Times New Roman"/>
          <w:b/>
          <w:spacing w:val="-10"/>
          <w:sz w:val="28"/>
          <w:szCs w:val="28"/>
        </w:rPr>
        <w:t xml:space="preserve"> от </w:t>
      </w:r>
      <w:r>
        <w:rPr>
          <w:rFonts w:ascii="Times New Roman" w:hAnsi="Times New Roman"/>
          <w:b/>
          <w:spacing w:val="-10"/>
          <w:sz w:val="28"/>
          <w:szCs w:val="28"/>
        </w:rPr>
        <w:t>30.05.20</w:t>
      </w:r>
    </w:p>
    <w:p w:rsidR="00B70E5E" w:rsidRPr="0008494E" w:rsidRDefault="00B70E5E" w:rsidP="00D039BC">
      <w:pPr>
        <w:pStyle w:val="a7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b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  <w:lang w:val="en-US"/>
        </w:rPr>
        <w:t>Rp: Sol. Dextrosi 5% - 100 ml</w:t>
      </w:r>
    </w:p>
    <w:p w:rsidR="00B70E5E" w:rsidRPr="008D7104" w:rsidRDefault="00B70E5E" w:rsidP="00B70E5E">
      <w:pPr>
        <w:pStyle w:val="a7"/>
        <w:spacing w:line="360" w:lineRule="auto"/>
        <w:ind w:left="720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  <w:lang w:val="en-US"/>
        </w:rPr>
        <w:t xml:space="preserve">       S</w:t>
      </w:r>
      <w:r w:rsidRPr="008D7104">
        <w:rPr>
          <w:rFonts w:ascii="Times New Roman" w:hAnsi="Times New Roman"/>
          <w:spacing w:val="-10"/>
          <w:sz w:val="28"/>
          <w:szCs w:val="28"/>
        </w:rPr>
        <w:t>.</w:t>
      </w:r>
    </w:p>
    <w:p w:rsidR="00B70E5E" w:rsidRDefault="00B70E5E" w:rsidP="00B70E5E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 w:rsidRPr="008D7104">
        <w:rPr>
          <w:rFonts w:ascii="Times New Roman" w:hAnsi="Times New Roman"/>
          <w:spacing w:val="-10"/>
          <w:sz w:val="28"/>
          <w:szCs w:val="28"/>
        </w:rPr>
        <w:t>1.</w:t>
      </w:r>
      <w:r>
        <w:rPr>
          <w:rFonts w:ascii="Times New Roman" w:hAnsi="Times New Roman"/>
          <w:spacing w:val="-10"/>
          <w:sz w:val="28"/>
          <w:szCs w:val="28"/>
        </w:rPr>
        <w:t xml:space="preserve"> Письменный контроль;</w:t>
      </w:r>
    </w:p>
    <w:p w:rsidR="00B70E5E" w:rsidRPr="0008494E" w:rsidRDefault="00B70E5E" w:rsidP="00B70E5E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noProof/>
          <w:spacing w:val="-1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27116F38" wp14:editId="62E476BB">
                <wp:simplePos x="0" y="0"/>
                <wp:positionH relativeFrom="column">
                  <wp:posOffset>227965</wp:posOffset>
                </wp:positionH>
                <wp:positionV relativeFrom="paragraph">
                  <wp:posOffset>125730</wp:posOffset>
                </wp:positionV>
                <wp:extent cx="2357120" cy="1057910"/>
                <wp:effectExtent l="12065" t="10795" r="12065" b="7620"/>
                <wp:wrapNone/>
                <wp:docPr id="26671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1057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3B4711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ПК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№ 13</w:t>
                            </w:r>
                            <w:r w:rsidRPr="008A5CF0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  </w:t>
                            </w:r>
                            <w:r w:rsidRPr="003B4711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30.05.20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Aquae purificatae ad 100 ml</w:t>
                            </w:r>
                          </w:p>
                          <w:p w:rsidR="0088140D" w:rsidRPr="008A5CF0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Dextrosi </w:t>
                            </w:r>
                            <w:r w:rsidRPr="008A5CF0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5,5</w:t>
                            </w:r>
                          </w:p>
                          <w:p w:rsidR="0088140D" w:rsidRPr="00306224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V</w:t>
                            </w:r>
                            <w:r w:rsidRPr="008A5CF0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=100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Pr="0008494E" w:rsidRDefault="0088140D" w:rsidP="00B70E5E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116F38" id="Text Box 16" o:spid="_x0000_s1037" type="#_x0000_t202" style="position:absolute;left:0;text-align:left;margin-left:17.95pt;margin-top:9.9pt;width:185.6pt;height:83.3pt;z-index:251721728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">
                <v:textbox>
                  <w:txbxContent>
                    <w:p w:rsidR="0088140D" w:rsidRPr="003B4711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ПК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№ 13</w:t>
                      </w:r>
                      <w:r w:rsidRPr="008A5CF0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  </w:t>
                      </w:r>
                      <w:r w:rsidRPr="003B4711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30.05.20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Aquae purificatae ad 100 ml</w:t>
                      </w:r>
                    </w:p>
                    <w:p w:rsidR="0088140D" w:rsidRPr="008A5CF0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Dextrosi </w:t>
                      </w:r>
                      <w:r w:rsidRPr="008A5CF0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5,5</w:t>
                      </w:r>
                    </w:p>
                    <w:p w:rsidR="0088140D" w:rsidRPr="00306224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V</w:t>
                      </w:r>
                      <w:r w:rsidRPr="008A5CF0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=100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Pr="0008494E" w:rsidRDefault="0088140D" w:rsidP="00B70E5E">
                      <w:pP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pacing w:val="-10"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71ABD765" wp14:editId="68733A5F">
                <wp:simplePos x="0" y="0"/>
                <wp:positionH relativeFrom="column">
                  <wp:posOffset>2904490</wp:posOffset>
                </wp:positionH>
                <wp:positionV relativeFrom="paragraph">
                  <wp:posOffset>121920</wp:posOffset>
                </wp:positionV>
                <wp:extent cx="2355215" cy="1736725"/>
                <wp:effectExtent l="12065" t="12700" r="13970" b="12700"/>
                <wp:wrapNone/>
                <wp:docPr id="26672" name="Text Box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5215" cy="173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Глюкоза:</w:t>
                            </w:r>
                          </w:p>
                          <w:p w:rsidR="0088140D" w:rsidRPr="008A5CF0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5%-100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Pr="008A5CF0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x</w:t>
                            </w:r>
                            <w:r w:rsidRPr="008A5CF0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-100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Pr="008A5CF0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x</w:t>
                            </w:r>
                            <w:r w:rsidRPr="008A5CF0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=5,0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8A5CF0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5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,0-100%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х-110%</w:t>
                            </w:r>
                          </w:p>
                          <w:p w:rsidR="0088140D" w:rsidRPr="00306224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х=5,5</w:t>
                            </w:r>
                          </w:p>
                          <w:p w:rsidR="0088140D" w:rsidRPr="00306224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=100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1ABD765" id="Text Box 17" o:spid="_x0000_s1038" type="#_x0000_t202" style="position:absolute;left:0;text-align:left;margin-left:228.7pt;margin-top:9.6pt;width:185.45pt;height:136.75pt;z-index:25172275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">
                <v:textbox style="mso-fit-shape-to-text:t">
                  <w:txbxContent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Глюкоза:</w:t>
                      </w:r>
                    </w:p>
                    <w:p w:rsidR="0088140D" w:rsidRPr="008A5CF0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5%-100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Pr="008A5CF0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x</w:t>
                      </w:r>
                      <w:r w:rsidRPr="008A5CF0">
                        <w:rPr>
                          <w:rFonts w:ascii="Times New Roman" w:hAnsi="Times New Roman"/>
                          <w:sz w:val="28"/>
                          <w:szCs w:val="28"/>
                        </w:rPr>
                        <w:t>-100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Pr="008A5CF0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x</w:t>
                      </w:r>
                      <w:r w:rsidRPr="008A5CF0">
                        <w:rPr>
                          <w:rFonts w:ascii="Times New Roman" w:hAnsi="Times New Roman"/>
                          <w:sz w:val="28"/>
                          <w:szCs w:val="28"/>
                        </w:rPr>
                        <w:t>=5,0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8A5CF0">
                        <w:rPr>
                          <w:rFonts w:ascii="Times New Roman" w:hAnsi="Times New Roman"/>
                          <w:sz w:val="28"/>
                          <w:szCs w:val="28"/>
                        </w:rPr>
                        <w:t>5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,0-100%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х-110%</w:t>
                      </w:r>
                    </w:p>
                    <w:p w:rsidR="0088140D" w:rsidRPr="00306224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х=5,5</w:t>
                      </w:r>
                    </w:p>
                    <w:p w:rsidR="0088140D" w:rsidRPr="00306224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V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=100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</w:txbxContent>
                </v:textbox>
              </v:shape>
            </w:pict>
          </mc:Fallback>
        </mc:AlternateContent>
      </w: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2.Органолептический контроль:</w:t>
      </w:r>
    </w:p>
    <w:p w:rsidR="00B70E5E" w:rsidRDefault="00B70E5E" w:rsidP="00B70E5E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Бесцветная прозрачная жидкость, без механических включений.</w:t>
      </w:r>
    </w:p>
    <w:p w:rsidR="00B70E5E" w:rsidRDefault="00B70E5E" w:rsidP="00B70E5E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3.Физический контроль:</w:t>
      </w:r>
    </w:p>
    <w:p w:rsidR="00B70E5E" w:rsidRDefault="00B70E5E" w:rsidP="00B70E5E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ДНО для 100</w:t>
      </w:r>
      <w:r w:rsidRPr="009E2DEC">
        <w:rPr>
          <w:rFonts w:ascii="Times New Roman" w:hAnsi="Times New Roman"/>
          <w:spacing w:val="-10"/>
          <w:sz w:val="28"/>
          <w:szCs w:val="28"/>
        </w:rPr>
        <w:t xml:space="preserve"> 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>ml</w:t>
      </w:r>
      <w:r>
        <w:rPr>
          <w:rFonts w:ascii="Times New Roman" w:hAnsi="Times New Roman"/>
          <w:spacing w:val="-10"/>
          <w:sz w:val="28"/>
          <w:szCs w:val="28"/>
        </w:rPr>
        <w:t xml:space="preserve"> = </w:t>
      </w:r>
      <w:r w:rsidRPr="006E09B4">
        <w:rPr>
          <w:rFonts w:ascii="Times New Roman" w:hAnsi="Times New Roman"/>
          <w:sz w:val="28"/>
          <w:szCs w:val="28"/>
          <w:u w:val="single"/>
          <w:lang w:bidi="ru-RU"/>
        </w:rPr>
        <w:t>+</w:t>
      </w:r>
      <w:r>
        <w:rPr>
          <w:rFonts w:ascii="Times New Roman" w:hAnsi="Times New Roman"/>
          <w:spacing w:val="-10"/>
          <w:sz w:val="28"/>
          <w:szCs w:val="28"/>
        </w:rPr>
        <w:t>10%</w:t>
      </w:r>
    </w:p>
    <w:p w:rsidR="00B70E5E" w:rsidRDefault="00B70E5E" w:rsidP="00B70E5E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100</w:t>
      </w:r>
      <w:r w:rsidRPr="009E2DEC">
        <w:rPr>
          <w:rFonts w:ascii="Times New Roman" w:hAnsi="Times New Roman"/>
          <w:spacing w:val="-10"/>
          <w:sz w:val="28"/>
          <w:szCs w:val="28"/>
        </w:rPr>
        <w:t xml:space="preserve"> 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>ml</w:t>
      </w:r>
      <w:r>
        <w:rPr>
          <w:rFonts w:ascii="Times New Roman" w:hAnsi="Times New Roman"/>
          <w:spacing w:val="-10"/>
          <w:sz w:val="28"/>
          <w:szCs w:val="28"/>
        </w:rPr>
        <w:t xml:space="preserve"> – 100%              100 – 10 = 90</w:t>
      </w:r>
    </w:p>
    <w:p w:rsidR="00B70E5E" w:rsidRDefault="00B70E5E" w:rsidP="00B70E5E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х – 10%                           100 + 10 =110</w:t>
      </w:r>
    </w:p>
    <w:p w:rsidR="00B70E5E" w:rsidRPr="009E2DEC" w:rsidRDefault="00B70E5E" w:rsidP="00B70E5E">
      <w:pPr>
        <w:pStyle w:val="a7"/>
        <w:spacing w:line="360" w:lineRule="auto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 xml:space="preserve">х=10 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>ml</w:t>
      </w:r>
    </w:p>
    <w:p w:rsidR="00B70E5E" w:rsidRDefault="00B70E5E" w:rsidP="00B70E5E">
      <w:pPr>
        <w:pStyle w:val="a7"/>
        <w:spacing w:line="360" w:lineRule="auto"/>
        <w:jc w:val="center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 xml:space="preserve">ДНО </w:t>
      </w:r>
      <w:r w:rsidRPr="009E2DEC">
        <w:rPr>
          <w:rFonts w:ascii="Times New Roman" w:hAnsi="Times New Roman"/>
          <w:spacing w:val="-10"/>
          <w:sz w:val="28"/>
          <w:szCs w:val="28"/>
        </w:rPr>
        <w:t>[</w:t>
      </w:r>
      <w:r>
        <w:rPr>
          <w:rFonts w:ascii="Times New Roman" w:hAnsi="Times New Roman"/>
          <w:spacing w:val="-10"/>
          <w:sz w:val="28"/>
          <w:szCs w:val="28"/>
        </w:rPr>
        <w:t>90 - 110</w:t>
      </w:r>
      <w:r w:rsidRPr="009E2DEC">
        <w:rPr>
          <w:rFonts w:ascii="Times New Roman" w:hAnsi="Times New Roman"/>
          <w:spacing w:val="-10"/>
          <w:sz w:val="28"/>
          <w:szCs w:val="28"/>
        </w:rPr>
        <w:t>]</w:t>
      </w:r>
    </w:p>
    <w:p w:rsidR="00B70E5E" w:rsidRDefault="00B70E5E" w:rsidP="00B70E5E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4.Реакции подлинности:</w:t>
      </w:r>
    </w:p>
    <w:p w:rsidR="00B70E5E" w:rsidRDefault="00B70E5E" w:rsidP="00D039BC">
      <w:pPr>
        <w:pStyle w:val="a7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Реакция окисления на альдегидную группу.</w:t>
      </w:r>
    </w:p>
    <w:p w:rsidR="00B70E5E" w:rsidRDefault="00AF2793" w:rsidP="00D039BC">
      <w:pPr>
        <w:pStyle w:val="a7"/>
        <w:numPr>
          <w:ilvl w:val="0"/>
          <w:numId w:val="17"/>
        </w:numPr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 xml:space="preserve">Помещаем в пробирку </w:t>
      </w:r>
      <w:r w:rsidR="00B70E5E">
        <w:rPr>
          <w:rFonts w:ascii="Times New Roman" w:hAnsi="Times New Roman"/>
          <w:spacing w:val="-10"/>
          <w:sz w:val="28"/>
          <w:szCs w:val="28"/>
        </w:rPr>
        <w:t xml:space="preserve">3-4 капли лекарственной формы, добавляем 2-3 капли реактива Фелинга </w:t>
      </w:r>
      <w:r w:rsidR="00B70E5E">
        <w:rPr>
          <w:rFonts w:ascii="Times New Roman" w:hAnsi="Times New Roman"/>
          <w:spacing w:val="-10"/>
          <w:sz w:val="28"/>
          <w:szCs w:val="28"/>
          <w:lang w:val="en-US"/>
        </w:rPr>
        <w:t>I</w:t>
      </w:r>
      <w:r w:rsidR="00B70E5E">
        <w:rPr>
          <w:rFonts w:ascii="Times New Roman" w:hAnsi="Times New Roman"/>
          <w:spacing w:val="-10"/>
          <w:sz w:val="28"/>
          <w:szCs w:val="28"/>
        </w:rPr>
        <w:t xml:space="preserve"> и </w:t>
      </w:r>
      <w:r w:rsidR="00B70E5E">
        <w:rPr>
          <w:rFonts w:ascii="Times New Roman" w:hAnsi="Times New Roman"/>
          <w:spacing w:val="-10"/>
          <w:sz w:val="28"/>
          <w:szCs w:val="28"/>
          <w:lang w:val="en-US"/>
        </w:rPr>
        <w:t>II</w:t>
      </w:r>
      <w:r w:rsidR="00B70E5E">
        <w:rPr>
          <w:rFonts w:ascii="Times New Roman" w:hAnsi="Times New Roman"/>
          <w:spacing w:val="-10"/>
          <w:sz w:val="28"/>
          <w:szCs w:val="28"/>
        </w:rPr>
        <w:t xml:space="preserve"> =</w:t>
      </w:r>
      <w:r w:rsidR="00B70E5E" w:rsidRPr="00A638B2">
        <w:rPr>
          <w:rFonts w:ascii="Times New Roman" w:hAnsi="Times New Roman"/>
          <w:spacing w:val="-10"/>
          <w:sz w:val="28"/>
          <w:szCs w:val="28"/>
        </w:rPr>
        <w:t>&gt;</w:t>
      </w:r>
      <w:r w:rsidR="00B70E5E">
        <w:rPr>
          <w:rFonts w:ascii="Times New Roman" w:hAnsi="Times New Roman"/>
          <w:spacing w:val="-10"/>
          <w:sz w:val="28"/>
          <w:szCs w:val="28"/>
        </w:rPr>
        <w:t xml:space="preserve"> нагреть. Появляется кирпично-красный осадок.</w:t>
      </w:r>
    </w:p>
    <w:p w:rsidR="00B70E5E" w:rsidRDefault="000A3C40" w:rsidP="00793F4A">
      <w:pPr>
        <w:pStyle w:val="a7"/>
        <w:spacing w:line="360" w:lineRule="auto"/>
        <w:jc w:val="center"/>
        <w:rPr>
          <w:rFonts w:ascii="Times New Roman" w:hAnsi="Times New Roman"/>
          <w:spacing w:val="-1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7A1B96E" wp14:editId="025380EA">
            <wp:extent cx="4257675" cy="130454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9"/>
                    <a:srcRect l="27258" t="37928" r="25120" b="36121"/>
                    <a:stretch/>
                  </pic:blipFill>
                  <pic:spPr bwMode="auto">
                    <a:xfrm>
                      <a:off x="0" y="0"/>
                      <a:ext cx="4263113" cy="13062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0E5E" w:rsidRDefault="00B70E5E" w:rsidP="00B70E5E">
      <w:pPr>
        <w:pStyle w:val="a7"/>
        <w:jc w:val="both"/>
        <w:rPr>
          <w:rFonts w:ascii="Times New Roman" w:hAnsi="Times New Roman"/>
          <w:spacing w:val="-10"/>
          <w:sz w:val="28"/>
          <w:szCs w:val="28"/>
        </w:rPr>
      </w:pPr>
    </w:p>
    <w:p w:rsidR="00B70E5E" w:rsidRDefault="00B70E5E" w:rsidP="00D039BC">
      <w:pPr>
        <w:pStyle w:val="a7"/>
        <w:numPr>
          <w:ilvl w:val="0"/>
          <w:numId w:val="20"/>
        </w:numPr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Реакция на наличие спиртовых гидроксилов.</w:t>
      </w:r>
    </w:p>
    <w:p w:rsidR="00B70E5E" w:rsidRDefault="00B70E5E" w:rsidP="00D039BC">
      <w:pPr>
        <w:pStyle w:val="a7"/>
        <w:numPr>
          <w:ilvl w:val="0"/>
          <w:numId w:val="21"/>
        </w:numPr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Помещаем в пробирку 4-5 капель лекарственной формы, добавляем 1-2 капли 5% раствора</w:t>
      </w:r>
      <w:r w:rsidRPr="00A638B2">
        <w:rPr>
          <w:rFonts w:ascii="Times New Roman" w:hAnsi="Times New Roman"/>
          <w:spacing w:val="-10"/>
          <w:sz w:val="28"/>
          <w:szCs w:val="28"/>
        </w:rPr>
        <w:t xml:space="preserve"> </w:t>
      </w:r>
      <w:r>
        <w:rPr>
          <w:rFonts w:ascii="Times New Roman" w:hAnsi="Times New Roman"/>
          <w:spacing w:val="-10"/>
          <w:sz w:val="28"/>
          <w:szCs w:val="28"/>
        </w:rPr>
        <w:t>гидроксид натрия  и 1-2 капли 5% раствора сульфата меди (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>II</w:t>
      </w:r>
      <w:r>
        <w:rPr>
          <w:rFonts w:ascii="Times New Roman" w:hAnsi="Times New Roman"/>
          <w:spacing w:val="-10"/>
          <w:sz w:val="28"/>
          <w:szCs w:val="28"/>
        </w:rPr>
        <w:t>). Появляется темно-синее окрашивание.</w:t>
      </w:r>
    </w:p>
    <w:p w:rsidR="00B70E5E" w:rsidRDefault="00793F4A" w:rsidP="00793F4A">
      <w:pPr>
        <w:pStyle w:val="a7"/>
        <w:spacing w:line="360" w:lineRule="auto"/>
        <w:jc w:val="center"/>
        <w:rPr>
          <w:rFonts w:ascii="Times New Roman" w:hAnsi="Times New Roman"/>
          <w:spacing w:val="-1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150304C6" wp14:editId="2FDAD2F5">
            <wp:extent cx="3314311" cy="1476375"/>
            <wp:effectExtent l="0" t="0" r="635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0"/>
                    <a:srcRect l="33351" t="33365" r="31373" b="38688"/>
                    <a:stretch/>
                  </pic:blipFill>
                  <pic:spPr bwMode="auto">
                    <a:xfrm>
                      <a:off x="0" y="0"/>
                      <a:ext cx="3319504" cy="14786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0E5E" w:rsidRDefault="00B70E5E" w:rsidP="00B70E5E">
      <w:pPr>
        <w:pStyle w:val="a7"/>
        <w:jc w:val="both"/>
        <w:rPr>
          <w:rFonts w:ascii="Times New Roman" w:hAnsi="Times New Roman"/>
          <w:spacing w:val="-10"/>
          <w:sz w:val="28"/>
          <w:szCs w:val="28"/>
        </w:rPr>
      </w:pPr>
    </w:p>
    <w:p w:rsidR="00B70E5E" w:rsidRDefault="00B70E5E" w:rsidP="00B70E5E">
      <w:pPr>
        <w:pStyle w:val="a7"/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5.Количественное определение:</w:t>
      </w:r>
    </w:p>
    <w:p w:rsidR="00B70E5E" w:rsidRDefault="00B70E5E" w:rsidP="00D039BC">
      <w:pPr>
        <w:pStyle w:val="a7"/>
        <w:numPr>
          <w:ilvl w:val="0"/>
          <w:numId w:val="21"/>
        </w:numPr>
        <w:spacing w:line="360" w:lineRule="auto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>Метод Рефрактометрии</w:t>
      </w:r>
    </w:p>
    <w:p w:rsidR="00B70E5E" w:rsidRDefault="00B70E5E" w:rsidP="00B70E5E">
      <w:pPr>
        <w:pStyle w:val="a7"/>
        <w:spacing w:line="360" w:lineRule="auto"/>
        <w:ind w:left="720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lastRenderedPageBreak/>
        <w:t>Х= (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>n - n0</w:t>
      </w:r>
      <w:r>
        <w:rPr>
          <w:rFonts w:ascii="Times New Roman" w:hAnsi="Times New Roman"/>
          <w:spacing w:val="-10"/>
          <w:sz w:val="28"/>
          <w:szCs w:val="28"/>
        </w:rPr>
        <w:t>)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 xml:space="preserve"> * V/ F</w:t>
      </w:r>
      <w:r>
        <w:rPr>
          <w:rFonts w:ascii="Times New Roman" w:hAnsi="Times New Roman"/>
          <w:spacing w:val="-10"/>
          <w:sz w:val="28"/>
          <w:szCs w:val="28"/>
        </w:rPr>
        <w:t xml:space="preserve">*100                                  </w:t>
      </w:r>
      <w:r>
        <w:rPr>
          <w:rFonts w:ascii="Times New Roman" w:hAnsi="Times New Roman"/>
          <w:spacing w:val="-10"/>
          <w:sz w:val="28"/>
          <w:szCs w:val="28"/>
          <w:lang w:val="en-US"/>
        </w:rPr>
        <w:t>F</w:t>
      </w:r>
      <w:r>
        <w:rPr>
          <w:rFonts w:ascii="Times New Roman" w:hAnsi="Times New Roman"/>
          <w:spacing w:val="-10"/>
          <w:sz w:val="28"/>
          <w:szCs w:val="28"/>
        </w:rPr>
        <w:t>=0,00142</w:t>
      </w:r>
    </w:p>
    <w:p w:rsidR="00B70E5E" w:rsidRPr="00B70E5E" w:rsidRDefault="00B70E5E" w:rsidP="00B70E5E">
      <w:pPr>
        <w:pStyle w:val="a7"/>
        <w:spacing w:line="360" w:lineRule="auto"/>
        <w:ind w:left="720"/>
        <w:jc w:val="both"/>
        <w:rPr>
          <w:rFonts w:ascii="Times New Roman" w:hAnsi="Times New Roman"/>
          <w:spacing w:val="-10"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 xml:space="preserve">Х= (1,340 – 1,333) * 100/ 0,00142*100 = 0,7/0,142 = 5 (безводной глюкозы) </w:t>
      </w: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Default="00B70E5E" w:rsidP="00B70E5E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Pr="00AF2793" w:rsidRDefault="00B70E5E" w:rsidP="00B70E5E">
      <w:pPr>
        <w:tabs>
          <w:tab w:val="left" w:pos="3822"/>
        </w:tabs>
        <w:spacing w:after="0" w:line="360" w:lineRule="auto"/>
        <w:ind w:firstLine="709"/>
        <w:jc w:val="center"/>
        <w:rPr>
          <w:rFonts w:ascii="Times New Roman" w:hAnsi="Times New Roman"/>
          <w:b/>
          <w:bCs/>
          <w:sz w:val="28"/>
          <w:szCs w:val="28"/>
        </w:rPr>
      </w:pPr>
      <w:r w:rsidRPr="007865AD">
        <w:rPr>
          <w:rFonts w:ascii="Times New Roman" w:hAnsi="Times New Roman"/>
          <w:b/>
          <w:bCs/>
          <w:sz w:val="28"/>
          <w:szCs w:val="28"/>
        </w:rPr>
        <w:t>Протокол</w:t>
      </w:r>
      <w:r w:rsidR="00AF2793" w:rsidRPr="00AF2793">
        <w:rPr>
          <w:rFonts w:ascii="Times New Roman" w:hAnsi="Times New Roman"/>
          <w:b/>
          <w:bCs/>
          <w:sz w:val="28"/>
          <w:szCs w:val="28"/>
        </w:rPr>
        <w:t xml:space="preserve"> № 14</w:t>
      </w:r>
      <w:r w:rsidRPr="00AF2793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7865AD">
        <w:rPr>
          <w:rFonts w:ascii="Times New Roman" w:hAnsi="Times New Roman"/>
          <w:b/>
          <w:bCs/>
          <w:sz w:val="28"/>
          <w:szCs w:val="28"/>
        </w:rPr>
        <w:t>от</w:t>
      </w:r>
      <w:r w:rsidR="00AF2793">
        <w:rPr>
          <w:rFonts w:ascii="Times New Roman" w:hAnsi="Times New Roman"/>
          <w:b/>
          <w:bCs/>
          <w:sz w:val="28"/>
          <w:szCs w:val="28"/>
        </w:rPr>
        <w:t xml:space="preserve"> 30</w:t>
      </w:r>
      <w:r w:rsidR="00AF2793" w:rsidRPr="00AF2793">
        <w:rPr>
          <w:rFonts w:ascii="Times New Roman" w:hAnsi="Times New Roman"/>
          <w:b/>
          <w:bCs/>
          <w:sz w:val="28"/>
          <w:szCs w:val="28"/>
        </w:rPr>
        <w:t>.</w:t>
      </w:r>
      <w:r w:rsidR="00AF2793">
        <w:rPr>
          <w:rFonts w:ascii="Times New Roman" w:hAnsi="Times New Roman"/>
          <w:b/>
          <w:bCs/>
          <w:sz w:val="28"/>
          <w:szCs w:val="28"/>
        </w:rPr>
        <w:t>05</w:t>
      </w:r>
      <w:r w:rsidR="00AF2793" w:rsidRPr="00AF2793">
        <w:rPr>
          <w:rFonts w:ascii="Times New Roman" w:hAnsi="Times New Roman"/>
          <w:b/>
          <w:bCs/>
          <w:sz w:val="28"/>
          <w:szCs w:val="28"/>
        </w:rPr>
        <w:t>.20</w:t>
      </w:r>
    </w:p>
    <w:p w:rsidR="00B70E5E" w:rsidRPr="00AF2793" w:rsidRDefault="00B70E5E" w:rsidP="00B70E5E">
      <w:pPr>
        <w:tabs>
          <w:tab w:val="left" w:pos="3822"/>
        </w:tabs>
        <w:spacing w:after="0"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</w:p>
    <w:p w:rsidR="00B70E5E" w:rsidRPr="00AF2793" w:rsidRDefault="00B70E5E" w:rsidP="0081419D">
      <w:pPr>
        <w:pStyle w:val="a6"/>
        <w:tabs>
          <w:tab w:val="left" w:pos="3822"/>
        </w:tabs>
        <w:spacing w:line="360" w:lineRule="auto"/>
        <w:jc w:val="both"/>
        <w:rPr>
          <w:sz w:val="28"/>
          <w:szCs w:val="28"/>
        </w:rPr>
      </w:pPr>
      <w:r w:rsidRPr="007865AD">
        <w:rPr>
          <w:sz w:val="28"/>
          <w:szCs w:val="28"/>
          <w:lang w:val="en-US"/>
        </w:rPr>
        <w:t>Rp</w:t>
      </w:r>
      <w:r w:rsidRPr="00AF2793">
        <w:rPr>
          <w:sz w:val="28"/>
          <w:szCs w:val="28"/>
        </w:rPr>
        <w:t xml:space="preserve">.: </w:t>
      </w:r>
      <w:r w:rsidRPr="007865AD">
        <w:rPr>
          <w:sz w:val="28"/>
          <w:szCs w:val="28"/>
          <w:lang w:val="en-US"/>
        </w:rPr>
        <w:t>Sol</w:t>
      </w:r>
      <w:r w:rsidRPr="00AF2793">
        <w:rPr>
          <w:sz w:val="28"/>
          <w:szCs w:val="28"/>
        </w:rPr>
        <w:t xml:space="preserve">. </w:t>
      </w:r>
      <w:r w:rsidRPr="007865AD">
        <w:rPr>
          <w:sz w:val="28"/>
          <w:szCs w:val="28"/>
          <w:lang w:val="en-US"/>
        </w:rPr>
        <w:t>Magnesii</w:t>
      </w:r>
      <w:r w:rsidRPr="00AF2793">
        <w:rPr>
          <w:sz w:val="28"/>
          <w:szCs w:val="28"/>
        </w:rPr>
        <w:t xml:space="preserve"> </w:t>
      </w:r>
      <w:r w:rsidRPr="007865AD">
        <w:rPr>
          <w:sz w:val="28"/>
          <w:szCs w:val="28"/>
          <w:lang w:val="en-US"/>
        </w:rPr>
        <w:t>sulfatis</w:t>
      </w:r>
      <w:r w:rsidRPr="00AF2793">
        <w:rPr>
          <w:sz w:val="28"/>
          <w:szCs w:val="28"/>
        </w:rPr>
        <w:t xml:space="preserve"> 33% </w:t>
      </w:r>
      <w:r w:rsidRPr="007865AD">
        <w:rPr>
          <w:lang w:val="en-US"/>
        </w:rPr>
        <w:sym w:font="Symbol" w:char="F02D"/>
      </w:r>
      <w:r w:rsidRPr="00AF2793">
        <w:rPr>
          <w:sz w:val="28"/>
          <w:szCs w:val="28"/>
        </w:rPr>
        <w:t xml:space="preserve"> 400 </w:t>
      </w:r>
      <w:r w:rsidRPr="007865AD">
        <w:rPr>
          <w:sz w:val="28"/>
          <w:szCs w:val="28"/>
          <w:lang w:val="en-US"/>
        </w:rPr>
        <w:t>ml</w:t>
      </w:r>
    </w:p>
    <w:p w:rsidR="00B70E5E" w:rsidRPr="007865AD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AF2793">
        <w:rPr>
          <w:rFonts w:ascii="Times New Roman" w:hAnsi="Times New Roman"/>
          <w:sz w:val="28"/>
          <w:szCs w:val="28"/>
        </w:rPr>
        <w:t xml:space="preserve">        </w:t>
      </w:r>
      <w:r w:rsidRPr="007865AD">
        <w:rPr>
          <w:rFonts w:ascii="Times New Roman" w:hAnsi="Times New Roman"/>
          <w:sz w:val="28"/>
          <w:szCs w:val="28"/>
          <w:lang w:val="en-US"/>
        </w:rPr>
        <w:t>D</w:t>
      </w:r>
      <w:r w:rsidRPr="007865AD">
        <w:rPr>
          <w:rFonts w:ascii="Times New Roman" w:hAnsi="Times New Roman"/>
          <w:sz w:val="28"/>
          <w:szCs w:val="28"/>
        </w:rPr>
        <w:t>.</w:t>
      </w:r>
      <w:r w:rsidRPr="007865AD">
        <w:rPr>
          <w:rFonts w:ascii="Times New Roman" w:hAnsi="Times New Roman"/>
          <w:sz w:val="28"/>
          <w:szCs w:val="28"/>
          <w:lang w:val="en-US"/>
        </w:rPr>
        <w:t>t</w:t>
      </w:r>
      <w:r w:rsidRPr="007865AD">
        <w:rPr>
          <w:rFonts w:ascii="Times New Roman" w:hAnsi="Times New Roman"/>
          <w:sz w:val="28"/>
          <w:szCs w:val="28"/>
        </w:rPr>
        <w:t>.</w:t>
      </w:r>
      <w:r w:rsidRPr="007865AD">
        <w:rPr>
          <w:rFonts w:ascii="Times New Roman" w:hAnsi="Times New Roman"/>
          <w:sz w:val="28"/>
          <w:szCs w:val="28"/>
          <w:lang w:val="en-US"/>
        </w:rPr>
        <w:t>d</w:t>
      </w:r>
      <w:r w:rsidRPr="007865AD">
        <w:rPr>
          <w:rFonts w:ascii="Times New Roman" w:hAnsi="Times New Roman"/>
          <w:sz w:val="28"/>
          <w:szCs w:val="28"/>
        </w:rPr>
        <w:t>.</w:t>
      </w:r>
      <w:r w:rsidRPr="007865AD">
        <w:rPr>
          <w:rFonts w:ascii="Times New Roman" w:hAnsi="Times New Roman"/>
          <w:sz w:val="28"/>
          <w:szCs w:val="28"/>
          <w:lang w:val="en-US"/>
        </w:rPr>
        <w:t>N</w:t>
      </w:r>
      <w:r w:rsidRPr="007865AD">
        <w:rPr>
          <w:rFonts w:ascii="Times New Roman" w:hAnsi="Times New Roman"/>
          <w:sz w:val="28"/>
          <w:szCs w:val="28"/>
        </w:rPr>
        <w:t>. 5</w:t>
      </w:r>
    </w:p>
    <w:p w:rsidR="00B70E5E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5AD">
        <w:rPr>
          <w:rFonts w:ascii="Times New Roman" w:hAnsi="Times New Roman"/>
          <w:sz w:val="28"/>
          <w:szCs w:val="28"/>
        </w:rPr>
        <w:t xml:space="preserve">        </w:t>
      </w:r>
      <w:r w:rsidRPr="007865AD">
        <w:rPr>
          <w:rFonts w:ascii="Times New Roman" w:hAnsi="Times New Roman"/>
          <w:sz w:val="28"/>
          <w:szCs w:val="28"/>
          <w:lang w:val="en-US"/>
        </w:rPr>
        <w:t>S</w:t>
      </w:r>
      <w:r w:rsidRPr="007865AD">
        <w:rPr>
          <w:rFonts w:ascii="Times New Roman" w:hAnsi="Times New Roman"/>
          <w:sz w:val="28"/>
          <w:szCs w:val="28"/>
        </w:rPr>
        <w:t>. Для зондирования.</w:t>
      </w:r>
    </w:p>
    <w:p w:rsidR="0081419D" w:rsidRDefault="0081419D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1419D" w:rsidRPr="007865AD" w:rsidRDefault="0081419D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Pr="007865AD" w:rsidRDefault="00B70E5E" w:rsidP="00B70E5E">
      <w:pPr>
        <w:tabs>
          <w:tab w:val="left" w:pos="3822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  <w:r w:rsidRPr="007865AD">
        <w:rPr>
          <w:rFonts w:ascii="Times New Roman" w:hAnsi="Times New Roman"/>
          <w:sz w:val="28"/>
          <w:szCs w:val="28"/>
        </w:rPr>
        <w:t>Письменный контроль</w:t>
      </w:r>
    </w:p>
    <w:p w:rsidR="00B70E5E" w:rsidRPr="007865AD" w:rsidRDefault="00B70E5E" w:rsidP="00B70E5E">
      <w:pPr>
        <w:tabs>
          <w:tab w:val="left" w:pos="3822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279331F2" wp14:editId="54EFC5D0">
                <wp:simplePos x="0" y="0"/>
                <wp:positionH relativeFrom="column">
                  <wp:posOffset>2891790</wp:posOffset>
                </wp:positionH>
                <wp:positionV relativeFrom="paragraph">
                  <wp:posOffset>27305</wp:posOffset>
                </wp:positionV>
                <wp:extent cx="2162175" cy="1933575"/>
                <wp:effectExtent l="9525" t="9525" r="9525" b="9525"/>
                <wp:wrapNone/>
                <wp:docPr id="26673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2175" cy="1933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Default="0088140D" w:rsidP="00B70E5E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Вода:</w:t>
                            </w:r>
                          </w:p>
                          <w:p w:rsidR="0088140D" w:rsidRPr="009A38DE" w:rsidRDefault="0088140D" w:rsidP="00B70E5E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400*5 = 2000</w:t>
                            </w:r>
                            <w:r w:rsidRPr="009A38DE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Pr="009A38DE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V</w:t>
                            </w:r>
                            <w:r w:rsidRPr="009A38DE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=20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Pr="009A38DE" w:rsidRDefault="0088140D" w:rsidP="00B70E5E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Магния сульфат:</w:t>
                            </w:r>
                          </w:p>
                          <w:p w:rsidR="0088140D" w:rsidRPr="009A38DE" w:rsidRDefault="0088140D" w:rsidP="00B70E5E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33% - 100</w:t>
                            </w:r>
                            <w:r w:rsidRPr="009A38DE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Pr="009A38DE" w:rsidRDefault="0088140D" w:rsidP="00B70E5E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х – 20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х = 660,0</w:t>
                            </w:r>
                          </w:p>
                          <w:p w:rsidR="0088140D" w:rsidRPr="009A38DE" w:rsidRDefault="0088140D" w:rsidP="00B70E5E">
                            <w:pP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79331F2" id="Text Box 21" o:spid="_x0000_s1039" type="#_x0000_t202" style="position:absolute;left:0;text-align:left;margin-left:227.7pt;margin-top:2.15pt;width:170.25pt;height:152.25pt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">
                <v:textbox>
                  <w:txbxContent>
                    <w:p w:rsidR="0088140D" w:rsidRDefault="0088140D" w:rsidP="00B70E5E">
                      <w:pPr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Вода:</w:t>
                      </w:r>
                    </w:p>
                    <w:p w:rsidR="0088140D" w:rsidRPr="009A38DE" w:rsidRDefault="0088140D" w:rsidP="00B70E5E">
                      <w:pPr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400*5 = 2000</w:t>
                      </w:r>
                      <w:r w:rsidRPr="009A38DE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Pr="009A38DE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V</w:t>
                      </w:r>
                      <w:r w:rsidRPr="009A38DE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=20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Pr="009A38DE" w:rsidRDefault="0088140D" w:rsidP="00B70E5E">
                      <w:pPr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Магния сульфат:</w:t>
                      </w:r>
                    </w:p>
                    <w:p w:rsidR="0088140D" w:rsidRPr="009A38DE" w:rsidRDefault="0088140D" w:rsidP="00B70E5E">
                      <w:pPr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33% - 100</w:t>
                      </w:r>
                      <w:r w:rsidRPr="009A38DE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Pr="009A38DE" w:rsidRDefault="0088140D" w:rsidP="00B70E5E">
                      <w:pPr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х – 20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х = 660,0</w:t>
                      </w:r>
                    </w:p>
                    <w:p w:rsidR="0088140D" w:rsidRPr="009A38DE" w:rsidRDefault="0088140D" w:rsidP="00B70E5E">
                      <w:pPr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0D849F8C" wp14:editId="33E96F50">
                <wp:simplePos x="0" y="0"/>
                <wp:positionH relativeFrom="column">
                  <wp:posOffset>161925</wp:posOffset>
                </wp:positionH>
                <wp:positionV relativeFrom="paragraph">
                  <wp:posOffset>27305</wp:posOffset>
                </wp:positionV>
                <wp:extent cx="2357120" cy="2145665"/>
                <wp:effectExtent l="13335" t="8255" r="10795" b="8255"/>
                <wp:wrapNone/>
                <wp:docPr id="26674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2145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8D7104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ПК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№ 14    30.05.20</w:t>
                            </w:r>
                          </w:p>
                          <w:p w:rsidR="0088140D" w:rsidRPr="005A77D6" w:rsidRDefault="0088140D" w:rsidP="00B70E5E">
                            <w:pPr>
                              <w:tabs>
                                <w:tab w:val="left" w:pos="3822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7865AD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Aquae purificatae q.s. </w:t>
                            </w:r>
                          </w:p>
                          <w:p w:rsidR="0088140D" w:rsidRPr="007865AD" w:rsidRDefault="0088140D" w:rsidP="00B70E5E">
                            <w:pPr>
                              <w:tabs>
                                <w:tab w:val="left" w:pos="3822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7865AD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agnesii sulfatis 660,0</w:t>
                            </w:r>
                          </w:p>
                          <w:p w:rsidR="0088140D" w:rsidRPr="007865AD" w:rsidRDefault="0088140D" w:rsidP="00B70E5E">
                            <w:pPr>
                              <w:tabs>
                                <w:tab w:val="left" w:pos="3822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7865AD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Aquae purificata</w:t>
                            </w:r>
                            <w:r w:rsidRPr="007865AD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е</w:t>
                            </w:r>
                            <w:r w:rsidRPr="007865AD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ad 2000 ml</w:t>
                            </w:r>
                          </w:p>
                          <w:p w:rsidR="0088140D" w:rsidRPr="008D7104" w:rsidRDefault="0088140D" w:rsidP="00B70E5E">
                            <w:pPr>
                              <w:tabs>
                                <w:tab w:val="left" w:pos="3822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9A38DE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V</w:t>
                            </w:r>
                            <w:r w:rsidRPr="009A38DE">
                              <w:rPr>
                                <w:rFonts w:ascii="Times New Roman" w:hAnsi="Times New Roman"/>
                                <w:sz w:val="28"/>
                                <w:szCs w:val="28"/>
                                <w:vertAlign w:val="subscript"/>
                                <w:lang w:bidi="ru-RU"/>
                              </w:rPr>
                              <w:t>об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 xml:space="preserve">= 2000 </w:t>
                            </w:r>
                            <w:r w:rsidRPr="009A38DE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</w:pPr>
                            <w:r w:rsidRPr="008D7104">
                              <w:rPr>
                                <w:sz w:val="28"/>
                                <w:szCs w:val="28"/>
                                <w:lang w:bidi="ru-RU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>по</w:t>
                            </w:r>
                            <w:r w:rsidRPr="009A38DE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 xml:space="preserve"> 400 </w:t>
                            </w:r>
                            <w:r w:rsidRPr="009A38DE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ml</w:t>
                            </w:r>
                            <w:r w:rsidRPr="009A38DE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 xml:space="preserve"> № 5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№ анализа 14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Прог: Монгуш 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ров: Монгуш</w:t>
                            </w:r>
                          </w:p>
                          <w:p w:rsidR="0088140D" w:rsidRPr="009A38DE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Расф: Монгу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D849F8C" id="Text Box 20" o:spid="_x0000_s1040" type="#_x0000_t202" style="position:absolute;left:0;text-align:left;margin-left:12.75pt;margin-top:2.15pt;width:185.6pt;height:168.95pt;z-index:25172377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">
                <v:textbox style="mso-fit-shape-to-text:t">
                  <w:txbxContent>
                    <w:p w:rsidR="0088140D" w:rsidRPr="008D7104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ПК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№ 14    30.05.20</w:t>
                      </w:r>
                    </w:p>
                    <w:p w:rsidR="0088140D" w:rsidRPr="005A77D6" w:rsidRDefault="0088140D" w:rsidP="00B70E5E">
                      <w:pPr>
                        <w:tabs>
                          <w:tab w:val="left" w:pos="3822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7865AD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Aquae purificatae q.s. </w:t>
                      </w:r>
                    </w:p>
                    <w:p w:rsidR="0088140D" w:rsidRPr="007865AD" w:rsidRDefault="0088140D" w:rsidP="00B70E5E">
                      <w:pPr>
                        <w:tabs>
                          <w:tab w:val="left" w:pos="3822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7865AD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agnesii sulfatis 660,0</w:t>
                      </w:r>
                    </w:p>
                    <w:p w:rsidR="0088140D" w:rsidRPr="007865AD" w:rsidRDefault="0088140D" w:rsidP="00B70E5E">
                      <w:pPr>
                        <w:tabs>
                          <w:tab w:val="left" w:pos="3822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7865AD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Aquae purificata</w:t>
                      </w:r>
                      <w:r w:rsidRPr="007865AD">
                        <w:rPr>
                          <w:rFonts w:ascii="Times New Roman" w:hAnsi="Times New Roman"/>
                          <w:sz w:val="28"/>
                          <w:szCs w:val="28"/>
                        </w:rPr>
                        <w:t>е</w:t>
                      </w:r>
                      <w:r w:rsidRPr="007865AD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ad 2000 ml</w:t>
                      </w:r>
                    </w:p>
                    <w:p w:rsidR="0088140D" w:rsidRPr="008D7104" w:rsidRDefault="0088140D" w:rsidP="00B70E5E">
                      <w:pPr>
                        <w:tabs>
                          <w:tab w:val="left" w:pos="3822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9A38DE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V</w:t>
                      </w:r>
                      <w:r w:rsidRPr="009A38DE">
                        <w:rPr>
                          <w:rFonts w:ascii="Times New Roman" w:hAnsi="Times New Roman"/>
                          <w:sz w:val="28"/>
                          <w:szCs w:val="28"/>
                          <w:vertAlign w:val="subscript"/>
                          <w:lang w:bidi="ru-RU"/>
                        </w:rPr>
                        <w:t>об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 xml:space="preserve">= 2000 </w:t>
                      </w:r>
                      <w:r w:rsidRPr="009A38DE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</w:pPr>
                      <w:r w:rsidRPr="008D7104">
                        <w:rPr>
                          <w:sz w:val="28"/>
                          <w:szCs w:val="28"/>
                          <w:lang w:bidi="ru-RU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>по</w:t>
                      </w:r>
                      <w:r w:rsidRPr="009A38DE"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 xml:space="preserve"> 400 </w:t>
                      </w:r>
                      <w:r w:rsidRPr="009A38DE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ml</w:t>
                      </w:r>
                      <w:r w:rsidRPr="009A38DE"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 xml:space="preserve"> № 5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№ анализа 14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Прог: Монгуш 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ров: Монгуш</w:t>
                      </w:r>
                    </w:p>
                    <w:p w:rsidR="0088140D" w:rsidRPr="009A38DE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Расф: Монгуш</w:t>
                      </w:r>
                    </w:p>
                  </w:txbxContent>
                </v:textbox>
              </v:shape>
            </w:pict>
          </mc:Fallback>
        </mc:AlternateContent>
      </w:r>
    </w:p>
    <w:p w:rsidR="00B70E5E" w:rsidRPr="007865AD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3822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3822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3822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3822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3822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3822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B70E5E" w:rsidRPr="007865AD" w:rsidRDefault="00B70E5E" w:rsidP="00B70E5E">
      <w:pPr>
        <w:tabs>
          <w:tab w:val="left" w:pos="3822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8D7104">
        <w:rPr>
          <w:rFonts w:ascii="Times New Roman" w:hAnsi="Times New Roman"/>
          <w:sz w:val="28"/>
          <w:szCs w:val="28"/>
        </w:rPr>
        <w:t>2.</w:t>
      </w:r>
      <w:r w:rsidRPr="007865AD">
        <w:rPr>
          <w:rFonts w:ascii="Times New Roman" w:hAnsi="Times New Roman"/>
          <w:sz w:val="28"/>
          <w:szCs w:val="28"/>
        </w:rPr>
        <w:t>Органолептический контроль</w:t>
      </w:r>
    </w:p>
    <w:p w:rsidR="00B70E5E" w:rsidRPr="007865AD" w:rsidRDefault="00B70E5E" w:rsidP="00113320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865AD">
        <w:rPr>
          <w:rFonts w:ascii="Times New Roman" w:hAnsi="Times New Roman"/>
          <w:sz w:val="28"/>
          <w:szCs w:val="28"/>
          <w:lang w:bidi="ru-RU"/>
        </w:rPr>
        <w:t>Прозрачная бесцветная жидкость без меха</w:t>
      </w:r>
      <w:r w:rsidR="00113320">
        <w:rPr>
          <w:rFonts w:ascii="Times New Roman" w:hAnsi="Times New Roman"/>
          <w:sz w:val="28"/>
          <w:szCs w:val="28"/>
          <w:lang w:bidi="ru-RU"/>
        </w:rPr>
        <w:t>нических включений, без запаха.</w:t>
      </w:r>
    </w:p>
    <w:p w:rsidR="00B70E5E" w:rsidRPr="007865AD" w:rsidRDefault="00B70E5E" w:rsidP="00B70E5E">
      <w:pPr>
        <w:tabs>
          <w:tab w:val="left" w:pos="3822"/>
        </w:tabs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3.</w:t>
      </w:r>
      <w:r w:rsidRPr="007865AD">
        <w:rPr>
          <w:rFonts w:ascii="Times New Roman" w:hAnsi="Times New Roman"/>
          <w:sz w:val="28"/>
          <w:szCs w:val="28"/>
          <w:lang w:bidi="ru-RU"/>
        </w:rPr>
        <w:t>Физический контроль</w:t>
      </w:r>
    </w:p>
    <w:p w:rsidR="00B70E5E" w:rsidRPr="007865AD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5AD">
        <w:rPr>
          <w:rFonts w:ascii="Times New Roman" w:hAnsi="Times New Roman"/>
          <w:sz w:val="28"/>
          <w:szCs w:val="28"/>
        </w:rPr>
        <w:t xml:space="preserve">ДНО для 400 мл = </w:t>
      </w:r>
      <w:r w:rsidRPr="007865AD">
        <w:rPr>
          <w:rFonts w:ascii="Times New Roman" w:hAnsi="Times New Roman"/>
          <w:sz w:val="28"/>
          <w:szCs w:val="28"/>
          <w:u w:val="single"/>
        </w:rPr>
        <w:t>+</w:t>
      </w:r>
      <w:r w:rsidRPr="007865AD">
        <w:rPr>
          <w:rFonts w:ascii="Times New Roman" w:hAnsi="Times New Roman"/>
          <w:sz w:val="28"/>
          <w:szCs w:val="28"/>
        </w:rPr>
        <w:t xml:space="preserve"> 1%</w:t>
      </w:r>
    </w:p>
    <w:p w:rsidR="00B70E5E" w:rsidRPr="007865AD" w:rsidRDefault="00B70E5E" w:rsidP="00B70E5E">
      <w:pPr>
        <w:tabs>
          <w:tab w:val="left" w:pos="2506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5AD">
        <w:rPr>
          <w:rFonts w:ascii="Times New Roman" w:hAnsi="Times New Roman"/>
          <w:sz w:val="28"/>
          <w:szCs w:val="28"/>
        </w:rPr>
        <w:t>400 мл – 100%</w:t>
      </w:r>
      <w:r w:rsidRPr="007865AD">
        <w:rPr>
          <w:rFonts w:ascii="Times New Roman" w:hAnsi="Times New Roman"/>
          <w:sz w:val="28"/>
          <w:szCs w:val="28"/>
        </w:rPr>
        <w:tab/>
        <w:t>400 + 4 = 404 мл</w:t>
      </w:r>
    </w:p>
    <w:p w:rsidR="00B70E5E" w:rsidRPr="007865AD" w:rsidRDefault="00B70E5E" w:rsidP="00B70E5E">
      <w:pPr>
        <w:tabs>
          <w:tab w:val="left" w:pos="2506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5AD">
        <w:rPr>
          <w:rFonts w:ascii="Times New Roman" w:hAnsi="Times New Roman"/>
          <w:sz w:val="28"/>
          <w:szCs w:val="28"/>
        </w:rPr>
        <w:t xml:space="preserve">   х мл  – 1%</w:t>
      </w:r>
      <w:r w:rsidRPr="007865AD">
        <w:rPr>
          <w:rFonts w:ascii="Times New Roman" w:hAnsi="Times New Roman"/>
          <w:sz w:val="28"/>
          <w:szCs w:val="28"/>
        </w:rPr>
        <w:tab/>
        <w:t>400 – 4 = 396 мл</w:t>
      </w:r>
    </w:p>
    <w:p w:rsidR="00B70E5E" w:rsidRPr="007865AD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865AD">
        <w:rPr>
          <w:rFonts w:ascii="Times New Roman" w:hAnsi="Times New Roman"/>
          <w:sz w:val="28"/>
          <w:szCs w:val="28"/>
        </w:rPr>
        <w:t>х = 4 мл</w:t>
      </w:r>
    </w:p>
    <w:p w:rsidR="00B70E5E" w:rsidRPr="007865AD" w:rsidRDefault="00113320" w:rsidP="00113320">
      <w:pPr>
        <w:tabs>
          <w:tab w:val="left" w:pos="1205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ДНО [396 мл – 404 мл]</w:t>
      </w:r>
    </w:p>
    <w:p w:rsidR="00B70E5E" w:rsidRPr="007865AD" w:rsidRDefault="00B70E5E" w:rsidP="00B70E5E">
      <w:pPr>
        <w:tabs>
          <w:tab w:val="left" w:pos="1205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  <w:r w:rsidRPr="007865AD">
        <w:rPr>
          <w:rFonts w:ascii="Times New Roman" w:hAnsi="Times New Roman"/>
          <w:sz w:val="28"/>
          <w:szCs w:val="28"/>
        </w:rPr>
        <w:t>Реакции подлинности</w:t>
      </w:r>
    </w:p>
    <w:p w:rsidR="00B70E5E" w:rsidRDefault="00B70E5E" w:rsidP="00D039BC">
      <w:pPr>
        <w:pStyle w:val="a6"/>
        <w:numPr>
          <w:ilvl w:val="0"/>
          <w:numId w:val="22"/>
        </w:numPr>
        <w:tabs>
          <w:tab w:val="left" w:pos="1205"/>
        </w:tabs>
        <w:spacing w:line="360" w:lineRule="auto"/>
        <w:jc w:val="both"/>
        <w:rPr>
          <w:sz w:val="28"/>
          <w:szCs w:val="28"/>
        </w:rPr>
      </w:pPr>
      <w:r w:rsidRPr="009A38DE">
        <w:rPr>
          <w:sz w:val="28"/>
          <w:szCs w:val="28"/>
        </w:rPr>
        <w:lastRenderedPageBreak/>
        <w:t xml:space="preserve">Реакция на катион магния. </w:t>
      </w:r>
    </w:p>
    <w:p w:rsidR="00B70E5E" w:rsidRPr="007F37A4" w:rsidRDefault="00B70E5E" w:rsidP="00D039BC">
      <w:pPr>
        <w:pStyle w:val="a6"/>
        <w:numPr>
          <w:ilvl w:val="0"/>
          <w:numId w:val="21"/>
        </w:numPr>
        <w:tabs>
          <w:tab w:val="left" w:pos="1205"/>
        </w:tabs>
        <w:spacing w:line="360" w:lineRule="auto"/>
        <w:jc w:val="both"/>
        <w:rPr>
          <w:sz w:val="28"/>
          <w:szCs w:val="28"/>
        </w:rPr>
      </w:pPr>
      <w:r w:rsidRPr="007F37A4">
        <w:rPr>
          <w:sz w:val="28"/>
          <w:szCs w:val="28"/>
        </w:rPr>
        <w:t>К 3</w:t>
      </w:r>
      <w:r w:rsidRPr="007865AD">
        <w:sym w:font="Symbol" w:char="F02D"/>
      </w:r>
      <w:r w:rsidRPr="007F37A4">
        <w:rPr>
          <w:sz w:val="28"/>
          <w:szCs w:val="28"/>
        </w:rPr>
        <w:t>4 каплям лекарственной формы прибавляют 3</w:t>
      </w:r>
      <w:r w:rsidRPr="007865AD">
        <w:sym w:font="Symbol" w:char="F02D"/>
      </w:r>
      <w:r w:rsidRPr="007F37A4">
        <w:rPr>
          <w:sz w:val="28"/>
          <w:szCs w:val="28"/>
        </w:rPr>
        <w:t>4 капли аммиачно-буферной смеси и 3</w:t>
      </w:r>
      <w:r w:rsidRPr="007865AD">
        <w:sym w:font="Symbol" w:char="F02D"/>
      </w:r>
      <w:r w:rsidRPr="007F37A4">
        <w:rPr>
          <w:sz w:val="28"/>
          <w:szCs w:val="28"/>
        </w:rPr>
        <w:t xml:space="preserve">4 капли раствора гидрофосфата натрия, появляется белый осадок. </w:t>
      </w:r>
    </w:p>
    <w:p w:rsidR="00B70E5E" w:rsidRPr="00113320" w:rsidRDefault="00113320" w:rsidP="00113320">
      <w:pPr>
        <w:tabs>
          <w:tab w:val="left" w:pos="1205"/>
        </w:tabs>
        <w:spacing w:after="0" w:line="360" w:lineRule="auto"/>
        <w:ind w:firstLine="709"/>
        <w:jc w:val="center"/>
        <w:rPr>
          <w:rFonts w:ascii="Times New Roman" w:hAnsi="Times New Roman"/>
          <w:sz w:val="36"/>
          <w:szCs w:val="28"/>
          <w:lang w:val="en-US"/>
        </w:rPr>
      </w:pPr>
      <w:r w:rsidRPr="00113320">
        <w:rPr>
          <w:rFonts w:ascii="Times New Roman" w:hAnsi="Times New Roman"/>
          <w:sz w:val="28"/>
          <w:lang w:val="en-US"/>
        </w:rPr>
        <w:t xml:space="preserve">MgSO4 + Na2HPO4 + NH4OH → MgNH4PO4↓ + Na2SO4 + </w:t>
      </w:r>
      <w:r w:rsidRPr="00113320">
        <w:rPr>
          <w:rFonts w:ascii="Times New Roman" w:hAnsi="Times New Roman"/>
          <w:sz w:val="28"/>
        </w:rPr>
        <w:t>Н</w:t>
      </w:r>
      <w:r w:rsidRPr="00113320">
        <w:rPr>
          <w:rFonts w:ascii="Times New Roman" w:hAnsi="Times New Roman"/>
          <w:sz w:val="28"/>
          <w:lang w:val="en-US"/>
        </w:rPr>
        <w:t>2O</w:t>
      </w:r>
    </w:p>
    <w:p w:rsidR="00B70E5E" w:rsidRPr="009A38DE" w:rsidRDefault="00B70E5E" w:rsidP="00D039BC">
      <w:pPr>
        <w:pStyle w:val="a6"/>
        <w:numPr>
          <w:ilvl w:val="0"/>
          <w:numId w:val="22"/>
        </w:numPr>
        <w:tabs>
          <w:tab w:val="left" w:pos="1205"/>
        </w:tabs>
        <w:spacing w:line="360" w:lineRule="auto"/>
        <w:jc w:val="both"/>
        <w:rPr>
          <w:sz w:val="28"/>
          <w:szCs w:val="28"/>
        </w:rPr>
      </w:pPr>
      <w:r w:rsidRPr="009A38DE">
        <w:rPr>
          <w:sz w:val="28"/>
          <w:szCs w:val="28"/>
        </w:rPr>
        <w:t>Реакция на сульфат</w:t>
      </w:r>
      <w:r w:rsidRPr="007865AD">
        <w:sym w:font="Symbol" w:char="F02D"/>
      </w:r>
      <w:r w:rsidRPr="009A38DE">
        <w:rPr>
          <w:sz w:val="28"/>
          <w:szCs w:val="28"/>
        </w:rPr>
        <w:t>ион.</w:t>
      </w:r>
    </w:p>
    <w:p w:rsidR="00B70E5E" w:rsidRPr="007F37A4" w:rsidRDefault="00B70E5E" w:rsidP="00D039BC">
      <w:pPr>
        <w:pStyle w:val="a6"/>
        <w:numPr>
          <w:ilvl w:val="0"/>
          <w:numId w:val="21"/>
        </w:numPr>
        <w:tabs>
          <w:tab w:val="left" w:pos="1205"/>
        </w:tabs>
        <w:spacing w:line="360" w:lineRule="auto"/>
        <w:jc w:val="both"/>
        <w:rPr>
          <w:sz w:val="28"/>
          <w:szCs w:val="28"/>
        </w:rPr>
      </w:pPr>
      <w:r w:rsidRPr="007F37A4">
        <w:rPr>
          <w:sz w:val="28"/>
          <w:szCs w:val="28"/>
        </w:rPr>
        <w:t>К 3</w:t>
      </w:r>
      <w:r w:rsidRPr="007865AD">
        <w:sym w:font="Symbol" w:char="F02D"/>
      </w:r>
      <w:r w:rsidRPr="007F37A4">
        <w:rPr>
          <w:sz w:val="28"/>
          <w:szCs w:val="28"/>
        </w:rPr>
        <w:t>4 каплям лекарственной формы прибавляют 2 капли раствора бария хлорида, появляется белый осадок.</w:t>
      </w:r>
    </w:p>
    <w:p w:rsidR="00B70E5E" w:rsidRPr="00113320" w:rsidRDefault="00113320" w:rsidP="00113320">
      <w:pPr>
        <w:tabs>
          <w:tab w:val="left" w:pos="1205"/>
        </w:tabs>
        <w:spacing w:line="360" w:lineRule="auto"/>
        <w:ind w:left="360"/>
        <w:jc w:val="center"/>
        <w:rPr>
          <w:rFonts w:ascii="Times New Roman" w:hAnsi="Times New Roman"/>
          <w:sz w:val="36"/>
          <w:szCs w:val="28"/>
        </w:rPr>
      </w:pPr>
      <w:r w:rsidRPr="00113320">
        <w:rPr>
          <w:rFonts w:ascii="Times New Roman" w:hAnsi="Times New Roman"/>
          <w:sz w:val="28"/>
        </w:rPr>
        <w:t>MgSO4 + BaCl2 → MgCl2 + BaSO4</w:t>
      </w:r>
    </w:p>
    <w:p w:rsidR="00B70E5E" w:rsidRPr="007865AD" w:rsidRDefault="00B70E5E" w:rsidP="00B70E5E">
      <w:pPr>
        <w:tabs>
          <w:tab w:val="left" w:pos="1205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</w:t>
      </w:r>
      <w:r w:rsidRPr="007865AD">
        <w:rPr>
          <w:rFonts w:ascii="Times New Roman" w:hAnsi="Times New Roman"/>
          <w:sz w:val="28"/>
          <w:szCs w:val="28"/>
        </w:rPr>
        <w:t>Количественное определение</w:t>
      </w:r>
    </w:p>
    <w:p w:rsidR="00B70E5E" w:rsidRPr="009A38DE" w:rsidRDefault="00B70E5E" w:rsidP="00D039BC">
      <w:pPr>
        <w:pStyle w:val="a6"/>
        <w:numPr>
          <w:ilvl w:val="0"/>
          <w:numId w:val="21"/>
        </w:numPr>
        <w:tabs>
          <w:tab w:val="left" w:pos="1205"/>
        </w:tabs>
        <w:spacing w:line="360" w:lineRule="auto"/>
        <w:rPr>
          <w:sz w:val="28"/>
          <w:szCs w:val="28"/>
          <w:lang w:bidi="ru-RU"/>
        </w:rPr>
      </w:pPr>
      <w:r w:rsidRPr="009A38DE">
        <w:rPr>
          <w:sz w:val="28"/>
          <w:szCs w:val="28"/>
          <w:lang w:bidi="ru-RU"/>
        </w:rPr>
        <w:t xml:space="preserve">Метод рефрактометрии </w:t>
      </w:r>
    </w:p>
    <w:p w:rsidR="00B70E5E" w:rsidRPr="009A38DE" w:rsidRDefault="00B70E5E" w:rsidP="00B70E5E">
      <w:pPr>
        <w:pStyle w:val="a6"/>
        <w:tabs>
          <w:tab w:val="left" w:pos="1205"/>
        </w:tabs>
        <w:spacing w:line="360" w:lineRule="auto"/>
        <w:jc w:val="both"/>
        <w:rPr>
          <w:sz w:val="28"/>
          <w:szCs w:val="28"/>
          <w:lang w:bidi="ru-RU"/>
        </w:rPr>
      </w:pPr>
      <w:r w:rsidRPr="009A38DE">
        <w:rPr>
          <w:sz w:val="28"/>
          <w:szCs w:val="28"/>
          <w:lang w:bidi="ru-RU"/>
        </w:rPr>
        <w:t xml:space="preserve">Определяют показатель преломления воды очищенной </w:t>
      </w:r>
      <w:r w:rsidRPr="007865AD">
        <w:rPr>
          <w:lang w:bidi="ru-RU"/>
        </w:rPr>
        <w:sym w:font="Symbol" w:char="F02D"/>
      </w:r>
      <w:r w:rsidRPr="009A38DE">
        <w:rPr>
          <w:sz w:val="28"/>
          <w:szCs w:val="28"/>
          <w:lang w:bidi="ru-RU"/>
        </w:rPr>
        <w:t xml:space="preserve"> n</w:t>
      </w:r>
      <w:r w:rsidRPr="009A38DE">
        <w:rPr>
          <w:sz w:val="28"/>
          <w:szCs w:val="28"/>
          <w:vertAlign w:val="subscript"/>
          <w:lang w:bidi="ru-RU"/>
        </w:rPr>
        <w:t>0</w:t>
      </w:r>
      <w:r w:rsidRPr="009A38DE">
        <w:rPr>
          <w:sz w:val="28"/>
          <w:szCs w:val="28"/>
          <w:lang w:bidi="ru-RU"/>
        </w:rPr>
        <w:t xml:space="preserve"> </w:t>
      </w:r>
    </w:p>
    <w:p w:rsidR="00B70E5E" w:rsidRPr="007865AD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865AD">
        <w:rPr>
          <w:rFonts w:ascii="Times New Roman" w:hAnsi="Times New Roman"/>
          <w:sz w:val="28"/>
          <w:szCs w:val="28"/>
          <w:lang w:bidi="ru-RU"/>
        </w:rPr>
        <w:t xml:space="preserve">Определяют показатель преломления раствора </w:t>
      </w:r>
      <w:r w:rsidRPr="007865AD">
        <w:rPr>
          <w:rFonts w:ascii="Times New Roman" w:hAnsi="Times New Roman"/>
          <w:sz w:val="28"/>
          <w:szCs w:val="28"/>
          <w:lang w:bidi="ru-RU"/>
        </w:rPr>
        <w:sym w:font="Symbol" w:char="F02D"/>
      </w:r>
      <w:r w:rsidRPr="007865AD">
        <w:rPr>
          <w:rFonts w:ascii="Times New Roman" w:hAnsi="Times New Roman"/>
          <w:sz w:val="28"/>
          <w:szCs w:val="28"/>
          <w:lang w:bidi="ru-RU"/>
        </w:rPr>
        <w:t xml:space="preserve"> n </w:t>
      </w:r>
    </w:p>
    <w:p w:rsidR="00B70E5E" w:rsidRPr="007865AD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865AD">
        <w:rPr>
          <w:rFonts w:ascii="Times New Roman" w:hAnsi="Times New Roman"/>
          <w:sz w:val="28"/>
          <w:szCs w:val="28"/>
          <w:lang w:bidi="ru-RU"/>
        </w:rPr>
        <w:t>n</w:t>
      </w:r>
      <w:r w:rsidRPr="007865AD">
        <w:rPr>
          <w:rFonts w:ascii="Times New Roman" w:hAnsi="Times New Roman"/>
          <w:sz w:val="28"/>
          <w:szCs w:val="28"/>
          <w:vertAlign w:val="subscript"/>
          <w:lang w:bidi="ru-RU"/>
        </w:rPr>
        <w:t xml:space="preserve">0 </w:t>
      </w:r>
      <w:r w:rsidRPr="007865AD">
        <w:rPr>
          <w:rFonts w:ascii="Times New Roman" w:hAnsi="Times New Roman"/>
          <w:sz w:val="28"/>
          <w:szCs w:val="28"/>
          <w:lang w:bidi="ru-RU"/>
        </w:rPr>
        <w:t>= 1,333</w:t>
      </w:r>
    </w:p>
    <w:p w:rsidR="00B70E5E" w:rsidRPr="007865AD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865AD">
        <w:rPr>
          <w:rFonts w:ascii="Times New Roman" w:hAnsi="Times New Roman"/>
          <w:sz w:val="28"/>
          <w:szCs w:val="28"/>
          <w:lang w:bidi="ru-RU"/>
        </w:rPr>
        <w:t>n = 1,3621</w:t>
      </w:r>
    </w:p>
    <w:p w:rsidR="00B70E5E" w:rsidRPr="007865AD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865AD">
        <w:rPr>
          <w:rFonts w:ascii="Times New Roman" w:hAnsi="Times New Roman"/>
          <w:sz w:val="28"/>
          <w:szCs w:val="28"/>
          <w:lang w:bidi="ru-RU"/>
        </w:rPr>
        <w:t>F = 0,00088</w:t>
      </w:r>
    </w:p>
    <w:p w:rsidR="00B70E5E" w:rsidRPr="007865AD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7865AD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865AD">
        <w:rPr>
          <w:rFonts w:ascii="Times New Roman" w:hAnsi="Times New Roman"/>
          <w:sz w:val="28"/>
          <w:szCs w:val="28"/>
          <w:lang w:bidi="ru-RU"/>
        </w:rPr>
        <w:t xml:space="preserve">Процентное содержание магния сульфата в лекарственной форме рассчитывают по формуле: </w:t>
      </w:r>
    </w:p>
    <w:p w:rsidR="00B70E5E" w:rsidRPr="007865AD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7865AD" w:rsidRDefault="0088140D" w:rsidP="00113320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  <w:lang w:bidi="ru-RU"/>
              </w:rPr>
              <m:t>С</m:t>
            </m:r>
          </m:e>
          <m:sub>
            <m:r>
              <w:rPr>
                <w:rFonts w:ascii="Cambria Math" w:hAnsi="Times New Roman"/>
                <w:sz w:val="28"/>
                <w:szCs w:val="28"/>
                <w:lang w:bidi="ru-RU"/>
              </w:rPr>
              <m:t>%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ru-RU"/>
              </w:rPr>
              <m:t>n-</m:t>
            </m:r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bidi="ru-RU"/>
                  </w:rPr>
                  <m:t>n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  <w:lang w:bidi="ru-RU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bidi="ru-RU"/>
              </w:rPr>
              <m:t>F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1,3621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-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,333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0,00088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33%</m:t>
        </m:r>
      </m:oMath>
      <w:r w:rsidR="00113320">
        <w:rPr>
          <w:rFonts w:ascii="Times New Roman" w:hAnsi="Times New Roman"/>
          <w:sz w:val="28"/>
          <w:szCs w:val="28"/>
          <w:lang w:bidi="ru-RU"/>
        </w:rPr>
        <w:t xml:space="preserve"> </w:t>
      </w:r>
    </w:p>
    <w:p w:rsidR="00B70E5E" w:rsidRPr="007865AD" w:rsidRDefault="00113320" w:rsidP="00113320">
      <w:pPr>
        <w:tabs>
          <w:tab w:val="left" w:pos="1205"/>
        </w:tabs>
        <w:spacing w:after="0" w:line="360" w:lineRule="auto"/>
        <w:ind w:firstLine="709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ДНО для 33% = ± 1%</w:t>
      </w:r>
    </w:p>
    <w:p w:rsidR="00B70E5E" w:rsidRPr="007865AD" w:rsidRDefault="00B70E5E" w:rsidP="00B70E5E">
      <w:pPr>
        <w:tabs>
          <w:tab w:val="left" w:pos="1205"/>
          <w:tab w:val="left" w:pos="2492"/>
        </w:tabs>
        <w:spacing w:after="0" w:line="360" w:lineRule="auto"/>
        <w:ind w:firstLine="709"/>
        <w:rPr>
          <w:rFonts w:ascii="Times New Roman" w:hAnsi="Times New Roman"/>
          <w:sz w:val="28"/>
          <w:szCs w:val="28"/>
          <w:lang w:bidi="ru-RU"/>
        </w:rPr>
      </w:pPr>
      <w:r w:rsidRPr="007865AD">
        <w:rPr>
          <w:rFonts w:ascii="Times New Roman" w:hAnsi="Times New Roman"/>
          <w:sz w:val="28"/>
          <w:szCs w:val="28"/>
          <w:lang w:bidi="ru-RU"/>
        </w:rPr>
        <w:t xml:space="preserve">33% – 100% </w:t>
      </w:r>
      <w:r w:rsidRPr="007865AD">
        <w:rPr>
          <w:rFonts w:ascii="Times New Roman" w:hAnsi="Times New Roman"/>
          <w:sz w:val="28"/>
          <w:szCs w:val="28"/>
          <w:lang w:bidi="ru-RU"/>
        </w:rPr>
        <w:tab/>
        <w:t>33 + 0,33 = 33,33%</w:t>
      </w:r>
    </w:p>
    <w:p w:rsidR="00B70E5E" w:rsidRPr="007865AD" w:rsidRDefault="00B70E5E" w:rsidP="00B70E5E">
      <w:pPr>
        <w:tabs>
          <w:tab w:val="left" w:pos="1205"/>
          <w:tab w:val="left" w:pos="2492"/>
        </w:tabs>
        <w:spacing w:after="0" w:line="360" w:lineRule="auto"/>
        <w:ind w:firstLine="709"/>
        <w:rPr>
          <w:rFonts w:ascii="Times New Roman" w:hAnsi="Times New Roman"/>
          <w:sz w:val="28"/>
          <w:szCs w:val="28"/>
          <w:lang w:bidi="ru-RU"/>
        </w:rPr>
      </w:pPr>
      <w:r w:rsidRPr="007865AD">
        <w:rPr>
          <w:rFonts w:ascii="Times New Roman" w:hAnsi="Times New Roman"/>
          <w:sz w:val="28"/>
          <w:szCs w:val="28"/>
          <w:lang w:bidi="ru-RU"/>
        </w:rPr>
        <w:t xml:space="preserve"> </w:t>
      </w:r>
      <w:r w:rsidRPr="007865AD">
        <w:rPr>
          <w:rFonts w:ascii="Times New Roman" w:hAnsi="Times New Roman"/>
          <w:sz w:val="28"/>
          <w:szCs w:val="28"/>
          <w:lang w:val="en-US" w:bidi="ru-RU"/>
        </w:rPr>
        <w:t>x</w:t>
      </w:r>
      <w:r w:rsidRPr="007865AD">
        <w:rPr>
          <w:rFonts w:ascii="Times New Roman" w:hAnsi="Times New Roman"/>
          <w:sz w:val="28"/>
          <w:szCs w:val="28"/>
          <w:lang w:bidi="ru-RU"/>
        </w:rPr>
        <w:t xml:space="preserve">%  – 1%     </w:t>
      </w:r>
      <w:r w:rsidRPr="007865AD">
        <w:rPr>
          <w:rFonts w:ascii="Times New Roman" w:hAnsi="Times New Roman"/>
          <w:sz w:val="28"/>
          <w:szCs w:val="28"/>
          <w:lang w:bidi="ru-RU"/>
        </w:rPr>
        <w:tab/>
        <w:t>33 – 0,33 = 32,67%</w:t>
      </w:r>
    </w:p>
    <w:p w:rsidR="00B70E5E" w:rsidRPr="007865AD" w:rsidRDefault="00B70E5E" w:rsidP="00B70E5E">
      <w:pPr>
        <w:tabs>
          <w:tab w:val="left" w:pos="1205"/>
        </w:tabs>
        <w:spacing w:after="0" w:line="360" w:lineRule="auto"/>
        <w:ind w:firstLine="709"/>
        <w:rPr>
          <w:rFonts w:ascii="Times New Roman" w:hAnsi="Times New Roman"/>
          <w:sz w:val="28"/>
          <w:szCs w:val="28"/>
          <w:lang w:bidi="ru-RU"/>
        </w:rPr>
      </w:pPr>
      <w:r w:rsidRPr="007865AD">
        <w:rPr>
          <w:rFonts w:ascii="Times New Roman" w:hAnsi="Times New Roman"/>
          <w:sz w:val="28"/>
          <w:szCs w:val="28"/>
          <w:lang w:bidi="ru-RU"/>
        </w:rPr>
        <w:t>x = 0,33%</w:t>
      </w:r>
    </w:p>
    <w:p w:rsidR="00B70E5E" w:rsidRPr="007865AD" w:rsidRDefault="00B70E5E" w:rsidP="00B70E5E">
      <w:pPr>
        <w:tabs>
          <w:tab w:val="left" w:pos="1205"/>
        </w:tabs>
        <w:spacing w:after="0" w:line="360" w:lineRule="auto"/>
        <w:ind w:firstLine="709"/>
        <w:rPr>
          <w:rFonts w:ascii="Times New Roman" w:hAnsi="Times New Roman"/>
          <w:sz w:val="28"/>
          <w:szCs w:val="28"/>
          <w:lang w:bidi="ru-RU"/>
        </w:rPr>
      </w:pPr>
      <w:r w:rsidRPr="007865AD">
        <w:rPr>
          <w:rFonts w:ascii="Times New Roman" w:hAnsi="Times New Roman"/>
          <w:sz w:val="28"/>
          <w:szCs w:val="28"/>
          <w:lang w:bidi="ru-RU"/>
        </w:rPr>
        <w:t xml:space="preserve">              ДНО [32,67% </w:t>
      </w:r>
      <w:r w:rsidRPr="007865AD">
        <w:rPr>
          <w:rFonts w:ascii="Times New Roman" w:hAnsi="Times New Roman"/>
          <w:sz w:val="28"/>
          <w:szCs w:val="28"/>
          <w:lang w:bidi="ru-RU"/>
        </w:rPr>
        <w:sym w:font="Symbol" w:char="F02D"/>
      </w:r>
      <w:r w:rsidRPr="007865AD">
        <w:rPr>
          <w:rFonts w:ascii="Times New Roman" w:hAnsi="Times New Roman"/>
          <w:sz w:val="28"/>
          <w:szCs w:val="28"/>
          <w:lang w:bidi="ru-RU"/>
        </w:rPr>
        <w:t xml:space="preserve"> 33,33%]</w:t>
      </w:r>
    </w:p>
    <w:p w:rsidR="00B70E5E" w:rsidRPr="007865AD" w:rsidRDefault="00B70E5E" w:rsidP="00B70E5E">
      <w:pPr>
        <w:tabs>
          <w:tab w:val="left" w:pos="1205"/>
        </w:tabs>
        <w:spacing w:after="0" w:line="360" w:lineRule="auto"/>
        <w:ind w:firstLine="709"/>
        <w:rPr>
          <w:rFonts w:ascii="Times New Roman" w:hAnsi="Times New Roman"/>
          <w:sz w:val="28"/>
          <w:szCs w:val="28"/>
          <w:lang w:bidi="ru-RU"/>
        </w:rPr>
      </w:pPr>
    </w:p>
    <w:p w:rsidR="00B70E5E" w:rsidRPr="007865AD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865AD">
        <w:rPr>
          <w:rFonts w:ascii="Times New Roman" w:hAnsi="Times New Roman"/>
          <w:sz w:val="28"/>
          <w:szCs w:val="28"/>
          <w:lang w:bidi="ru-RU"/>
        </w:rPr>
        <w:t>Лекарственная форма соответствует требованиям нормативно – технической документации.</w:t>
      </w:r>
    </w:p>
    <w:p w:rsidR="00B70E5E" w:rsidRPr="007865AD" w:rsidRDefault="00B70E5E" w:rsidP="00B70E5E">
      <w:pPr>
        <w:tabs>
          <w:tab w:val="left" w:pos="1205"/>
        </w:tabs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lastRenderedPageBreak/>
        <w:t>6.</w:t>
      </w:r>
      <w:r w:rsidRPr="007865AD">
        <w:rPr>
          <w:rFonts w:ascii="Times New Roman" w:hAnsi="Times New Roman"/>
          <w:sz w:val="28"/>
          <w:szCs w:val="28"/>
          <w:lang w:bidi="ru-RU"/>
        </w:rPr>
        <w:t>Контроль при отпуске</w:t>
      </w:r>
    </w:p>
    <w:p w:rsidR="00B70E5E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865AD">
        <w:rPr>
          <w:rFonts w:ascii="Times New Roman" w:hAnsi="Times New Roman"/>
          <w:sz w:val="28"/>
          <w:szCs w:val="28"/>
          <w:lang w:bidi="ru-RU"/>
        </w:rPr>
        <w:t>Лекарственная форма оформляется к отпуску этикеткой с зеленой сигнальной полосой «Внутреннее».</w:t>
      </w:r>
    </w:p>
    <w:p w:rsidR="00B70E5E" w:rsidRPr="00B70E5E" w:rsidRDefault="00B70E5E" w:rsidP="00B70E5E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7A22A6" w:rsidRDefault="00356AE1" w:rsidP="00B70E5E">
      <w:pPr>
        <w:tabs>
          <w:tab w:val="left" w:pos="1205"/>
        </w:tabs>
        <w:spacing w:after="0" w:line="36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токол № 15</w:t>
      </w:r>
      <w:r w:rsidR="00AF2793">
        <w:rPr>
          <w:rFonts w:ascii="Times New Roman" w:hAnsi="Times New Roman"/>
          <w:b/>
          <w:sz w:val="28"/>
          <w:szCs w:val="28"/>
        </w:rPr>
        <w:t xml:space="preserve"> от 30.05.20</w:t>
      </w:r>
    </w:p>
    <w:p w:rsidR="00B70E5E" w:rsidRPr="007A22A6" w:rsidRDefault="00B70E5E" w:rsidP="00B70E5E">
      <w:pPr>
        <w:tabs>
          <w:tab w:val="left" w:pos="1205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B70E5E" w:rsidRPr="007A22A6" w:rsidRDefault="00B70E5E" w:rsidP="00D039BC">
      <w:pPr>
        <w:pStyle w:val="a6"/>
        <w:numPr>
          <w:ilvl w:val="0"/>
          <w:numId w:val="21"/>
        </w:numPr>
        <w:tabs>
          <w:tab w:val="left" w:pos="1205"/>
        </w:tabs>
        <w:spacing w:line="360" w:lineRule="auto"/>
        <w:jc w:val="both"/>
        <w:rPr>
          <w:sz w:val="28"/>
          <w:szCs w:val="28"/>
          <w:lang w:val="en-US"/>
        </w:rPr>
      </w:pPr>
      <w:r w:rsidRPr="007A22A6">
        <w:rPr>
          <w:sz w:val="28"/>
          <w:szCs w:val="28"/>
          <w:lang w:val="en-US"/>
        </w:rPr>
        <w:t xml:space="preserve">Rp.: Sol. Calcii chloridi 5% </w:t>
      </w:r>
      <w:r w:rsidRPr="007A22A6">
        <w:sym w:font="Symbol" w:char="F02D"/>
      </w:r>
      <w:r w:rsidRPr="007A22A6">
        <w:rPr>
          <w:sz w:val="28"/>
          <w:szCs w:val="28"/>
          <w:lang w:val="en-US"/>
        </w:rPr>
        <w:t xml:space="preserve"> 100 ml</w:t>
      </w:r>
    </w:p>
    <w:p w:rsidR="0081419D" w:rsidRPr="007A22A6" w:rsidRDefault="00B70E5E" w:rsidP="00AF2793">
      <w:pPr>
        <w:tabs>
          <w:tab w:val="left" w:pos="120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1316">
        <w:rPr>
          <w:rFonts w:ascii="Times New Roman" w:hAnsi="Times New Roman"/>
          <w:sz w:val="28"/>
          <w:szCs w:val="28"/>
        </w:rPr>
        <w:t xml:space="preserve">        </w:t>
      </w:r>
      <w:r w:rsidRPr="007A22A6">
        <w:rPr>
          <w:rFonts w:ascii="Times New Roman" w:hAnsi="Times New Roman"/>
          <w:sz w:val="28"/>
          <w:szCs w:val="28"/>
          <w:lang w:val="en-US"/>
        </w:rPr>
        <w:t>D</w:t>
      </w:r>
      <w:r w:rsidRPr="007A22A6">
        <w:rPr>
          <w:rFonts w:ascii="Times New Roman" w:hAnsi="Times New Roman"/>
          <w:sz w:val="28"/>
          <w:szCs w:val="28"/>
        </w:rPr>
        <w:t>.</w:t>
      </w:r>
      <w:r w:rsidRPr="007A22A6">
        <w:rPr>
          <w:rFonts w:ascii="Times New Roman" w:hAnsi="Times New Roman"/>
          <w:sz w:val="28"/>
          <w:szCs w:val="28"/>
          <w:lang w:val="en-US"/>
        </w:rPr>
        <w:t>S</w:t>
      </w:r>
      <w:r w:rsidRPr="007A22A6">
        <w:rPr>
          <w:rFonts w:ascii="Times New Roman" w:hAnsi="Times New Roman"/>
          <w:sz w:val="28"/>
          <w:szCs w:val="28"/>
        </w:rPr>
        <w:t xml:space="preserve">. По 1 столовой ложке 3 раза в день. </w:t>
      </w:r>
    </w:p>
    <w:p w:rsidR="00B70E5E" w:rsidRDefault="00B70E5E" w:rsidP="00B70E5E">
      <w:pPr>
        <w:tabs>
          <w:tab w:val="left" w:pos="1205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1D602569" wp14:editId="0C87DC5A">
                <wp:simplePos x="0" y="0"/>
                <wp:positionH relativeFrom="column">
                  <wp:posOffset>2828925</wp:posOffset>
                </wp:positionH>
                <wp:positionV relativeFrom="paragraph">
                  <wp:posOffset>249555</wp:posOffset>
                </wp:positionV>
                <wp:extent cx="2357120" cy="1736725"/>
                <wp:effectExtent l="13335" t="10795" r="10795" b="5080"/>
                <wp:wrapNone/>
                <wp:docPr id="26675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173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Кальций хлорид:</w:t>
                            </w:r>
                          </w:p>
                          <w:p w:rsidR="0088140D" w:rsidRPr="00535283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5% -1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х – 1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х= 5,0</w:t>
                            </w:r>
                          </w:p>
                          <w:p w:rsidR="0088140D" w:rsidRPr="007F37A4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7F37A4">
                              <w:rPr>
                                <w:rFonts w:ascii="Times New Roman" w:hAnsi="Times New Roman"/>
                                <w:sz w:val="28"/>
                                <w:szCs w:val="28"/>
                                <w:u w:val="single"/>
                              </w:rPr>
                              <w:t>100*2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u w:val="single"/>
                              </w:rPr>
                              <w:t xml:space="preserve">   </w:t>
                            </w:r>
                            <w:r w:rsidRPr="007F37A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=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66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3</w:t>
                            </w:r>
                          </w:p>
                          <w:p w:rsidR="0088140D" w:rsidRPr="007F37A4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V</w:t>
                            </w:r>
                            <w:r w:rsidRPr="007F37A4"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 xml:space="preserve"> = 100 </w:t>
                            </w:r>
                            <w:r w:rsidRPr="007A22A6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ml</w:t>
                            </w:r>
                          </w:p>
                          <w:p w:rsidR="0088140D" w:rsidRPr="007F37A4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D602569" id="Text Box 23" o:spid="_x0000_s1041" type="#_x0000_t202" style="position:absolute;margin-left:222.75pt;margin-top:19.65pt;width:185.6pt;height:136.75pt;z-index:25172684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">
                <v:textbox style="mso-fit-shape-to-text:t">
                  <w:txbxContent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Кальций хлорид:</w:t>
                      </w:r>
                    </w:p>
                    <w:p w:rsidR="0088140D" w:rsidRPr="00535283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5% -1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х – 1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х= 5,0</w:t>
                      </w:r>
                    </w:p>
                    <w:p w:rsidR="0088140D" w:rsidRPr="007F37A4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7F37A4">
                        <w:rPr>
                          <w:rFonts w:ascii="Times New Roman" w:hAnsi="Times New Roman"/>
                          <w:sz w:val="28"/>
                          <w:szCs w:val="28"/>
                          <w:u w:val="single"/>
                        </w:rPr>
                        <w:t>100*2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u w:val="single"/>
                        </w:rPr>
                        <w:t xml:space="preserve">   </w:t>
                      </w:r>
                      <w:r w:rsidRPr="007F37A4">
                        <w:rPr>
                          <w:rFonts w:ascii="Times New Roman" w:hAnsi="Times New Roman"/>
                          <w:sz w:val="28"/>
                          <w:szCs w:val="28"/>
                        </w:rPr>
                        <w:t>=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66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3</w:t>
                      </w:r>
                    </w:p>
                    <w:p w:rsidR="0088140D" w:rsidRPr="007F37A4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V</w:t>
                      </w:r>
                      <w:r w:rsidRPr="007F37A4"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 xml:space="preserve"> = 100 </w:t>
                      </w:r>
                      <w:r w:rsidRPr="007A22A6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ml</w:t>
                      </w:r>
                    </w:p>
                    <w:p w:rsidR="0088140D" w:rsidRPr="007F37A4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531D2CCE" wp14:editId="214CB8F3">
                <wp:simplePos x="0" y="0"/>
                <wp:positionH relativeFrom="column">
                  <wp:posOffset>190500</wp:posOffset>
                </wp:positionH>
                <wp:positionV relativeFrom="paragraph">
                  <wp:posOffset>240665</wp:posOffset>
                </wp:positionV>
                <wp:extent cx="2357120" cy="1736725"/>
                <wp:effectExtent l="13335" t="12065" r="10795" b="13335"/>
                <wp:wrapNone/>
                <wp:docPr id="26676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173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7A22A6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7A22A6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ПК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№ 15     30.05.20</w:t>
                            </w:r>
                          </w:p>
                          <w:p w:rsidR="0088140D" w:rsidRPr="007A22A6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7A22A6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Aquae purificata</w:t>
                            </w:r>
                            <w:r w:rsidRPr="007A22A6"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>е</w:t>
                            </w:r>
                            <w:r w:rsidRPr="007A22A6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 xml:space="preserve"> ad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 xml:space="preserve"> 10</w:t>
                            </w:r>
                            <w:r w:rsidRPr="007A22A6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0 ml</w:t>
                            </w:r>
                          </w:p>
                          <w:p w:rsidR="0088140D" w:rsidRPr="007A22A6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</w:pPr>
                            <w:r w:rsidRPr="007A22A6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Calcii chloridi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 xml:space="preserve"> 5</w:t>
                            </w:r>
                            <w:r w:rsidRPr="007A22A6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,0</w:t>
                            </w:r>
                          </w:p>
                          <w:p w:rsidR="0088140D" w:rsidRPr="008D7104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</w:pPr>
                            <w:r w:rsidRPr="00535283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 xml:space="preserve">       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V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 xml:space="preserve"> = 100 </w:t>
                            </w:r>
                            <w:r w:rsidRPr="007A22A6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>№ анализа 15</w:t>
                            </w:r>
                          </w:p>
                          <w:p w:rsidR="0088140D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>Приг: Монгуш</w:t>
                            </w:r>
                          </w:p>
                          <w:p w:rsidR="0088140D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>Пров: Монгуш</w:t>
                            </w:r>
                          </w:p>
                          <w:p w:rsidR="0088140D" w:rsidRPr="007A22A6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>Расф: Монгу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31D2CCE" id="Text Box 22" o:spid="_x0000_s1042" type="#_x0000_t202" style="position:absolute;margin-left:15pt;margin-top:18.95pt;width:185.6pt;height:136.75pt;z-index:251725824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">
                <v:textbox style="mso-fit-shape-to-text:t">
                  <w:txbxContent>
                    <w:p w:rsidR="0088140D" w:rsidRPr="007A22A6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7A22A6"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ПК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№ 15     30.05.20</w:t>
                      </w:r>
                    </w:p>
                    <w:p w:rsidR="0088140D" w:rsidRPr="007A22A6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7A22A6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Aquae purificata</w:t>
                      </w:r>
                      <w:r w:rsidRPr="007A22A6"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>е</w:t>
                      </w:r>
                      <w:r w:rsidRPr="007A22A6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 xml:space="preserve"> ad</w:t>
                      </w:r>
                      <w:r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 xml:space="preserve"> 10</w:t>
                      </w:r>
                      <w:r w:rsidRPr="007A22A6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0 ml</w:t>
                      </w:r>
                    </w:p>
                    <w:p w:rsidR="0088140D" w:rsidRPr="007A22A6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</w:pPr>
                      <w:r w:rsidRPr="007A22A6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Calcii chloridi</w:t>
                      </w:r>
                      <w:r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 xml:space="preserve"> 5</w:t>
                      </w:r>
                      <w:r w:rsidRPr="007A22A6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,0</w:t>
                      </w:r>
                    </w:p>
                    <w:p w:rsidR="0088140D" w:rsidRPr="008D7104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lang w:bidi="ru-RU"/>
                        </w:rPr>
                      </w:pPr>
                      <w:r w:rsidRPr="00535283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 xml:space="preserve">        </w:t>
                      </w:r>
                      <w:r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V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 xml:space="preserve"> = 100 </w:t>
                      </w:r>
                      <w:r w:rsidRPr="007A22A6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ml</w:t>
                      </w:r>
                    </w:p>
                    <w:p w:rsidR="0088140D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>№ анализа 15</w:t>
                      </w:r>
                    </w:p>
                    <w:p w:rsidR="0088140D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>Приг: Монгуш</w:t>
                      </w:r>
                    </w:p>
                    <w:p w:rsidR="0088140D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>Пров: Монгуш</w:t>
                      </w:r>
                    </w:p>
                    <w:p w:rsidR="0088140D" w:rsidRPr="007A22A6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>Расф: Монгуш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sz w:val="28"/>
          <w:szCs w:val="28"/>
        </w:rPr>
        <w:t>1.</w:t>
      </w:r>
      <w:r w:rsidRPr="007A22A6">
        <w:rPr>
          <w:rFonts w:ascii="Times New Roman" w:hAnsi="Times New Roman"/>
          <w:sz w:val="28"/>
          <w:szCs w:val="28"/>
        </w:rPr>
        <w:t>Письменный контроль</w:t>
      </w:r>
      <w:r>
        <w:rPr>
          <w:rFonts w:ascii="Times New Roman" w:hAnsi="Times New Roman"/>
          <w:sz w:val="28"/>
          <w:szCs w:val="28"/>
        </w:rPr>
        <w:t>:</w:t>
      </w:r>
    </w:p>
    <w:p w:rsidR="00B70E5E" w:rsidRDefault="00B70E5E" w:rsidP="00B70E5E">
      <w:pPr>
        <w:tabs>
          <w:tab w:val="left" w:pos="1205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1205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1205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1205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B70E5E" w:rsidRPr="007A22A6" w:rsidRDefault="00B70E5E" w:rsidP="00B70E5E">
      <w:pPr>
        <w:tabs>
          <w:tab w:val="left" w:pos="1205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widowControl w:val="0"/>
        <w:autoSpaceDE w:val="0"/>
        <w:autoSpaceDN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B70E5E">
      <w:pPr>
        <w:widowControl w:val="0"/>
        <w:autoSpaceDE w:val="0"/>
        <w:autoSpaceDN w:val="0"/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Pr="007A22A6" w:rsidRDefault="00B70E5E" w:rsidP="00B70E5E">
      <w:pPr>
        <w:widowControl w:val="0"/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2.</w:t>
      </w:r>
      <w:r w:rsidRPr="007A22A6">
        <w:rPr>
          <w:rFonts w:ascii="Times New Roman" w:hAnsi="Times New Roman"/>
          <w:sz w:val="28"/>
          <w:szCs w:val="28"/>
          <w:lang w:bidi="ru-RU"/>
        </w:rPr>
        <w:t>Органолептический контроль</w:t>
      </w: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>Бесцветная прозрачная жидкость без запаха, без механических включений.</w:t>
      </w:r>
    </w:p>
    <w:p w:rsidR="00B70E5E" w:rsidRPr="007A22A6" w:rsidRDefault="00B70E5E" w:rsidP="00B70E5E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F37A4">
        <w:rPr>
          <w:rFonts w:ascii="Times New Roman" w:hAnsi="Times New Roman"/>
          <w:sz w:val="28"/>
          <w:szCs w:val="28"/>
        </w:rPr>
        <w:t>3.</w:t>
      </w:r>
      <w:r w:rsidRPr="007A22A6">
        <w:rPr>
          <w:rFonts w:ascii="Times New Roman" w:hAnsi="Times New Roman"/>
          <w:sz w:val="28"/>
          <w:szCs w:val="28"/>
        </w:rPr>
        <w:t>Физический контроль</w:t>
      </w:r>
    </w:p>
    <w:p w:rsidR="00B70E5E" w:rsidRPr="007A22A6" w:rsidRDefault="00B70E5E" w:rsidP="00B70E5E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НО для 10</w:t>
      </w:r>
      <w:r w:rsidRPr="007A22A6">
        <w:rPr>
          <w:rFonts w:ascii="Times New Roman" w:hAnsi="Times New Roman"/>
          <w:sz w:val="28"/>
          <w:szCs w:val="28"/>
        </w:rPr>
        <w:t xml:space="preserve">0 мл = </w:t>
      </w:r>
      <w:r w:rsidRPr="007A22A6">
        <w:rPr>
          <w:rFonts w:ascii="Times New Roman" w:hAnsi="Times New Roman"/>
          <w:sz w:val="28"/>
          <w:szCs w:val="28"/>
          <w:u w:val="single"/>
        </w:rPr>
        <w:t>+</w:t>
      </w:r>
      <w:r w:rsidRPr="007A22A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10</w:t>
      </w:r>
      <w:r w:rsidRPr="007A22A6">
        <w:rPr>
          <w:rFonts w:ascii="Times New Roman" w:hAnsi="Times New Roman"/>
          <w:sz w:val="28"/>
          <w:szCs w:val="28"/>
        </w:rPr>
        <w:t>%</w:t>
      </w: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00 мл – 100%</w:t>
      </w:r>
      <w:r>
        <w:rPr>
          <w:rFonts w:ascii="Times New Roman" w:hAnsi="Times New Roman"/>
          <w:sz w:val="28"/>
          <w:szCs w:val="28"/>
        </w:rPr>
        <w:tab/>
        <w:t>10</w:t>
      </w:r>
      <w:r w:rsidRPr="007A22A6">
        <w:rPr>
          <w:rFonts w:ascii="Times New Roman" w:hAnsi="Times New Roman"/>
          <w:sz w:val="28"/>
          <w:szCs w:val="28"/>
        </w:rPr>
        <w:t xml:space="preserve">0 + </w:t>
      </w:r>
      <w:r>
        <w:rPr>
          <w:rFonts w:ascii="Times New Roman" w:hAnsi="Times New Roman"/>
          <w:sz w:val="28"/>
          <w:szCs w:val="28"/>
        </w:rPr>
        <w:t>10 = 110</w:t>
      </w:r>
      <w:r w:rsidRPr="007A22A6">
        <w:rPr>
          <w:rFonts w:ascii="Times New Roman" w:hAnsi="Times New Roman"/>
          <w:sz w:val="28"/>
          <w:szCs w:val="28"/>
        </w:rPr>
        <w:t xml:space="preserve"> мл</w:t>
      </w:r>
    </w:p>
    <w:p w:rsidR="00B70E5E" w:rsidRPr="007A22A6" w:rsidRDefault="00B70E5E" w:rsidP="00B70E5E">
      <w:pPr>
        <w:tabs>
          <w:tab w:val="left" w:pos="3143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х мл – 10%           10</w:t>
      </w:r>
      <w:r w:rsidRPr="007A22A6">
        <w:rPr>
          <w:rFonts w:ascii="Times New Roman" w:hAnsi="Times New Roman"/>
          <w:sz w:val="28"/>
          <w:szCs w:val="28"/>
        </w:rPr>
        <w:t xml:space="preserve">0 – </w:t>
      </w:r>
      <w:r>
        <w:rPr>
          <w:rFonts w:ascii="Times New Roman" w:hAnsi="Times New Roman"/>
          <w:sz w:val="28"/>
          <w:szCs w:val="28"/>
        </w:rPr>
        <w:t>10 = 90</w:t>
      </w:r>
      <w:r w:rsidRPr="007A22A6">
        <w:rPr>
          <w:rFonts w:ascii="Times New Roman" w:hAnsi="Times New Roman"/>
          <w:sz w:val="28"/>
          <w:szCs w:val="28"/>
        </w:rPr>
        <w:t xml:space="preserve"> мл</w:t>
      </w: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 xml:space="preserve">х = </w:t>
      </w:r>
      <w:r>
        <w:rPr>
          <w:rFonts w:ascii="Times New Roman" w:hAnsi="Times New Roman"/>
          <w:sz w:val="28"/>
          <w:szCs w:val="28"/>
        </w:rPr>
        <w:t xml:space="preserve">10 </w:t>
      </w:r>
      <w:r w:rsidRPr="007A22A6">
        <w:rPr>
          <w:rFonts w:ascii="Times New Roman" w:hAnsi="Times New Roman"/>
          <w:sz w:val="28"/>
          <w:szCs w:val="28"/>
        </w:rPr>
        <w:t>мл</w:t>
      </w:r>
    </w:p>
    <w:p w:rsidR="00B70E5E" w:rsidRPr="007A22A6" w:rsidRDefault="00B70E5E" w:rsidP="00B70E5E">
      <w:pPr>
        <w:tabs>
          <w:tab w:val="left" w:pos="2063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ab/>
        <w:t xml:space="preserve">ДНО </w:t>
      </w:r>
      <w:r>
        <w:rPr>
          <w:rFonts w:ascii="Times New Roman" w:hAnsi="Times New Roman"/>
          <w:sz w:val="28"/>
          <w:szCs w:val="28"/>
          <w:lang w:val="en-US"/>
        </w:rPr>
        <w:t>[</w:t>
      </w:r>
      <w:r w:rsidRPr="007A22A6">
        <w:rPr>
          <w:rFonts w:ascii="Times New Roman" w:hAnsi="Times New Roman"/>
          <w:sz w:val="28"/>
          <w:szCs w:val="28"/>
        </w:rPr>
        <w:t>мл – 82,4 мл]</w:t>
      </w:r>
    </w:p>
    <w:p w:rsidR="00B70E5E" w:rsidRPr="007A22A6" w:rsidRDefault="00B70E5E" w:rsidP="00B70E5E">
      <w:pPr>
        <w:tabs>
          <w:tab w:val="left" w:pos="2063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  <w:r w:rsidRPr="007A22A6">
        <w:rPr>
          <w:rFonts w:ascii="Times New Roman" w:hAnsi="Times New Roman"/>
          <w:sz w:val="28"/>
          <w:szCs w:val="28"/>
        </w:rPr>
        <w:t>Реакции подлинности</w:t>
      </w:r>
    </w:p>
    <w:p w:rsidR="00B70E5E" w:rsidRPr="007F37A4" w:rsidRDefault="00B70E5E" w:rsidP="00D039BC">
      <w:pPr>
        <w:pStyle w:val="a6"/>
        <w:numPr>
          <w:ilvl w:val="0"/>
          <w:numId w:val="23"/>
        </w:numPr>
        <w:tabs>
          <w:tab w:val="left" w:pos="2063"/>
        </w:tabs>
        <w:spacing w:line="360" w:lineRule="auto"/>
        <w:jc w:val="both"/>
        <w:rPr>
          <w:sz w:val="28"/>
          <w:szCs w:val="28"/>
        </w:rPr>
      </w:pPr>
      <w:r w:rsidRPr="007F37A4">
        <w:rPr>
          <w:sz w:val="28"/>
          <w:szCs w:val="28"/>
        </w:rPr>
        <w:t xml:space="preserve">Реакции на катион кальция. </w:t>
      </w:r>
    </w:p>
    <w:p w:rsidR="00B70E5E" w:rsidRPr="007F37A4" w:rsidRDefault="00B70E5E" w:rsidP="00D039BC">
      <w:pPr>
        <w:pStyle w:val="a6"/>
        <w:numPr>
          <w:ilvl w:val="0"/>
          <w:numId w:val="21"/>
        </w:numPr>
        <w:tabs>
          <w:tab w:val="left" w:pos="2063"/>
        </w:tabs>
        <w:spacing w:line="360" w:lineRule="auto"/>
        <w:jc w:val="both"/>
        <w:rPr>
          <w:sz w:val="28"/>
          <w:szCs w:val="28"/>
        </w:rPr>
      </w:pPr>
      <w:r w:rsidRPr="007F37A4">
        <w:rPr>
          <w:sz w:val="28"/>
          <w:szCs w:val="28"/>
        </w:rPr>
        <w:t>К 2</w:t>
      </w:r>
      <w:r w:rsidRPr="007A22A6">
        <w:sym w:font="Symbol" w:char="F02D"/>
      </w:r>
      <w:r w:rsidRPr="007F37A4">
        <w:rPr>
          <w:sz w:val="28"/>
          <w:szCs w:val="28"/>
        </w:rPr>
        <w:t>3 каплям лекарственной формы прибавляют 2</w:t>
      </w:r>
      <w:r w:rsidRPr="007A22A6">
        <w:sym w:font="Symbol" w:char="F02D"/>
      </w:r>
      <w:r w:rsidRPr="007F37A4">
        <w:rPr>
          <w:sz w:val="28"/>
          <w:szCs w:val="28"/>
        </w:rPr>
        <w:t>3 капли раствора аммония оксалата, появляется белый осадок, растворимый в азотной, хлористоводородной кислотах.</w:t>
      </w:r>
    </w:p>
    <w:p w:rsidR="00113320" w:rsidRPr="00113320" w:rsidRDefault="00113320" w:rsidP="00113320">
      <w:pPr>
        <w:tabs>
          <w:tab w:val="left" w:pos="2063"/>
        </w:tabs>
        <w:spacing w:after="0" w:line="360" w:lineRule="auto"/>
        <w:ind w:firstLine="709"/>
        <w:jc w:val="center"/>
        <w:rPr>
          <w:rFonts w:ascii="Times New Roman" w:hAnsi="Times New Roman"/>
          <w:sz w:val="28"/>
        </w:rPr>
      </w:pPr>
      <w:r w:rsidRPr="00113320">
        <w:rPr>
          <w:rFonts w:ascii="Times New Roman" w:hAnsi="Times New Roman"/>
          <w:sz w:val="28"/>
        </w:rPr>
        <w:lastRenderedPageBreak/>
        <w:t>СаС12 + (NH4)2C2O4 → СаС2О4↓ + 2NH4C1</w:t>
      </w:r>
    </w:p>
    <w:p w:rsidR="00B70E5E" w:rsidRPr="007F37A4" w:rsidRDefault="00B70E5E" w:rsidP="00D039BC">
      <w:pPr>
        <w:pStyle w:val="a6"/>
        <w:numPr>
          <w:ilvl w:val="0"/>
          <w:numId w:val="21"/>
        </w:numPr>
        <w:tabs>
          <w:tab w:val="left" w:pos="2063"/>
        </w:tabs>
        <w:spacing w:line="360" w:lineRule="auto"/>
        <w:jc w:val="both"/>
        <w:rPr>
          <w:sz w:val="28"/>
          <w:szCs w:val="28"/>
        </w:rPr>
      </w:pPr>
      <w:r w:rsidRPr="007F37A4">
        <w:rPr>
          <w:sz w:val="28"/>
          <w:szCs w:val="28"/>
        </w:rPr>
        <w:t>К 2</w:t>
      </w:r>
      <w:r w:rsidRPr="007A22A6">
        <w:sym w:font="Symbol" w:char="F02D"/>
      </w:r>
      <w:r w:rsidRPr="007F37A4">
        <w:rPr>
          <w:sz w:val="28"/>
          <w:szCs w:val="28"/>
        </w:rPr>
        <w:t>3 каплям лекарственной формы прибавляют 2</w:t>
      </w:r>
      <w:r w:rsidRPr="007A22A6">
        <w:sym w:font="Symbol" w:char="F02D"/>
      </w:r>
      <w:r w:rsidRPr="007F37A4">
        <w:rPr>
          <w:sz w:val="28"/>
          <w:szCs w:val="28"/>
        </w:rPr>
        <w:t>3 капли раствора серной кислоты и 0,5 мл спирта, появляется белый осадок.</w:t>
      </w:r>
    </w:p>
    <w:p w:rsidR="00B70E5E" w:rsidRPr="007A22A6" w:rsidRDefault="00113320" w:rsidP="00D16A55">
      <w:pPr>
        <w:tabs>
          <w:tab w:val="left" w:pos="2063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113320">
        <w:rPr>
          <w:rFonts w:ascii="Times New Roman" w:hAnsi="Times New Roman"/>
          <w:sz w:val="28"/>
        </w:rPr>
        <w:t>СаС12 + H2SO4 → CaSO4↓ + 2HCI</w:t>
      </w:r>
    </w:p>
    <w:p w:rsidR="00B70E5E" w:rsidRPr="007F37A4" w:rsidRDefault="00B70E5E" w:rsidP="00D039BC">
      <w:pPr>
        <w:pStyle w:val="a6"/>
        <w:numPr>
          <w:ilvl w:val="0"/>
          <w:numId w:val="23"/>
        </w:numPr>
        <w:tabs>
          <w:tab w:val="left" w:pos="2063"/>
        </w:tabs>
        <w:spacing w:line="360" w:lineRule="auto"/>
        <w:jc w:val="both"/>
        <w:rPr>
          <w:sz w:val="28"/>
          <w:szCs w:val="28"/>
        </w:rPr>
      </w:pPr>
      <w:r w:rsidRPr="007F37A4">
        <w:rPr>
          <w:sz w:val="28"/>
          <w:szCs w:val="28"/>
        </w:rPr>
        <w:t>Реакция на хлорид</w:t>
      </w:r>
      <w:r w:rsidRPr="007A22A6">
        <w:sym w:font="Symbol" w:char="F02D"/>
      </w:r>
      <w:r w:rsidRPr="007F37A4">
        <w:rPr>
          <w:sz w:val="28"/>
          <w:szCs w:val="28"/>
        </w:rPr>
        <w:t>ион.</w:t>
      </w:r>
    </w:p>
    <w:p w:rsidR="00B70E5E" w:rsidRPr="00D16A55" w:rsidRDefault="00B70E5E" w:rsidP="00D16A55">
      <w:pPr>
        <w:pStyle w:val="a6"/>
        <w:numPr>
          <w:ilvl w:val="0"/>
          <w:numId w:val="24"/>
        </w:numPr>
        <w:spacing w:line="360" w:lineRule="auto"/>
        <w:rPr>
          <w:sz w:val="28"/>
          <w:szCs w:val="28"/>
        </w:rPr>
      </w:pPr>
      <w:r w:rsidRPr="007F37A4">
        <w:rPr>
          <w:sz w:val="28"/>
          <w:szCs w:val="28"/>
        </w:rPr>
        <w:t>К 2</w:t>
      </w:r>
      <w:r w:rsidRPr="007A22A6">
        <w:sym w:font="Symbol" w:char="F02D"/>
      </w:r>
      <w:r w:rsidRPr="007F37A4">
        <w:rPr>
          <w:sz w:val="28"/>
          <w:szCs w:val="28"/>
        </w:rPr>
        <w:t>3 каплям лекарственной формы прибавляют 2</w:t>
      </w:r>
      <w:r w:rsidRPr="007A22A6">
        <w:sym w:font="Symbol" w:char="F02D"/>
      </w:r>
      <w:r w:rsidRPr="007F37A4">
        <w:rPr>
          <w:sz w:val="28"/>
          <w:szCs w:val="28"/>
        </w:rPr>
        <w:t>3 капли раствора серебра нитрата, появляется белый творожистый осадок.</w:t>
      </w:r>
    </w:p>
    <w:p w:rsidR="00B70E5E" w:rsidRPr="00D16A55" w:rsidRDefault="00D16A55" w:rsidP="00B70E5E">
      <w:pPr>
        <w:spacing w:after="0" w:line="360" w:lineRule="auto"/>
        <w:ind w:firstLine="709"/>
        <w:jc w:val="center"/>
        <w:rPr>
          <w:rFonts w:ascii="Times New Roman" w:hAnsi="Times New Roman"/>
          <w:sz w:val="36"/>
          <w:szCs w:val="28"/>
          <w:lang w:val="en-US"/>
        </w:rPr>
      </w:pPr>
      <w:r w:rsidRPr="00D16A55">
        <w:rPr>
          <w:rFonts w:ascii="Times New Roman" w:hAnsi="Times New Roman"/>
          <w:sz w:val="28"/>
          <w:lang w:val="en-US"/>
        </w:rPr>
        <w:t>CaCI2 + 2AgNO3 → Ca(NO3)2 + 2AgCI↓</w:t>
      </w:r>
    </w:p>
    <w:p w:rsidR="00B70E5E" w:rsidRPr="007A22A6" w:rsidRDefault="00B70E5E" w:rsidP="00B70E5E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</w:t>
      </w:r>
      <w:r w:rsidRPr="007A22A6">
        <w:rPr>
          <w:rFonts w:ascii="Times New Roman" w:hAnsi="Times New Roman"/>
          <w:sz w:val="28"/>
          <w:szCs w:val="28"/>
        </w:rPr>
        <w:t>Количественное определение</w:t>
      </w:r>
    </w:p>
    <w:p w:rsidR="00B70E5E" w:rsidRPr="007F37A4" w:rsidRDefault="00B70E5E" w:rsidP="00D039BC">
      <w:pPr>
        <w:pStyle w:val="a6"/>
        <w:numPr>
          <w:ilvl w:val="0"/>
          <w:numId w:val="24"/>
        </w:numPr>
        <w:spacing w:line="360" w:lineRule="auto"/>
        <w:rPr>
          <w:sz w:val="28"/>
          <w:szCs w:val="28"/>
        </w:rPr>
      </w:pPr>
      <w:r w:rsidRPr="007F37A4">
        <w:rPr>
          <w:sz w:val="28"/>
          <w:szCs w:val="28"/>
        </w:rPr>
        <w:t>Метод рефрактометрии</w:t>
      </w:r>
    </w:p>
    <w:p w:rsidR="00B70E5E" w:rsidRPr="007F37A4" w:rsidRDefault="00B70E5E" w:rsidP="00B70E5E">
      <w:pPr>
        <w:pStyle w:val="a6"/>
        <w:spacing w:line="360" w:lineRule="auto"/>
        <w:jc w:val="both"/>
        <w:rPr>
          <w:sz w:val="28"/>
          <w:szCs w:val="28"/>
        </w:rPr>
      </w:pPr>
      <w:r w:rsidRPr="007F37A4">
        <w:rPr>
          <w:sz w:val="28"/>
          <w:szCs w:val="28"/>
        </w:rPr>
        <w:t xml:space="preserve">Определяют показатель преломления воды очищенной </w:t>
      </w:r>
      <w:r w:rsidRPr="007A22A6">
        <w:sym w:font="Symbol" w:char="F02D"/>
      </w:r>
      <w:r w:rsidRPr="007F37A4">
        <w:rPr>
          <w:sz w:val="28"/>
          <w:szCs w:val="28"/>
        </w:rPr>
        <w:t xml:space="preserve"> n</w:t>
      </w:r>
      <w:r w:rsidRPr="007F37A4">
        <w:rPr>
          <w:sz w:val="28"/>
          <w:szCs w:val="28"/>
          <w:vertAlign w:val="subscript"/>
        </w:rPr>
        <w:t>0</w:t>
      </w:r>
      <w:r w:rsidRPr="007F37A4">
        <w:rPr>
          <w:sz w:val="28"/>
          <w:szCs w:val="28"/>
        </w:rPr>
        <w:t xml:space="preserve"> </w:t>
      </w: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 xml:space="preserve">Определяют показатель преломления раствора </w:t>
      </w:r>
      <w:r w:rsidRPr="007A22A6">
        <w:rPr>
          <w:rFonts w:ascii="Times New Roman" w:hAnsi="Times New Roman"/>
          <w:sz w:val="28"/>
          <w:szCs w:val="28"/>
        </w:rPr>
        <w:sym w:font="Symbol" w:char="F02D"/>
      </w:r>
      <w:r w:rsidRPr="007A22A6">
        <w:rPr>
          <w:rFonts w:ascii="Times New Roman" w:hAnsi="Times New Roman"/>
          <w:sz w:val="28"/>
          <w:szCs w:val="28"/>
        </w:rPr>
        <w:t xml:space="preserve"> n </w:t>
      </w: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>n</w:t>
      </w:r>
      <w:r w:rsidRPr="007A22A6">
        <w:rPr>
          <w:rFonts w:ascii="Times New Roman" w:hAnsi="Times New Roman"/>
          <w:sz w:val="28"/>
          <w:szCs w:val="28"/>
          <w:vertAlign w:val="subscript"/>
        </w:rPr>
        <w:t xml:space="preserve">0 </w:t>
      </w:r>
      <w:r w:rsidRPr="007A22A6">
        <w:rPr>
          <w:rFonts w:ascii="Times New Roman" w:hAnsi="Times New Roman"/>
          <w:sz w:val="28"/>
          <w:szCs w:val="28"/>
        </w:rPr>
        <w:t>= 1,333</w:t>
      </w: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>n = 1,3442</w:t>
      </w: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>F = 0,00116</w:t>
      </w:r>
    </w:p>
    <w:p w:rsidR="00B70E5E" w:rsidRPr="007A22A6" w:rsidRDefault="00B70E5E" w:rsidP="00B70E5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A22A6">
        <w:rPr>
          <w:rFonts w:ascii="Times New Roman" w:hAnsi="Times New Roman"/>
          <w:sz w:val="28"/>
          <w:szCs w:val="28"/>
          <w:lang w:bidi="ru-RU"/>
        </w:rPr>
        <w:t xml:space="preserve">Процентное содержание натрия хлорида в лекарственной форме рассчитывают по формуле: </w:t>
      </w:r>
    </w:p>
    <w:p w:rsidR="00B70E5E" w:rsidRPr="007A22A6" w:rsidRDefault="00B70E5E" w:rsidP="00B70E5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Pr="007A22A6" w:rsidRDefault="0088140D" w:rsidP="00B70E5E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  <w:lang w:bidi="ru-RU"/>
              </w:rPr>
              <m:t>С</m:t>
            </m:r>
          </m:e>
          <m:sub>
            <m:r>
              <w:rPr>
                <w:rFonts w:ascii="Cambria Math" w:hAnsi="Times New Roman"/>
                <w:sz w:val="28"/>
                <w:szCs w:val="28"/>
                <w:lang w:bidi="ru-RU"/>
              </w:rPr>
              <m:t>%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ru-RU"/>
              </w:rPr>
              <m:t>n-</m:t>
            </m:r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bidi="ru-RU"/>
                  </w:rPr>
                  <m:t>n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  <w:lang w:bidi="ru-RU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bidi="ru-RU"/>
              </w:rPr>
              <m:t>F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1,3445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-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,333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0,00116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9,9%</m:t>
        </m:r>
      </m:oMath>
      <w:r w:rsidR="00B70E5E" w:rsidRPr="007A22A6">
        <w:rPr>
          <w:rFonts w:ascii="Times New Roman" w:hAnsi="Times New Roman"/>
          <w:sz w:val="28"/>
          <w:szCs w:val="28"/>
          <w:lang w:bidi="ru-RU"/>
        </w:rPr>
        <w:t xml:space="preserve"> </w:t>
      </w:r>
    </w:p>
    <w:p w:rsidR="00B70E5E" w:rsidRPr="007A22A6" w:rsidRDefault="00B70E5E" w:rsidP="00B70E5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>ДНО для 10% = ± 2%</w:t>
      </w: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 xml:space="preserve">10% </w:t>
      </w:r>
      <w:r w:rsidRPr="007A22A6">
        <w:rPr>
          <w:rFonts w:ascii="Times New Roman" w:hAnsi="Times New Roman"/>
          <w:sz w:val="28"/>
          <w:szCs w:val="28"/>
        </w:rPr>
        <w:sym w:font="Symbol" w:char="F02D"/>
      </w:r>
      <w:r w:rsidRPr="007A22A6">
        <w:rPr>
          <w:rFonts w:ascii="Times New Roman" w:hAnsi="Times New Roman"/>
          <w:sz w:val="28"/>
          <w:szCs w:val="28"/>
        </w:rPr>
        <w:t xml:space="preserve"> 100%</w:t>
      </w:r>
      <w:r w:rsidRPr="007A22A6">
        <w:rPr>
          <w:rFonts w:ascii="Times New Roman" w:hAnsi="Times New Roman"/>
          <w:sz w:val="28"/>
          <w:szCs w:val="28"/>
        </w:rPr>
        <w:tab/>
        <w:t>10 + 0,2 = 10,2%</w:t>
      </w: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 xml:space="preserve">     х – 2%</w:t>
      </w:r>
      <w:r w:rsidRPr="007A22A6">
        <w:rPr>
          <w:rFonts w:ascii="Times New Roman" w:hAnsi="Times New Roman"/>
          <w:sz w:val="28"/>
          <w:szCs w:val="28"/>
        </w:rPr>
        <w:tab/>
        <w:t xml:space="preserve">          10 – 0,2 = 9,8%</w:t>
      </w: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>х = 0,2%</w:t>
      </w: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 xml:space="preserve">              ДНО [9,8% </w:t>
      </w:r>
      <w:r w:rsidRPr="007A22A6">
        <w:rPr>
          <w:rFonts w:ascii="Times New Roman" w:hAnsi="Times New Roman"/>
          <w:sz w:val="28"/>
          <w:szCs w:val="28"/>
        </w:rPr>
        <w:sym w:font="Symbol" w:char="F02D"/>
      </w:r>
      <w:r w:rsidRPr="007A22A6">
        <w:rPr>
          <w:rFonts w:ascii="Times New Roman" w:hAnsi="Times New Roman"/>
          <w:sz w:val="28"/>
          <w:szCs w:val="28"/>
        </w:rPr>
        <w:t xml:space="preserve"> 10,2%]</w:t>
      </w:r>
    </w:p>
    <w:p w:rsidR="00B70E5E" w:rsidRPr="007A22A6" w:rsidRDefault="00B70E5E" w:rsidP="00B70E5E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B70E5E" w:rsidRPr="007A22A6" w:rsidRDefault="00B70E5E" w:rsidP="00D16A5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>Лекарственная форма соответствует требованиям нормати</w:t>
      </w:r>
      <w:r w:rsidR="00D16A55">
        <w:rPr>
          <w:rFonts w:ascii="Times New Roman" w:hAnsi="Times New Roman"/>
          <w:sz w:val="28"/>
          <w:szCs w:val="28"/>
        </w:rPr>
        <w:t>вно – технической документации.</w:t>
      </w:r>
    </w:p>
    <w:p w:rsidR="00B70E5E" w:rsidRPr="007A22A6" w:rsidRDefault="00B70E5E" w:rsidP="00D16A55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lastRenderedPageBreak/>
        <w:t>Контроль при отпуске</w:t>
      </w:r>
    </w:p>
    <w:p w:rsidR="00B70E5E" w:rsidRPr="007A22A6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A22A6">
        <w:rPr>
          <w:rFonts w:ascii="Times New Roman" w:hAnsi="Times New Roman"/>
          <w:sz w:val="28"/>
          <w:szCs w:val="28"/>
        </w:rPr>
        <w:t>Лекарственная форма оформляется к отпуску этикеткой с зеленой сигнальной полосой, «Внутреннее».</w:t>
      </w:r>
    </w:p>
    <w:p w:rsidR="00B70E5E" w:rsidRDefault="00B70E5E" w:rsidP="00B70E5E">
      <w:pPr>
        <w:rPr>
          <w:sz w:val="28"/>
          <w:szCs w:val="28"/>
        </w:rPr>
      </w:pPr>
    </w:p>
    <w:p w:rsidR="00B70E5E" w:rsidRDefault="00B70E5E" w:rsidP="00B70E5E">
      <w:pPr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bidi="ru-RU"/>
        </w:rPr>
      </w:pPr>
      <w:r>
        <w:rPr>
          <w:rFonts w:ascii="Times New Roman" w:hAnsi="Times New Roman"/>
          <w:b/>
          <w:sz w:val="28"/>
          <w:szCs w:val="28"/>
          <w:lang w:bidi="ru-RU"/>
        </w:rPr>
        <w:t>Протокол № 1</w:t>
      </w:r>
      <w:r w:rsidR="00356AE1">
        <w:rPr>
          <w:rFonts w:ascii="Times New Roman" w:hAnsi="Times New Roman"/>
          <w:b/>
          <w:sz w:val="28"/>
          <w:szCs w:val="28"/>
          <w:lang w:bidi="ru-RU"/>
        </w:rPr>
        <w:t>6</w:t>
      </w:r>
      <w:r>
        <w:rPr>
          <w:rFonts w:ascii="Times New Roman" w:hAnsi="Times New Roman"/>
          <w:b/>
          <w:sz w:val="28"/>
          <w:szCs w:val="28"/>
          <w:lang w:bidi="ru-RU"/>
        </w:rPr>
        <w:t xml:space="preserve"> от </w:t>
      </w:r>
      <w:r w:rsidR="00356AE1">
        <w:rPr>
          <w:rFonts w:ascii="Times New Roman" w:hAnsi="Times New Roman"/>
          <w:b/>
          <w:sz w:val="28"/>
          <w:szCs w:val="28"/>
          <w:lang w:bidi="ru-RU"/>
        </w:rPr>
        <w:t>30..05.20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 xml:space="preserve">Rp.: Sol. Nitrofurali 1:5000 </w:t>
      </w:r>
      <w:r w:rsidRPr="00535283">
        <w:rPr>
          <w:rFonts w:ascii="Times New Roman" w:hAnsi="Times New Roman"/>
          <w:sz w:val="28"/>
          <w:szCs w:val="28"/>
          <w:lang w:bidi="ru-RU"/>
        </w:rPr>
        <w:sym w:font="Symbol" w:char="F02D"/>
      </w:r>
      <w:r w:rsidRPr="00535283">
        <w:rPr>
          <w:rFonts w:ascii="Times New Roman" w:hAnsi="Times New Roman"/>
          <w:sz w:val="28"/>
          <w:szCs w:val="28"/>
          <w:lang w:bidi="ru-RU"/>
        </w:rPr>
        <w:t xml:space="preserve"> 200 ml 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 xml:space="preserve">        D.S. Для полоскания горла. 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772804">
        <w:rPr>
          <w:rFonts w:ascii="Times New Roman" w:hAnsi="Times New Roman"/>
          <w:sz w:val="28"/>
          <w:szCs w:val="28"/>
          <w:lang w:bidi="ru-RU"/>
        </w:rPr>
        <w:t>1</w:t>
      </w:r>
      <w:r>
        <w:rPr>
          <w:rFonts w:ascii="Times New Roman" w:hAnsi="Times New Roman"/>
          <w:sz w:val="28"/>
          <w:szCs w:val="28"/>
          <w:lang w:bidi="ru-RU"/>
        </w:rPr>
        <w:t>.</w:t>
      </w:r>
      <w:r w:rsidRPr="00535283">
        <w:rPr>
          <w:rFonts w:ascii="Times New Roman" w:hAnsi="Times New Roman"/>
          <w:sz w:val="28"/>
          <w:szCs w:val="28"/>
          <w:lang w:bidi="ru-RU"/>
        </w:rPr>
        <w:t>Письменный контроль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Pr="00772804" w:rsidRDefault="00B70E5E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175FFB27" wp14:editId="5832B579">
                <wp:simplePos x="0" y="0"/>
                <wp:positionH relativeFrom="column">
                  <wp:posOffset>2743200</wp:posOffset>
                </wp:positionH>
                <wp:positionV relativeFrom="paragraph">
                  <wp:posOffset>40640</wp:posOffset>
                </wp:positionV>
                <wp:extent cx="2357120" cy="1941195"/>
                <wp:effectExtent l="13335" t="11430" r="10795" b="9525"/>
                <wp:wrapNone/>
                <wp:docPr id="26677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1941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503889" w:rsidRDefault="0088140D" w:rsidP="00B70E5E">
                            <w:pPr>
                              <w:tabs>
                                <w:tab w:val="left" w:pos="1509"/>
                                <w:tab w:val="left" w:pos="3822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V</w:t>
                            </w:r>
                            <w:r w:rsidRPr="007728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 xml:space="preserve">= 2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Фурациллин:</w:t>
                            </w:r>
                          </w:p>
                          <w:p w:rsidR="0088140D" w:rsidRPr="00772804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1,0 – 5000</w:t>
                            </w:r>
                            <w:r w:rsidRPr="007728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х</w:t>
                            </w:r>
                            <w:r w:rsidRPr="007728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– 2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х= 0,04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Натрий хлорид:</w:t>
                            </w:r>
                          </w:p>
                          <w:p w:rsidR="0088140D" w:rsidRPr="00503889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0,9 -1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х – 2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Pr="00503889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х= 1,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75FFB27" id="Text Box 26" o:spid="_x0000_s1043" type="#_x0000_t202" style="position:absolute;left:0;text-align:left;margin-left:3in;margin-top:3.2pt;width:185.6pt;height:152.85pt;z-index:25172889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">
                <v:textbox style="mso-fit-shape-to-text:t">
                  <w:txbxContent>
                    <w:p w:rsidR="0088140D" w:rsidRPr="00503889" w:rsidRDefault="0088140D" w:rsidP="00B70E5E">
                      <w:pPr>
                        <w:tabs>
                          <w:tab w:val="left" w:pos="1509"/>
                          <w:tab w:val="left" w:pos="3822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V</w:t>
                      </w:r>
                      <w:r w:rsidRPr="00772804"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 xml:space="preserve">= 2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Фурациллин:</w:t>
                      </w:r>
                    </w:p>
                    <w:p w:rsidR="0088140D" w:rsidRPr="00772804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1,0 – 5000</w:t>
                      </w:r>
                      <w:r w:rsidRPr="007728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х</w:t>
                      </w:r>
                      <w:r w:rsidRPr="007728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– 2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х= 0,04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Натрий хлорид:</w:t>
                      </w:r>
                    </w:p>
                    <w:p w:rsidR="0088140D" w:rsidRPr="00503889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0,9 -1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х – 2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Pr="00503889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х= 1,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C68C68A" wp14:editId="4A955EF8">
                <wp:simplePos x="0" y="0"/>
                <wp:positionH relativeFrom="column">
                  <wp:posOffset>104140</wp:posOffset>
                </wp:positionH>
                <wp:positionV relativeFrom="paragraph">
                  <wp:posOffset>31750</wp:posOffset>
                </wp:positionV>
                <wp:extent cx="2357120" cy="1941195"/>
                <wp:effectExtent l="12065" t="12700" r="12065" b="8255"/>
                <wp:wrapNone/>
                <wp:docPr id="26678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19411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535283" w:rsidRDefault="0088140D" w:rsidP="00B70E5E">
                            <w:pPr>
                              <w:tabs>
                                <w:tab w:val="left" w:pos="1509"/>
                                <w:tab w:val="left" w:pos="3822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</w:pPr>
                            <w:r w:rsidRPr="00535283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>ППК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 xml:space="preserve"> № 16 30.05.20</w:t>
                            </w:r>
                          </w:p>
                          <w:p w:rsidR="0088140D" w:rsidRPr="00535283" w:rsidRDefault="0088140D" w:rsidP="00B70E5E">
                            <w:pPr>
                              <w:tabs>
                                <w:tab w:val="left" w:pos="1509"/>
                                <w:tab w:val="left" w:pos="3822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</w:pPr>
                            <w:r w:rsidRPr="00535283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Aquae purificatae 200 ml</w:t>
                            </w:r>
                          </w:p>
                          <w:p w:rsidR="0088140D" w:rsidRPr="00535283" w:rsidRDefault="0088140D" w:rsidP="00B70E5E">
                            <w:pPr>
                              <w:tabs>
                                <w:tab w:val="left" w:pos="1509"/>
                                <w:tab w:val="left" w:pos="3822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</w:pPr>
                            <w:r w:rsidRPr="00535283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Nitrofurali 0,04</w:t>
                            </w:r>
                          </w:p>
                          <w:p w:rsidR="0088140D" w:rsidRPr="00535283" w:rsidRDefault="0088140D" w:rsidP="00B70E5E">
                            <w:pPr>
                              <w:tabs>
                                <w:tab w:val="left" w:pos="1509"/>
                                <w:tab w:val="left" w:pos="3822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</w:pPr>
                            <w:r w:rsidRPr="00535283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Natrii chloridi 1,8</w:t>
                            </w:r>
                          </w:p>
                          <w:p w:rsidR="0088140D" w:rsidRPr="00535283" w:rsidRDefault="0088140D" w:rsidP="00B70E5E">
                            <w:pPr>
                              <w:tabs>
                                <w:tab w:val="left" w:pos="1509"/>
                                <w:tab w:val="left" w:pos="3822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</w:pPr>
                            <w:r w:rsidRPr="00535283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V= 200 ml</w:t>
                            </w:r>
                          </w:p>
                          <w:p w:rsidR="0088140D" w:rsidRPr="008D7104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№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анализа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16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риг: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ров:</w:t>
                            </w:r>
                          </w:p>
                          <w:p w:rsidR="0088140D" w:rsidRPr="00535283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Расф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2C68C68A" id="Text Box 25" o:spid="_x0000_s1044" type="#_x0000_t202" style="position:absolute;left:0;text-align:left;margin-left:8.2pt;margin-top:2.5pt;width:185.6pt;height:152.85pt;z-index:25172787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">
                <v:textbox style="mso-fit-shape-to-text:t">
                  <w:txbxContent>
                    <w:p w:rsidR="0088140D" w:rsidRPr="00535283" w:rsidRDefault="0088140D" w:rsidP="00B70E5E">
                      <w:pPr>
                        <w:tabs>
                          <w:tab w:val="left" w:pos="1509"/>
                          <w:tab w:val="left" w:pos="3822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</w:pPr>
                      <w:r w:rsidRPr="00535283"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>ППК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 xml:space="preserve"> № 16 30.05.20</w:t>
                      </w:r>
                    </w:p>
                    <w:p w:rsidR="0088140D" w:rsidRPr="00535283" w:rsidRDefault="0088140D" w:rsidP="00B70E5E">
                      <w:pPr>
                        <w:tabs>
                          <w:tab w:val="left" w:pos="1509"/>
                          <w:tab w:val="left" w:pos="3822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</w:pPr>
                      <w:r w:rsidRPr="00535283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Aquae purificatae 200 ml</w:t>
                      </w:r>
                    </w:p>
                    <w:p w:rsidR="0088140D" w:rsidRPr="00535283" w:rsidRDefault="0088140D" w:rsidP="00B70E5E">
                      <w:pPr>
                        <w:tabs>
                          <w:tab w:val="left" w:pos="1509"/>
                          <w:tab w:val="left" w:pos="3822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</w:pPr>
                      <w:r w:rsidRPr="00535283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Nitrofurali 0,04</w:t>
                      </w:r>
                    </w:p>
                    <w:p w:rsidR="0088140D" w:rsidRPr="00535283" w:rsidRDefault="0088140D" w:rsidP="00B70E5E">
                      <w:pPr>
                        <w:tabs>
                          <w:tab w:val="left" w:pos="1509"/>
                          <w:tab w:val="left" w:pos="3822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</w:pPr>
                      <w:r w:rsidRPr="00535283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Natrii chloridi 1,8</w:t>
                      </w:r>
                    </w:p>
                    <w:p w:rsidR="0088140D" w:rsidRPr="00535283" w:rsidRDefault="0088140D" w:rsidP="00B70E5E">
                      <w:pPr>
                        <w:tabs>
                          <w:tab w:val="left" w:pos="1509"/>
                          <w:tab w:val="left" w:pos="3822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</w:pPr>
                      <w:r w:rsidRPr="00535283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V= 200 ml</w:t>
                      </w:r>
                    </w:p>
                    <w:p w:rsidR="0088140D" w:rsidRPr="008D7104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№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анализа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16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риг: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ров:</w:t>
                      </w:r>
                    </w:p>
                    <w:p w:rsidR="0088140D" w:rsidRPr="00535283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Расф:</w:t>
                      </w:r>
                    </w:p>
                  </w:txbxContent>
                </v:textbox>
              </v:shape>
            </w:pict>
          </mc:Fallback>
        </mc:AlternateContent>
      </w:r>
      <w:r w:rsidRPr="00535283">
        <w:rPr>
          <w:rFonts w:ascii="Times New Roman" w:hAnsi="Times New Roman"/>
          <w:sz w:val="28"/>
          <w:szCs w:val="28"/>
          <w:lang w:bidi="ru-RU"/>
        </w:rPr>
        <w:t xml:space="preserve">       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772804">
        <w:rPr>
          <w:rFonts w:ascii="Times New Roman" w:hAnsi="Times New Roman"/>
          <w:sz w:val="28"/>
          <w:szCs w:val="28"/>
          <w:lang w:bidi="ru-RU"/>
        </w:rPr>
        <w:t xml:space="preserve">      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B70E5E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B70E5E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B70E5E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B70E5E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2.</w:t>
      </w:r>
      <w:r w:rsidRPr="00535283">
        <w:rPr>
          <w:rFonts w:ascii="Times New Roman" w:hAnsi="Times New Roman"/>
          <w:sz w:val="28"/>
          <w:szCs w:val="28"/>
          <w:lang w:bidi="ru-RU"/>
        </w:rPr>
        <w:t>Органолептический контроль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>Прозрачная жидкость желтого цвета без запаха, без механических включений.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3.</w:t>
      </w:r>
      <w:r w:rsidRPr="00535283">
        <w:rPr>
          <w:rFonts w:ascii="Times New Roman" w:hAnsi="Times New Roman"/>
          <w:sz w:val="28"/>
          <w:szCs w:val="28"/>
          <w:lang w:bidi="ru-RU"/>
        </w:rPr>
        <w:t>Физический контроль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>ДНО для 200 мл = ± 2%</w:t>
      </w:r>
    </w:p>
    <w:p w:rsidR="00B70E5E" w:rsidRPr="00535283" w:rsidRDefault="00B70E5E" w:rsidP="00B70E5E">
      <w:pPr>
        <w:tabs>
          <w:tab w:val="left" w:pos="1149"/>
          <w:tab w:val="left" w:pos="1509"/>
          <w:tab w:val="left" w:pos="221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>200 мл – 100%</w:t>
      </w:r>
      <w:r w:rsidRPr="00535283">
        <w:rPr>
          <w:rFonts w:ascii="Times New Roman" w:hAnsi="Times New Roman"/>
          <w:sz w:val="28"/>
          <w:szCs w:val="28"/>
          <w:lang w:bidi="ru-RU"/>
        </w:rPr>
        <w:tab/>
        <w:t>200 + 4 = 204 мл</w:t>
      </w:r>
    </w:p>
    <w:p w:rsidR="00B70E5E" w:rsidRPr="00535283" w:rsidRDefault="00B70E5E" w:rsidP="00B70E5E">
      <w:pPr>
        <w:tabs>
          <w:tab w:val="left" w:pos="1149"/>
          <w:tab w:val="left" w:pos="1509"/>
          <w:tab w:val="left" w:pos="221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 xml:space="preserve">    х мл – 2%</w:t>
      </w:r>
      <w:r w:rsidRPr="00535283">
        <w:rPr>
          <w:rFonts w:ascii="Times New Roman" w:hAnsi="Times New Roman"/>
          <w:sz w:val="28"/>
          <w:szCs w:val="28"/>
          <w:lang w:bidi="ru-RU"/>
        </w:rPr>
        <w:tab/>
      </w:r>
      <w:r w:rsidRPr="00535283">
        <w:rPr>
          <w:rFonts w:ascii="Times New Roman" w:hAnsi="Times New Roman"/>
          <w:sz w:val="28"/>
          <w:szCs w:val="28"/>
          <w:lang w:bidi="ru-RU"/>
        </w:rPr>
        <w:tab/>
        <w:t>200 – 4 = 196 мл</w:t>
      </w:r>
    </w:p>
    <w:p w:rsidR="00B70E5E" w:rsidRPr="00535283" w:rsidRDefault="00B70E5E" w:rsidP="00B70E5E">
      <w:pPr>
        <w:tabs>
          <w:tab w:val="left" w:pos="1149"/>
          <w:tab w:val="left" w:pos="1509"/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 xml:space="preserve">х = 4 мл </w:t>
      </w:r>
      <w:r w:rsidRPr="00535283">
        <w:rPr>
          <w:rFonts w:ascii="Times New Roman" w:hAnsi="Times New Roman"/>
          <w:sz w:val="28"/>
          <w:szCs w:val="28"/>
          <w:lang w:bidi="ru-RU"/>
        </w:rPr>
        <w:tab/>
      </w:r>
      <w:r w:rsidRPr="00535283">
        <w:rPr>
          <w:rFonts w:ascii="Times New Roman" w:hAnsi="Times New Roman"/>
          <w:sz w:val="28"/>
          <w:szCs w:val="28"/>
          <w:lang w:bidi="ru-RU"/>
        </w:rPr>
        <w:tab/>
      </w:r>
      <w:r w:rsidRPr="00535283">
        <w:rPr>
          <w:rFonts w:ascii="Times New Roman" w:hAnsi="Times New Roman"/>
          <w:sz w:val="28"/>
          <w:szCs w:val="28"/>
          <w:lang w:bidi="ru-RU"/>
        </w:rPr>
        <w:tab/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ind w:firstLine="709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 xml:space="preserve">                ДНО [196 мл </w:t>
      </w:r>
      <w:r w:rsidRPr="00535283">
        <w:rPr>
          <w:rFonts w:ascii="Times New Roman" w:hAnsi="Times New Roman"/>
          <w:sz w:val="28"/>
          <w:szCs w:val="28"/>
          <w:lang w:bidi="ru-RU"/>
        </w:rPr>
        <w:sym w:font="Symbol" w:char="F02D"/>
      </w:r>
      <w:r w:rsidRPr="00535283">
        <w:rPr>
          <w:rFonts w:ascii="Times New Roman" w:hAnsi="Times New Roman"/>
          <w:sz w:val="28"/>
          <w:szCs w:val="28"/>
          <w:lang w:bidi="ru-RU"/>
        </w:rPr>
        <w:t xml:space="preserve"> 204 мл]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4.</w:t>
      </w:r>
      <w:r w:rsidRPr="00535283">
        <w:rPr>
          <w:rFonts w:ascii="Times New Roman" w:hAnsi="Times New Roman"/>
          <w:sz w:val="28"/>
          <w:szCs w:val="28"/>
          <w:lang w:bidi="ru-RU"/>
        </w:rPr>
        <w:t>Реакции подлинности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Pr="00503889" w:rsidRDefault="00B70E5E" w:rsidP="00D039BC">
      <w:pPr>
        <w:pStyle w:val="a6"/>
        <w:numPr>
          <w:ilvl w:val="0"/>
          <w:numId w:val="25"/>
        </w:numPr>
        <w:tabs>
          <w:tab w:val="left" w:pos="1509"/>
          <w:tab w:val="left" w:pos="3822"/>
        </w:tabs>
        <w:spacing w:line="360" w:lineRule="auto"/>
        <w:jc w:val="both"/>
        <w:rPr>
          <w:sz w:val="28"/>
          <w:szCs w:val="28"/>
          <w:lang w:bidi="ru-RU"/>
        </w:rPr>
      </w:pPr>
      <w:r w:rsidRPr="00503889">
        <w:rPr>
          <w:sz w:val="28"/>
          <w:szCs w:val="28"/>
          <w:lang w:bidi="ru-RU"/>
        </w:rPr>
        <w:t>К 0,3 мл лекарственной формы прибавить 1</w:t>
      </w:r>
      <w:r w:rsidRPr="00535283">
        <w:rPr>
          <w:lang w:bidi="ru-RU"/>
        </w:rPr>
        <w:sym w:font="Symbol" w:char="F02D"/>
      </w:r>
      <w:r w:rsidRPr="00503889">
        <w:rPr>
          <w:sz w:val="28"/>
          <w:szCs w:val="28"/>
          <w:lang w:bidi="ru-RU"/>
        </w:rPr>
        <w:t xml:space="preserve">2 капли раствора 0,1 моль/л гидроксида натрия, появляется красное окрашивание. </w:t>
      </w:r>
    </w:p>
    <w:p w:rsidR="00B70E5E" w:rsidRPr="00235C44" w:rsidRDefault="002217E5" w:rsidP="00235C44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  <w:r>
        <w:rPr>
          <w:noProof/>
          <w:lang w:eastAsia="ru-RU"/>
        </w:rPr>
        <w:lastRenderedPageBreak/>
        <w:drawing>
          <wp:inline distT="0" distB="0" distL="0" distR="0" wp14:anchorId="710960E5" wp14:editId="23684D50">
            <wp:extent cx="4162425" cy="695325"/>
            <wp:effectExtent l="0" t="0" r="9525" b="952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1"/>
                    <a:srcRect l="31748" t="39639" r="27686" b="49525"/>
                    <a:stretch/>
                  </pic:blipFill>
                  <pic:spPr bwMode="auto">
                    <a:xfrm>
                      <a:off x="0" y="0"/>
                      <a:ext cx="4162425" cy="695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0E5E" w:rsidRPr="00503889" w:rsidRDefault="00B70E5E" w:rsidP="00D039BC">
      <w:pPr>
        <w:pStyle w:val="a6"/>
        <w:numPr>
          <w:ilvl w:val="0"/>
          <w:numId w:val="25"/>
        </w:numPr>
        <w:tabs>
          <w:tab w:val="left" w:pos="1509"/>
          <w:tab w:val="left" w:pos="3822"/>
        </w:tabs>
        <w:spacing w:line="360" w:lineRule="auto"/>
        <w:jc w:val="both"/>
        <w:rPr>
          <w:sz w:val="28"/>
          <w:szCs w:val="28"/>
          <w:lang w:bidi="ru-RU"/>
        </w:rPr>
      </w:pPr>
      <w:r w:rsidRPr="00503889">
        <w:rPr>
          <w:sz w:val="28"/>
          <w:szCs w:val="28"/>
          <w:lang w:bidi="ru-RU"/>
        </w:rPr>
        <w:t>Реакция гидролитического разложения.</w:t>
      </w:r>
    </w:p>
    <w:p w:rsidR="00B70E5E" w:rsidRPr="002217E5" w:rsidRDefault="00B70E5E" w:rsidP="002217E5">
      <w:pPr>
        <w:pStyle w:val="a6"/>
        <w:numPr>
          <w:ilvl w:val="0"/>
          <w:numId w:val="24"/>
        </w:numPr>
        <w:tabs>
          <w:tab w:val="left" w:pos="1509"/>
          <w:tab w:val="left" w:pos="3822"/>
        </w:tabs>
        <w:spacing w:line="360" w:lineRule="auto"/>
        <w:jc w:val="both"/>
        <w:rPr>
          <w:sz w:val="28"/>
          <w:szCs w:val="28"/>
          <w:lang w:bidi="ru-RU"/>
        </w:rPr>
      </w:pPr>
      <w:r w:rsidRPr="00503889">
        <w:rPr>
          <w:sz w:val="28"/>
          <w:szCs w:val="28"/>
          <w:lang w:bidi="ru-RU"/>
        </w:rPr>
        <w:t>К 0,3 мл лекарственной формы прибавить 3</w:t>
      </w:r>
      <w:r w:rsidRPr="00535283">
        <w:rPr>
          <w:lang w:bidi="ru-RU"/>
        </w:rPr>
        <w:sym w:font="Symbol" w:char="F02D"/>
      </w:r>
      <w:r w:rsidRPr="00503889">
        <w:rPr>
          <w:sz w:val="28"/>
          <w:szCs w:val="28"/>
          <w:lang w:bidi="ru-RU"/>
        </w:rPr>
        <w:t xml:space="preserve">4 капли 5% раствора гидроксида натрия и нагреть, появляется запах аммиака. </w:t>
      </w:r>
    </w:p>
    <w:p w:rsidR="00B70E5E" w:rsidRPr="00535283" w:rsidRDefault="002217E5" w:rsidP="002217E5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  <w:r>
        <w:rPr>
          <w:noProof/>
          <w:lang w:eastAsia="ru-RU"/>
        </w:rPr>
        <w:drawing>
          <wp:inline distT="0" distB="0" distL="0" distR="0" wp14:anchorId="7FF667F3" wp14:editId="2AFED016">
            <wp:extent cx="5162550" cy="1628775"/>
            <wp:effectExtent l="0" t="0" r="0" b="9525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2"/>
                    <a:srcRect l="29342" t="59884" r="28167" b="17588"/>
                    <a:stretch/>
                  </pic:blipFill>
                  <pic:spPr bwMode="auto">
                    <a:xfrm>
                      <a:off x="0" y="0"/>
                      <a:ext cx="5162550" cy="1628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0E5E" w:rsidRDefault="00B70E5E" w:rsidP="00D039BC">
      <w:pPr>
        <w:pStyle w:val="a6"/>
        <w:numPr>
          <w:ilvl w:val="0"/>
          <w:numId w:val="25"/>
        </w:numPr>
        <w:tabs>
          <w:tab w:val="left" w:pos="1509"/>
          <w:tab w:val="left" w:pos="3822"/>
        </w:tabs>
        <w:spacing w:line="360" w:lineRule="auto"/>
        <w:jc w:val="both"/>
        <w:rPr>
          <w:sz w:val="28"/>
          <w:szCs w:val="28"/>
          <w:lang w:bidi="ru-RU"/>
        </w:rPr>
      </w:pPr>
      <w:r w:rsidRPr="00503889">
        <w:rPr>
          <w:sz w:val="28"/>
          <w:szCs w:val="28"/>
          <w:lang w:bidi="ru-RU"/>
        </w:rPr>
        <w:t>Реакция на хлорид</w:t>
      </w:r>
      <w:r w:rsidRPr="00535283">
        <w:rPr>
          <w:lang w:bidi="ru-RU"/>
        </w:rPr>
        <w:sym w:font="Symbol" w:char="F02D"/>
      </w:r>
      <w:r w:rsidRPr="00503889">
        <w:rPr>
          <w:sz w:val="28"/>
          <w:szCs w:val="28"/>
          <w:lang w:bidi="ru-RU"/>
        </w:rPr>
        <w:t xml:space="preserve">ион. </w:t>
      </w:r>
    </w:p>
    <w:p w:rsidR="00B70E5E" w:rsidRPr="00503889" w:rsidRDefault="00B70E5E" w:rsidP="00D039BC">
      <w:pPr>
        <w:pStyle w:val="a6"/>
        <w:numPr>
          <w:ilvl w:val="0"/>
          <w:numId w:val="24"/>
        </w:numPr>
        <w:tabs>
          <w:tab w:val="left" w:pos="1509"/>
          <w:tab w:val="left" w:pos="3822"/>
        </w:tabs>
        <w:spacing w:line="360" w:lineRule="auto"/>
        <w:jc w:val="both"/>
        <w:rPr>
          <w:sz w:val="28"/>
          <w:szCs w:val="28"/>
          <w:lang w:bidi="ru-RU"/>
        </w:rPr>
      </w:pPr>
      <w:r w:rsidRPr="00503889">
        <w:rPr>
          <w:sz w:val="28"/>
          <w:szCs w:val="28"/>
          <w:lang w:bidi="ru-RU"/>
        </w:rPr>
        <w:t>К 0,3 мл лекарственной формы, прибавить 2</w:t>
      </w:r>
      <w:r w:rsidRPr="00535283">
        <w:rPr>
          <w:lang w:bidi="ru-RU"/>
        </w:rPr>
        <w:sym w:font="Symbol" w:char="F02D"/>
      </w:r>
      <w:r w:rsidRPr="00503889">
        <w:rPr>
          <w:sz w:val="28"/>
          <w:szCs w:val="28"/>
          <w:lang w:bidi="ru-RU"/>
        </w:rPr>
        <w:t xml:space="preserve">3 капли раствора серебра нитрата, появляется белый осадок. </w:t>
      </w:r>
    </w:p>
    <w:p w:rsidR="00B70E5E" w:rsidRPr="002217E5" w:rsidRDefault="002217E5" w:rsidP="002217E5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36"/>
          <w:szCs w:val="28"/>
          <w:lang w:bidi="ru-RU"/>
        </w:rPr>
      </w:pPr>
      <w:r w:rsidRPr="002217E5">
        <w:rPr>
          <w:rFonts w:ascii="Times New Roman" w:hAnsi="Times New Roman"/>
          <w:sz w:val="28"/>
        </w:rPr>
        <w:t>NaCl + AgNO3→ AgCl↓.+ NaNO3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5.</w:t>
      </w:r>
      <w:r w:rsidRPr="00535283">
        <w:rPr>
          <w:rFonts w:ascii="Times New Roman" w:hAnsi="Times New Roman"/>
          <w:sz w:val="28"/>
          <w:szCs w:val="28"/>
          <w:lang w:bidi="ru-RU"/>
        </w:rPr>
        <w:t>Количественное определение</w:t>
      </w:r>
    </w:p>
    <w:p w:rsidR="00B70E5E" w:rsidRPr="00503889" w:rsidRDefault="00B70E5E" w:rsidP="00D039BC">
      <w:pPr>
        <w:pStyle w:val="a6"/>
        <w:numPr>
          <w:ilvl w:val="0"/>
          <w:numId w:val="24"/>
        </w:numPr>
        <w:tabs>
          <w:tab w:val="left" w:pos="1509"/>
          <w:tab w:val="left" w:pos="3822"/>
        </w:tabs>
        <w:spacing w:line="360" w:lineRule="auto"/>
        <w:rPr>
          <w:sz w:val="28"/>
          <w:szCs w:val="28"/>
          <w:lang w:bidi="ru-RU"/>
        </w:rPr>
      </w:pPr>
      <w:r w:rsidRPr="00503889">
        <w:rPr>
          <w:sz w:val="28"/>
          <w:szCs w:val="28"/>
          <w:lang w:bidi="ru-RU"/>
        </w:rPr>
        <w:t>Метод йодометрии обратное титрование (определение фурацилина)</w:t>
      </w:r>
    </w:p>
    <w:p w:rsidR="00B70E5E" w:rsidRPr="00535283" w:rsidRDefault="00234254" w:rsidP="00B70E5E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  <w:r>
        <w:rPr>
          <w:noProof/>
          <w:lang w:eastAsia="ru-RU"/>
        </w:rPr>
        <w:drawing>
          <wp:inline distT="0" distB="0" distL="0" distR="0" wp14:anchorId="7065BED2" wp14:editId="0A5677E7">
            <wp:extent cx="5324475" cy="1943100"/>
            <wp:effectExtent l="0" t="0" r="9525" b="0"/>
            <wp:docPr id="50" name="Рисунок 50" descr="http://konspekta.net/allrefs/baza5/2717398885577.files/image0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konspekta.net/allrefs/baza5/2717398885577.files/image009.gif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E5E" w:rsidRPr="00535283" w:rsidRDefault="00234254" w:rsidP="00234254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  <w:r>
        <w:rPr>
          <w:noProof/>
          <w:lang w:eastAsia="ru-RU"/>
        </w:rPr>
        <w:drawing>
          <wp:inline distT="0" distB="0" distL="0" distR="0" wp14:anchorId="3A97836E" wp14:editId="6199F231">
            <wp:extent cx="3076575" cy="895350"/>
            <wp:effectExtent l="0" t="0" r="9525" b="0"/>
            <wp:docPr id="51" name="Рисунок 51" descr="http://konspekta.net/allrefs/baza5/2717398885577.files/image0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konspekta.net/allrefs/baza5/2717398885577.files/image011.gif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E5E" w:rsidRPr="00535283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 xml:space="preserve">К 2 мл раствора йода 0,01 моль/л прибавить по каплям раствор гидроксида натрия 0,1 моль/л до обесцвечивания желтой окраски йода, 2 мл лекарственной формы и смесь оставить на 5 минут. Затем прибавить 2 мл </w:t>
      </w:r>
      <w:r w:rsidRPr="00535283">
        <w:rPr>
          <w:rFonts w:ascii="Times New Roman" w:hAnsi="Times New Roman"/>
          <w:sz w:val="28"/>
          <w:szCs w:val="28"/>
          <w:lang w:bidi="ru-RU"/>
        </w:rPr>
        <w:lastRenderedPageBreak/>
        <w:t xml:space="preserve">разведенной серной кислоты и выделившейся йод оттитровать раствором 0,01 моль/л натрия тиосульфатом (индикатор крахмал) до обесцвечивания синей окраски. </w:t>
      </w:r>
    </w:p>
    <w:p w:rsidR="00B70E5E" w:rsidRPr="00535283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535283" w:rsidRDefault="0088140D" w:rsidP="00B70E5E">
      <w:pPr>
        <w:spacing w:after="0" w:line="360" w:lineRule="auto"/>
        <w:rPr>
          <w:rFonts w:ascii="Times New Roman" w:hAnsi="Times New Roman"/>
          <w:bCs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  <w:lang w:bidi="ru-RU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x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/</m:t>
            </m:r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y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0,01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98,13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  <w:lang w:bidi="ru-RU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  <w:lang w:bidi="ru-RU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  <w:lang w:bidi="ru-RU"/>
                  </w:rPr>
                  <m:t>4</m:t>
                </m:r>
              </m:den>
            </m:f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1000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 xml:space="preserve">=0,0004954 </m:t>
        </m:r>
        <m:r>
          <w:rPr>
            <w:rFonts w:ascii="Cambria Math" w:hAnsi="Times New Roman"/>
            <w:sz w:val="28"/>
            <w:szCs w:val="28"/>
            <w:lang w:bidi="ru-RU"/>
          </w:rPr>
          <m:t>г</m:t>
        </m:r>
        <m:r>
          <w:rPr>
            <w:rFonts w:ascii="Cambria Math" w:hAnsi="Times New Roman"/>
            <w:sz w:val="28"/>
            <w:szCs w:val="28"/>
            <w:lang w:bidi="ru-RU"/>
          </w:rPr>
          <m:t>/</m:t>
        </m:r>
        <m:r>
          <w:rPr>
            <w:rFonts w:ascii="Cambria Math" w:hAnsi="Times New Roman"/>
            <w:sz w:val="28"/>
            <w:szCs w:val="28"/>
            <w:lang w:bidi="ru-RU"/>
          </w:rPr>
          <m:t>мл</m:t>
        </m:r>
        <m:r>
          <w:rPr>
            <w:rFonts w:ascii="Cambria Math" w:hAnsi="Times New Roman"/>
            <w:sz w:val="28"/>
            <w:szCs w:val="28"/>
            <w:lang w:bidi="ru-RU"/>
          </w:rPr>
          <m:t xml:space="preserve"> </m:t>
        </m:r>
      </m:oMath>
      <w:r w:rsidR="00B70E5E" w:rsidRPr="00535283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</w:p>
    <w:p w:rsidR="00B70E5E" w:rsidRPr="00535283" w:rsidRDefault="00B70E5E" w:rsidP="00B70E5E">
      <w:pPr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</w:p>
    <w:p w:rsidR="00B70E5E" w:rsidRPr="00535283" w:rsidRDefault="0088140D" w:rsidP="00B70E5E">
      <w:pPr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V</m:t>
            </m:r>
          </m:e>
          <m:sub>
            <m:r>
              <w:rPr>
                <w:rFonts w:ascii="Cambria Math" w:hAnsi="Times New Roman"/>
                <w:sz w:val="28"/>
                <w:szCs w:val="28"/>
                <w:lang w:bidi="ru-RU"/>
              </w:rPr>
              <m:t>ор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.(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У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2)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ru-RU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ru-RU"/>
              </w:rPr>
              <m:t>T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0,0004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0,0004954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 xml:space="preserve">=0,8 </m:t>
        </m:r>
        <m:r>
          <w:rPr>
            <w:rFonts w:ascii="Cambria Math" w:hAnsi="Times New Roman"/>
            <w:sz w:val="28"/>
            <w:szCs w:val="28"/>
            <w:lang w:bidi="ru-RU"/>
          </w:rPr>
          <m:t>мл</m:t>
        </m:r>
      </m:oMath>
      <w:r w:rsidR="00B70E5E" w:rsidRPr="00535283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</w:p>
    <w:p w:rsidR="00B70E5E" w:rsidRPr="00535283" w:rsidRDefault="00B70E5E" w:rsidP="00B70E5E">
      <w:pPr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ab/>
        <w:t xml:space="preserve">                                                                       ДНО для 0,04 = </w:t>
      </w:r>
      <w:r w:rsidRPr="00535283">
        <w:rPr>
          <w:rFonts w:ascii="Times New Roman" w:hAnsi="Times New Roman"/>
          <w:sz w:val="28"/>
          <w:szCs w:val="28"/>
          <w:u w:val="single"/>
          <w:lang w:bidi="ru-RU"/>
        </w:rPr>
        <w:t>+</w:t>
      </w:r>
      <w:r w:rsidRPr="00535283">
        <w:rPr>
          <w:rFonts w:ascii="Times New Roman" w:hAnsi="Times New Roman"/>
          <w:sz w:val="28"/>
          <w:szCs w:val="28"/>
          <w:lang w:bidi="ru-RU"/>
        </w:rPr>
        <w:t>15%</w:t>
      </w:r>
    </w:p>
    <w:p w:rsidR="00B70E5E" w:rsidRPr="00535283" w:rsidRDefault="00B70E5E" w:rsidP="00B70E5E">
      <w:pPr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>1 – 5000 мл</w:t>
      </w:r>
    </w:p>
    <w:p w:rsidR="00B70E5E" w:rsidRPr="00535283" w:rsidRDefault="00B70E5E" w:rsidP="00B70E5E">
      <w:pPr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>а – 2 мл</w:t>
      </w:r>
      <w:r w:rsidRPr="00535283">
        <w:rPr>
          <w:rFonts w:ascii="Times New Roman" w:hAnsi="Times New Roman"/>
          <w:sz w:val="28"/>
          <w:szCs w:val="28"/>
          <w:lang w:bidi="ru-RU"/>
        </w:rPr>
        <w:tab/>
        <w:t xml:space="preserve">                                                   0,04 – 100%        0,04 + 0,006 = 0,046</w:t>
      </w:r>
    </w:p>
    <w:p w:rsidR="00B70E5E" w:rsidRPr="00535283" w:rsidRDefault="00B70E5E" w:rsidP="00B70E5E">
      <w:pPr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>а = 0,0004</w:t>
      </w:r>
      <w:r w:rsidRPr="00535283">
        <w:rPr>
          <w:rFonts w:ascii="Times New Roman" w:hAnsi="Times New Roman"/>
          <w:sz w:val="28"/>
          <w:szCs w:val="28"/>
          <w:lang w:bidi="ru-RU"/>
        </w:rPr>
        <w:tab/>
        <w:t xml:space="preserve">                                                        х – 15%</w:t>
      </w:r>
      <w:r w:rsidRPr="00535283">
        <w:rPr>
          <w:rFonts w:ascii="Times New Roman" w:hAnsi="Times New Roman"/>
          <w:sz w:val="28"/>
          <w:szCs w:val="28"/>
          <w:lang w:bidi="ru-RU"/>
        </w:rPr>
        <w:tab/>
        <w:t xml:space="preserve">         0,04 – 0,006 = 0,034</w:t>
      </w:r>
    </w:p>
    <w:p w:rsidR="00B70E5E" w:rsidRPr="00DF5B51" w:rsidRDefault="00B70E5E" w:rsidP="00B70E5E">
      <w:pPr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val="en-US" w:bidi="ru-RU"/>
        </w:rPr>
        <w:t>V</w:t>
      </w:r>
      <w:r w:rsidRPr="00535283">
        <w:rPr>
          <w:rFonts w:ascii="Times New Roman" w:hAnsi="Times New Roman"/>
          <w:sz w:val="28"/>
          <w:szCs w:val="28"/>
          <w:lang w:bidi="ru-RU"/>
        </w:rPr>
        <w:t>ор</w:t>
      </w:r>
      <w:r w:rsidRPr="00DF5B51">
        <w:rPr>
          <w:rFonts w:ascii="Times New Roman" w:hAnsi="Times New Roman"/>
          <w:sz w:val="28"/>
          <w:szCs w:val="28"/>
          <w:lang w:bidi="ru-RU"/>
        </w:rPr>
        <w:t xml:space="preserve">. </w:t>
      </w:r>
      <w:r w:rsidRPr="00535283">
        <w:rPr>
          <w:rFonts w:ascii="Times New Roman" w:hAnsi="Times New Roman"/>
          <w:sz w:val="28"/>
          <w:szCs w:val="28"/>
          <w:lang w:val="en-US" w:bidi="ru-RU"/>
        </w:rPr>
        <w:t>Na</w:t>
      </w:r>
      <w:r w:rsidRPr="00DF5B51">
        <w:rPr>
          <w:rFonts w:ascii="Times New Roman" w:hAnsi="Times New Roman"/>
          <w:sz w:val="28"/>
          <w:szCs w:val="28"/>
          <w:lang w:bidi="ru-RU"/>
        </w:rPr>
        <w:t>2</w:t>
      </w:r>
      <w:r w:rsidRPr="00535283">
        <w:rPr>
          <w:rFonts w:ascii="Times New Roman" w:hAnsi="Times New Roman"/>
          <w:sz w:val="28"/>
          <w:szCs w:val="28"/>
          <w:lang w:val="en-US" w:bidi="ru-RU"/>
        </w:rPr>
        <w:t>S</w:t>
      </w:r>
      <w:r w:rsidRPr="00DF5B51">
        <w:rPr>
          <w:rFonts w:ascii="Times New Roman" w:hAnsi="Times New Roman"/>
          <w:sz w:val="28"/>
          <w:szCs w:val="28"/>
          <w:lang w:bidi="ru-RU"/>
        </w:rPr>
        <w:t>2</w:t>
      </w:r>
      <w:r w:rsidRPr="00535283">
        <w:rPr>
          <w:rFonts w:ascii="Times New Roman" w:hAnsi="Times New Roman"/>
          <w:sz w:val="28"/>
          <w:szCs w:val="28"/>
          <w:lang w:val="en-US" w:bidi="ru-RU"/>
        </w:rPr>
        <w:t>O</w:t>
      </w:r>
      <w:r w:rsidRPr="00DF5B51">
        <w:rPr>
          <w:rFonts w:ascii="Times New Roman" w:hAnsi="Times New Roman"/>
          <w:sz w:val="28"/>
          <w:szCs w:val="28"/>
          <w:lang w:bidi="ru-RU"/>
        </w:rPr>
        <w:t xml:space="preserve">3 = 2 </w:t>
      </w:r>
      <w:r w:rsidRPr="00535283">
        <w:rPr>
          <w:rFonts w:ascii="Times New Roman" w:hAnsi="Times New Roman"/>
          <w:sz w:val="28"/>
          <w:szCs w:val="28"/>
          <w:lang w:bidi="ru-RU"/>
        </w:rPr>
        <w:t>мл</w:t>
      </w:r>
      <w:r w:rsidRPr="00DF5B51">
        <w:rPr>
          <w:rFonts w:ascii="Times New Roman" w:hAnsi="Times New Roman"/>
          <w:sz w:val="28"/>
          <w:szCs w:val="28"/>
          <w:lang w:bidi="ru-RU"/>
        </w:rPr>
        <w:t xml:space="preserve"> (</w:t>
      </w:r>
      <w:r w:rsidRPr="00535283">
        <w:rPr>
          <w:rFonts w:ascii="Times New Roman" w:hAnsi="Times New Roman"/>
          <w:sz w:val="28"/>
          <w:szCs w:val="28"/>
          <w:lang w:val="en-US" w:bidi="ru-RU"/>
        </w:rPr>
        <w:t>V</w:t>
      </w:r>
      <w:r w:rsidRPr="00535283">
        <w:rPr>
          <w:rFonts w:ascii="Times New Roman" w:hAnsi="Times New Roman"/>
          <w:sz w:val="28"/>
          <w:szCs w:val="28"/>
          <w:lang w:bidi="ru-RU"/>
        </w:rPr>
        <w:t>У</w:t>
      </w:r>
      <w:r w:rsidRPr="00DF5B51">
        <w:rPr>
          <w:rFonts w:ascii="Times New Roman" w:hAnsi="Times New Roman"/>
          <w:sz w:val="28"/>
          <w:szCs w:val="28"/>
          <w:vertAlign w:val="subscript"/>
          <w:lang w:bidi="ru-RU"/>
        </w:rPr>
        <w:t>2</w:t>
      </w:r>
      <w:r w:rsidRPr="00DF5B51">
        <w:rPr>
          <w:rFonts w:ascii="Times New Roman" w:hAnsi="Times New Roman"/>
          <w:sz w:val="28"/>
          <w:szCs w:val="28"/>
          <w:lang w:bidi="ru-RU"/>
        </w:rPr>
        <w:t>) – 0,8 = 1,2</w:t>
      </w:r>
      <w:r w:rsidRPr="00DF5B51">
        <w:rPr>
          <w:rFonts w:ascii="Times New Roman" w:hAnsi="Times New Roman"/>
          <w:sz w:val="28"/>
          <w:szCs w:val="28"/>
          <w:lang w:bidi="ru-RU"/>
        </w:rPr>
        <w:tab/>
      </w:r>
      <w:r w:rsidRPr="00535283">
        <w:rPr>
          <w:rFonts w:ascii="Times New Roman" w:hAnsi="Times New Roman"/>
          <w:sz w:val="28"/>
          <w:szCs w:val="28"/>
          <w:lang w:val="en-US" w:bidi="ru-RU"/>
        </w:rPr>
        <w:t>x</w:t>
      </w:r>
      <w:r w:rsidRPr="00DF5B51">
        <w:rPr>
          <w:rFonts w:ascii="Times New Roman" w:hAnsi="Times New Roman"/>
          <w:sz w:val="28"/>
          <w:szCs w:val="28"/>
          <w:lang w:bidi="ru-RU"/>
        </w:rPr>
        <w:t xml:space="preserve"> = 0,006</w:t>
      </w:r>
    </w:p>
    <w:p w:rsidR="00B70E5E" w:rsidRPr="00535283" w:rsidRDefault="00B70E5E" w:rsidP="00B70E5E">
      <w:pPr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DF5B51">
        <w:rPr>
          <w:rFonts w:ascii="Times New Roman" w:hAnsi="Times New Roman"/>
          <w:sz w:val="28"/>
          <w:szCs w:val="28"/>
          <w:lang w:bidi="ru-RU"/>
        </w:rPr>
        <w:t xml:space="preserve">                                                                                     </w:t>
      </w:r>
      <w:r w:rsidRPr="00535283">
        <w:rPr>
          <w:rFonts w:ascii="Times New Roman" w:hAnsi="Times New Roman"/>
          <w:sz w:val="28"/>
          <w:szCs w:val="28"/>
          <w:lang w:bidi="ru-RU"/>
        </w:rPr>
        <w:t>ДНО [0,034 – 0,046]</w:t>
      </w:r>
    </w:p>
    <w:p w:rsidR="00B70E5E" w:rsidRPr="00535283" w:rsidRDefault="00B70E5E" w:rsidP="00B70E5E">
      <w:pPr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>Содержание фурацилина в лекарственной форме рассчитывают по формуле: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535283" w:rsidRDefault="0088140D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  <w:lang w:bidi="ru-RU"/>
              </w:rPr>
              <m:t>Х</m:t>
            </m:r>
          </m:e>
          <m:sub>
            <m:r>
              <w:rPr>
                <w:rFonts w:ascii="Cambria Math" w:hAnsi="Times New Roman"/>
                <w:sz w:val="28"/>
                <w:szCs w:val="28"/>
                <w:lang w:bidi="ru-RU"/>
              </w:rPr>
              <m:t>г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.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V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К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V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К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2)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Тх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/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у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V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лф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m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(2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-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 xml:space="preserve"> 1,24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)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0,0004954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200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2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 xml:space="preserve">=0,038 </m:t>
        </m:r>
      </m:oMath>
      <w:r w:rsidR="00B70E5E" w:rsidRPr="00535283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>Лекарственная форма соответствует требованиям нормативно – технической документации.</w:t>
      </w:r>
    </w:p>
    <w:p w:rsidR="00B70E5E" w:rsidRPr="00503889" w:rsidRDefault="00B70E5E" w:rsidP="00D039BC">
      <w:pPr>
        <w:pStyle w:val="a6"/>
        <w:numPr>
          <w:ilvl w:val="0"/>
          <w:numId w:val="24"/>
        </w:numPr>
        <w:tabs>
          <w:tab w:val="left" w:pos="1509"/>
          <w:tab w:val="left" w:pos="3822"/>
        </w:tabs>
        <w:spacing w:line="360" w:lineRule="auto"/>
        <w:rPr>
          <w:sz w:val="28"/>
          <w:szCs w:val="28"/>
          <w:lang w:bidi="ru-RU"/>
        </w:rPr>
      </w:pPr>
      <w:r w:rsidRPr="00503889">
        <w:rPr>
          <w:sz w:val="28"/>
          <w:szCs w:val="28"/>
          <w:lang w:bidi="ru-RU"/>
        </w:rPr>
        <w:t>Метод Мора (определение натрия хлорида)</w:t>
      </w:r>
    </w:p>
    <w:p w:rsidR="00235C44" w:rsidRPr="00235C44" w:rsidRDefault="00235C44" w:rsidP="00B70E5E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lang w:val="en-US"/>
        </w:rPr>
      </w:pPr>
      <w:r w:rsidRPr="00235C44">
        <w:rPr>
          <w:rFonts w:ascii="Times New Roman" w:hAnsi="Times New Roman"/>
          <w:sz w:val="28"/>
          <w:lang w:val="en-US"/>
        </w:rPr>
        <w:t xml:space="preserve">NaCl + AgNO3→ AgCl↓.+ NaNO3 </w:t>
      </w:r>
    </w:p>
    <w:p w:rsidR="00B70E5E" w:rsidRPr="00235C44" w:rsidRDefault="00235C44" w:rsidP="00235C44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36"/>
          <w:szCs w:val="28"/>
          <w:lang w:val="en-US" w:bidi="ru-RU"/>
        </w:rPr>
      </w:pPr>
      <w:r w:rsidRPr="00235C44">
        <w:rPr>
          <w:rFonts w:ascii="Times New Roman" w:hAnsi="Times New Roman"/>
          <w:sz w:val="28"/>
          <w:lang w:val="en-US"/>
        </w:rPr>
        <w:t>2AgNO 3+ K2CrO4→ Ag2CrO4↓ + 2KNO3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>Отмерить 1 мл лекарственной формы, перенести в колбу для титрования, прибавить 1</w:t>
      </w:r>
      <w:r w:rsidRPr="00535283">
        <w:rPr>
          <w:rFonts w:ascii="Times New Roman" w:hAnsi="Times New Roman"/>
          <w:sz w:val="28"/>
          <w:szCs w:val="28"/>
          <w:lang w:bidi="ru-RU"/>
        </w:rPr>
        <w:sym w:font="Symbol" w:char="F02D"/>
      </w:r>
      <w:r w:rsidRPr="00535283">
        <w:rPr>
          <w:rFonts w:ascii="Times New Roman" w:hAnsi="Times New Roman"/>
          <w:sz w:val="28"/>
          <w:szCs w:val="28"/>
          <w:lang w:bidi="ru-RU"/>
        </w:rPr>
        <w:t>2 капли хромата калия, 1 мл воды. Оттитровать раствором серебра нитрата 0,1 моль/л до появления буровато</w:t>
      </w:r>
      <w:r w:rsidRPr="00535283">
        <w:rPr>
          <w:rFonts w:ascii="Times New Roman" w:hAnsi="Times New Roman"/>
          <w:sz w:val="28"/>
          <w:szCs w:val="28"/>
          <w:lang w:bidi="ru-RU"/>
        </w:rPr>
        <w:sym w:font="Symbol" w:char="F02D"/>
      </w:r>
      <w:r w:rsidRPr="00535283">
        <w:rPr>
          <w:rFonts w:ascii="Times New Roman" w:hAnsi="Times New Roman"/>
          <w:sz w:val="28"/>
          <w:szCs w:val="28"/>
          <w:lang w:bidi="ru-RU"/>
        </w:rPr>
        <w:t>желтого окрашивания.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535283" w:rsidRDefault="0088140D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  <w:lang w:bidi="ru-RU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x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/</m:t>
            </m:r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y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0,1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58,44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1000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 xml:space="preserve">=0,005844 </m:t>
        </m:r>
        <m:r>
          <w:rPr>
            <w:rFonts w:ascii="Cambria Math" w:hAnsi="Times New Roman"/>
            <w:sz w:val="28"/>
            <w:szCs w:val="28"/>
            <w:lang w:bidi="ru-RU"/>
          </w:rPr>
          <m:t>г</m:t>
        </m:r>
        <m:r>
          <w:rPr>
            <w:rFonts w:ascii="Cambria Math" w:hAnsi="Times New Roman"/>
            <w:sz w:val="28"/>
            <w:szCs w:val="28"/>
            <w:lang w:bidi="ru-RU"/>
          </w:rPr>
          <m:t>/</m:t>
        </m:r>
        <m:r>
          <w:rPr>
            <w:rFonts w:ascii="Cambria Math" w:hAnsi="Times New Roman"/>
            <w:sz w:val="28"/>
            <w:szCs w:val="28"/>
            <w:lang w:bidi="ru-RU"/>
          </w:rPr>
          <m:t>мл</m:t>
        </m:r>
        <m:r>
          <w:rPr>
            <w:rFonts w:ascii="Cambria Math" w:hAnsi="Times New Roman"/>
            <w:sz w:val="28"/>
            <w:szCs w:val="28"/>
            <w:lang w:bidi="ru-RU"/>
          </w:rPr>
          <m:t xml:space="preserve"> </m:t>
        </m:r>
      </m:oMath>
      <w:r w:rsidR="00B70E5E" w:rsidRPr="00535283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535283" w:rsidRDefault="0088140D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V</m:t>
            </m:r>
          </m:e>
          <m:sub>
            <m:r>
              <w:rPr>
                <w:rFonts w:ascii="Cambria Math" w:hAnsi="Times New Roman"/>
                <w:sz w:val="28"/>
                <w:szCs w:val="28"/>
                <w:lang w:bidi="ru-RU"/>
              </w:rPr>
              <m:t>ор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.(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AgNO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3)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ru-RU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ru-RU"/>
              </w:rPr>
              <m:t>T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0,009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0,005844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 xml:space="preserve">=1,54 </m:t>
        </m:r>
        <m:r>
          <w:rPr>
            <w:rFonts w:ascii="Cambria Math" w:hAnsi="Times New Roman"/>
            <w:sz w:val="28"/>
            <w:szCs w:val="28"/>
            <w:lang w:bidi="ru-RU"/>
          </w:rPr>
          <m:t>мл</m:t>
        </m:r>
      </m:oMath>
      <w:r w:rsidR="00B70E5E" w:rsidRPr="00535283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535283" w:rsidRDefault="00B70E5E" w:rsidP="00B70E5E">
      <w:pPr>
        <w:tabs>
          <w:tab w:val="left" w:pos="1509"/>
          <w:tab w:val="left" w:pos="2755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>1,8 – 200 мл</w:t>
      </w:r>
      <w:r w:rsidRPr="00535283">
        <w:rPr>
          <w:rFonts w:ascii="Times New Roman" w:hAnsi="Times New Roman"/>
          <w:sz w:val="28"/>
          <w:szCs w:val="28"/>
          <w:lang w:bidi="ru-RU"/>
        </w:rPr>
        <w:tab/>
      </w:r>
      <w:r w:rsidRPr="00535283">
        <w:rPr>
          <w:rFonts w:ascii="Times New Roman" w:hAnsi="Times New Roman"/>
          <w:sz w:val="28"/>
          <w:szCs w:val="28"/>
          <w:lang w:bidi="ru-RU"/>
        </w:rPr>
        <w:tab/>
        <w:t xml:space="preserve">           ДНО для 1,8 = 5%</w:t>
      </w:r>
    </w:p>
    <w:p w:rsidR="00B70E5E" w:rsidRPr="00535283" w:rsidRDefault="00B70E5E" w:rsidP="00B70E5E">
      <w:pPr>
        <w:tabs>
          <w:tab w:val="left" w:pos="2755"/>
          <w:tab w:val="center" w:pos="4677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 xml:space="preserve">   а – 1 мл</w:t>
      </w:r>
      <w:r w:rsidRPr="00535283">
        <w:rPr>
          <w:rFonts w:ascii="Times New Roman" w:hAnsi="Times New Roman"/>
          <w:sz w:val="28"/>
          <w:szCs w:val="28"/>
          <w:lang w:bidi="ru-RU"/>
        </w:rPr>
        <w:tab/>
        <w:t>1,8 – 100%</w:t>
      </w:r>
      <w:r w:rsidRPr="00535283">
        <w:rPr>
          <w:rFonts w:ascii="Times New Roman" w:hAnsi="Times New Roman"/>
          <w:sz w:val="28"/>
          <w:szCs w:val="28"/>
          <w:lang w:bidi="ru-RU"/>
        </w:rPr>
        <w:tab/>
        <w:t xml:space="preserve">           1,8 + 0,09 = 1,89</w:t>
      </w:r>
    </w:p>
    <w:p w:rsidR="00B70E5E" w:rsidRPr="00535283" w:rsidRDefault="00B70E5E" w:rsidP="00B70E5E">
      <w:pPr>
        <w:tabs>
          <w:tab w:val="left" w:pos="2755"/>
          <w:tab w:val="center" w:pos="4677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>а = 0,009</w:t>
      </w:r>
      <w:r w:rsidRPr="00535283">
        <w:rPr>
          <w:rFonts w:ascii="Times New Roman" w:hAnsi="Times New Roman"/>
          <w:sz w:val="28"/>
          <w:szCs w:val="28"/>
          <w:lang w:bidi="ru-RU"/>
        </w:rPr>
        <w:tab/>
        <w:t xml:space="preserve">   х – 5%</w:t>
      </w:r>
      <w:r w:rsidRPr="00535283">
        <w:rPr>
          <w:rFonts w:ascii="Times New Roman" w:hAnsi="Times New Roman"/>
          <w:sz w:val="28"/>
          <w:szCs w:val="28"/>
          <w:lang w:bidi="ru-RU"/>
        </w:rPr>
        <w:tab/>
        <w:t xml:space="preserve">               1,8 – 0,09 = 1,71</w:t>
      </w:r>
    </w:p>
    <w:p w:rsidR="00B70E5E" w:rsidRPr="00535283" w:rsidRDefault="00B70E5E" w:rsidP="00B70E5E">
      <w:pPr>
        <w:tabs>
          <w:tab w:val="left" w:pos="1509"/>
          <w:tab w:val="left" w:pos="2714"/>
          <w:tab w:val="left" w:pos="3822"/>
        </w:tabs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ab/>
      </w:r>
      <w:r w:rsidRPr="00535283">
        <w:rPr>
          <w:rFonts w:ascii="Times New Roman" w:hAnsi="Times New Roman"/>
          <w:sz w:val="28"/>
          <w:szCs w:val="28"/>
          <w:lang w:bidi="ru-RU"/>
        </w:rPr>
        <w:tab/>
        <w:t xml:space="preserve"> х = 0,09</w:t>
      </w:r>
      <w:r w:rsidRPr="00535283">
        <w:rPr>
          <w:rFonts w:ascii="Times New Roman" w:hAnsi="Times New Roman"/>
          <w:sz w:val="28"/>
          <w:szCs w:val="28"/>
          <w:lang w:bidi="ru-RU"/>
        </w:rPr>
        <w:tab/>
      </w:r>
    </w:p>
    <w:p w:rsidR="00B70E5E" w:rsidRPr="00535283" w:rsidRDefault="00B70E5E" w:rsidP="00B70E5E">
      <w:pPr>
        <w:tabs>
          <w:tab w:val="left" w:pos="1509"/>
          <w:tab w:val="left" w:pos="3822"/>
          <w:tab w:val="left" w:pos="3918"/>
        </w:tabs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 xml:space="preserve">                                                  ДНО [1,71 – 1,89]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>Содержание натрия хлорида в лекарственной форме рассчитывают по формуле: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 xml:space="preserve"> </w:t>
      </w: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  <w:lang w:bidi="ru-RU"/>
              </w:rPr>
              <m:t>Х</m:t>
            </m:r>
          </m:e>
          <m:sub>
            <m:r>
              <w:rPr>
                <w:rFonts w:ascii="Cambria Math" w:hAnsi="Times New Roman"/>
                <w:sz w:val="28"/>
                <w:szCs w:val="28"/>
                <w:lang w:bidi="ru-RU"/>
              </w:rPr>
              <m:t>г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.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V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т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Кп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Тх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/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у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V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лф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m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1,52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0,005844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200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1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 xml:space="preserve">=1,77 </m:t>
        </m:r>
      </m:oMath>
      <w:r w:rsidRPr="00535283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>Лекарственная форма соответствует требованиям нормативно – технической документации.</w:t>
      </w:r>
    </w:p>
    <w:p w:rsidR="00B70E5E" w:rsidRPr="00535283" w:rsidRDefault="00B70E5E" w:rsidP="00B70E5E">
      <w:pPr>
        <w:tabs>
          <w:tab w:val="left" w:pos="1509"/>
          <w:tab w:val="left" w:pos="3822"/>
        </w:tabs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6.</w:t>
      </w:r>
      <w:r w:rsidRPr="00535283">
        <w:rPr>
          <w:rFonts w:ascii="Times New Roman" w:hAnsi="Times New Roman"/>
          <w:sz w:val="28"/>
          <w:szCs w:val="28"/>
          <w:lang w:bidi="ru-RU"/>
        </w:rPr>
        <w:t>Контроль при отпуске</w:t>
      </w:r>
    </w:p>
    <w:p w:rsidR="00A5790D" w:rsidRDefault="00B70E5E" w:rsidP="0081419D">
      <w:pPr>
        <w:tabs>
          <w:tab w:val="left" w:pos="1509"/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535283">
        <w:rPr>
          <w:rFonts w:ascii="Times New Roman" w:hAnsi="Times New Roman"/>
          <w:sz w:val="28"/>
          <w:szCs w:val="28"/>
          <w:lang w:bidi="ru-RU"/>
        </w:rPr>
        <w:t xml:space="preserve">Лекарственная форма оформляется к отпуску этикеткой с оранжевой </w:t>
      </w:r>
      <w:r w:rsidR="0081419D">
        <w:rPr>
          <w:rFonts w:ascii="Times New Roman" w:hAnsi="Times New Roman"/>
          <w:sz w:val="28"/>
          <w:szCs w:val="28"/>
          <w:lang w:bidi="ru-RU"/>
        </w:rPr>
        <w:t>сигнальной полосой, «Наружное».</w:t>
      </w:r>
    </w:p>
    <w:p w:rsidR="0081419D" w:rsidRPr="0081419D" w:rsidRDefault="0081419D" w:rsidP="0081419D">
      <w:pPr>
        <w:tabs>
          <w:tab w:val="left" w:pos="1509"/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A5790D" w:rsidRDefault="00A5790D" w:rsidP="00B70E5E">
      <w:pPr>
        <w:rPr>
          <w:rFonts w:ascii="Times New Roman" w:hAnsi="Times New Roman"/>
          <w:b/>
          <w:spacing w:val="-10"/>
          <w:sz w:val="28"/>
          <w:szCs w:val="28"/>
        </w:rPr>
      </w:pPr>
    </w:p>
    <w:p w:rsidR="00B70E5E" w:rsidRPr="00F77477" w:rsidRDefault="00356AE1" w:rsidP="00B70E5E">
      <w:pPr>
        <w:tabs>
          <w:tab w:val="left" w:pos="3489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токол № 17 от 30.05.20</w:t>
      </w:r>
    </w:p>
    <w:p w:rsidR="00B70E5E" w:rsidRPr="00F77477" w:rsidRDefault="00B70E5E" w:rsidP="00B70E5E">
      <w:pPr>
        <w:tabs>
          <w:tab w:val="left" w:pos="3489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70E5E" w:rsidRPr="00F77477" w:rsidRDefault="00B70E5E" w:rsidP="00D039BC">
      <w:pPr>
        <w:pStyle w:val="a6"/>
        <w:numPr>
          <w:ilvl w:val="0"/>
          <w:numId w:val="24"/>
        </w:numPr>
        <w:tabs>
          <w:tab w:val="left" w:pos="3489"/>
        </w:tabs>
        <w:spacing w:line="360" w:lineRule="auto"/>
        <w:jc w:val="both"/>
        <w:rPr>
          <w:sz w:val="28"/>
          <w:szCs w:val="28"/>
        </w:rPr>
      </w:pPr>
      <w:r w:rsidRPr="00F77477">
        <w:rPr>
          <w:sz w:val="28"/>
          <w:szCs w:val="28"/>
          <w:lang w:val="en-US"/>
        </w:rPr>
        <w:t>Rp</w:t>
      </w:r>
      <w:r w:rsidRPr="00F77477">
        <w:rPr>
          <w:sz w:val="28"/>
          <w:szCs w:val="28"/>
        </w:rPr>
        <w:t xml:space="preserve">.: </w:t>
      </w:r>
      <w:r w:rsidRPr="00F77477">
        <w:rPr>
          <w:sz w:val="28"/>
          <w:szCs w:val="28"/>
          <w:lang w:val="en-US"/>
        </w:rPr>
        <w:t>Sol</w:t>
      </w:r>
      <w:r w:rsidRPr="00F77477">
        <w:rPr>
          <w:sz w:val="28"/>
          <w:szCs w:val="28"/>
        </w:rPr>
        <w:t xml:space="preserve">. </w:t>
      </w:r>
      <w:r w:rsidRPr="00F77477">
        <w:rPr>
          <w:sz w:val="28"/>
          <w:szCs w:val="28"/>
          <w:lang w:val="en-US"/>
        </w:rPr>
        <w:t>Lugoli</w:t>
      </w:r>
      <w:r w:rsidRPr="00F77477">
        <w:rPr>
          <w:sz w:val="28"/>
          <w:szCs w:val="28"/>
        </w:rPr>
        <w:t xml:space="preserve"> 1% </w:t>
      </w:r>
      <w:r w:rsidRPr="00F77477">
        <w:sym w:font="Symbol" w:char="F02D"/>
      </w:r>
      <w:r w:rsidRPr="00F77477">
        <w:rPr>
          <w:sz w:val="28"/>
          <w:szCs w:val="28"/>
        </w:rPr>
        <w:t xml:space="preserve"> 10 </w:t>
      </w:r>
      <w:r w:rsidRPr="00F77477">
        <w:rPr>
          <w:sz w:val="28"/>
          <w:szCs w:val="28"/>
          <w:lang w:val="en-US"/>
        </w:rPr>
        <w:t>ml</w:t>
      </w:r>
    </w:p>
    <w:p w:rsidR="00B70E5E" w:rsidRDefault="00B70E5E" w:rsidP="00B70E5E">
      <w:pPr>
        <w:tabs>
          <w:tab w:val="left" w:pos="34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77477"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 xml:space="preserve">          </w:t>
      </w:r>
      <w:r w:rsidRPr="00F77477">
        <w:rPr>
          <w:rFonts w:ascii="Times New Roman" w:hAnsi="Times New Roman"/>
          <w:sz w:val="28"/>
          <w:szCs w:val="28"/>
          <w:lang w:val="en-US"/>
        </w:rPr>
        <w:t>D</w:t>
      </w:r>
      <w:r w:rsidRPr="00F77477">
        <w:rPr>
          <w:rFonts w:ascii="Times New Roman" w:hAnsi="Times New Roman"/>
          <w:sz w:val="28"/>
          <w:szCs w:val="28"/>
        </w:rPr>
        <w:t>.</w:t>
      </w:r>
      <w:r w:rsidRPr="00F77477">
        <w:rPr>
          <w:rFonts w:ascii="Times New Roman" w:hAnsi="Times New Roman"/>
          <w:sz w:val="28"/>
          <w:szCs w:val="28"/>
          <w:lang w:val="en-US"/>
        </w:rPr>
        <w:t>S</w:t>
      </w:r>
      <w:r w:rsidRPr="00F77477">
        <w:rPr>
          <w:rFonts w:ascii="Times New Roman" w:hAnsi="Times New Roman"/>
          <w:sz w:val="28"/>
          <w:szCs w:val="28"/>
        </w:rPr>
        <w:t>. Смазывать миндалины.</w:t>
      </w:r>
    </w:p>
    <w:p w:rsidR="00356AE1" w:rsidRDefault="00356AE1" w:rsidP="00B70E5E">
      <w:pPr>
        <w:tabs>
          <w:tab w:val="left" w:pos="34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356AE1" w:rsidRDefault="00356AE1" w:rsidP="00B70E5E">
      <w:pPr>
        <w:tabs>
          <w:tab w:val="left" w:pos="34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356AE1" w:rsidRPr="00F77477" w:rsidRDefault="00356AE1" w:rsidP="00B70E5E">
      <w:pPr>
        <w:tabs>
          <w:tab w:val="left" w:pos="3489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F77477" w:rsidRDefault="00B70E5E" w:rsidP="00B70E5E">
      <w:pPr>
        <w:tabs>
          <w:tab w:val="left" w:pos="3489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1.</w:t>
      </w:r>
      <w:r w:rsidRPr="00F77477">
        <w:rPr>
          <w:rFonts w:ascii="Times New Roman" w:hAnsi="Times New Roman"/>
          <w:sz w:val="28"/>
          <w:szCs w:val="28"/>
        </w:rPr>
        <w:t>Письменный контроль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F77477" w:rsidRDefault="00B70E5E" w:rsidP="00B70E5E">
      <w:pPr>
        <w:tabs>
          <w:tab w:val="left" w:pos="3489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5F692AD5" wp14:editId="609D05F1">
                <wp:simplePos x="0" y="0"/>
                <wp:positionH relativeFrom="column">
                  <wp:posOffset>2809875</wp:posOffset>
                </wp:positionH>
                <wp:positionV relativeFrom="paragraph">
                  <wp:posOffset>17145</wp:posOffset>
                </wp:positionV>
                <wp:extent cx="2357120" cy="2327275"/>
                <wp:effectExtent l="13335" t="5080" r="10795" b="10795"/>
                <wp:wrapNone/>
                <wp:docPr id="2667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2327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7671CA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V</w:t>
                            </w:r>
                            <w:r w:rsidRPr="00BB738B"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 xml:space="preserve"> = 10 </w:t>
                            </w:r>
                            <w:r w:rsidRPr="00BB738B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Йод:</w:t>
                            </w:r>
                          </w:p>
                          <w:p w:rsidR="0088140D" w:rsidRPr="007671CA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7671CA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1% - 100</w:t>
                            </w:r>
                            <w:r w:rsidRPr="007728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671CA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Pr="007671CA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х - 10</w:t>
                            </w:r>
                            <w:r w:rsidRPr="007728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7671CA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х= 0,1</w:t>
                            </w:r>
                          </w:p>
                          <w:p w:rsidR="0088140D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Калия иодид:</w:t>
                            </w:r>
                          </w:p>
                          <w:p w:rsidR="0088140D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0,1*2 = 0,2</w:t>
                            </w:r>
                          </w:p>
                          <w:p w:rsidR="0088140D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Вода:</w:t>
                            </w:r>
                          </w:p>
                          <w:p w:rsidR="0088140D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1,0 – 20 капель</w:t>
                            </w:r>
                          </w:p>
                          <w:p w:rsidR="0088140D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0,3 – х капель</w:t>
                            </w:r>
                          </w:p>
                          <w:p w:rsidR="0088140D" w:rsidRPr="007671CA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х = 6 капель</w:t>
                            </w:r>
                          </w:p>
                          <w:p w:rsidR="0088140D" w:rsidRPr="007671CA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F692AD5" id="Text Box 29" o:spid="_x0000_s1045" type="#_x0000_t202" style="position:absolute;left:0;text-align:left;margin-left:221.25pt;margin-top:1.35pt;width:185.6pt;height:183.25pt;z-index:25173094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">
                <v:textbox>
                  <w:txbxContent>
                    <w:p w:rsidR="0088140D" w:rsidRPr="007671CA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V</w:t>
                      </w:r>
                      <w:r w:rsidRPr="00BB738B"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 xml:space="preserve"> = 10 </w:t>
                      </w:r>
                      <w:r w:rsidRPr="00BB738B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Йод:</w:t>
                      </w:r>
                    </w:p>
                    <w:p w:rsidR="0088140D" w:rsidRPr="007671CA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7671CA">
                        <w:rPr>
                          <w:rFonts w:ascii="Times New Roman" w:hAnsi="Times New Roman"/>
                          <w:sz w:val="28"/>
                          <w:szCs w:val="28"/>
                        </w:rPr>
                        <w:t>1% - 100</w:t>
                      </w:r>
                      <w:r w:rsidRPr="007728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 w:rsidRPr="007671CA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</w:t>
                      </w:r>
                      <w:r w:rsidRPr="007671CA">
                        <w:rPr>
                          <w:rFonts w:ascii="Times New Roman" w:hAnsi="Times New Roman"/>
                          <w:sz w:val="28"/>
                          <w:szCs w:val="28"/>
                        </w:rPr>
                        <w:t>х - 10</w:t>
                      </w:r>
                      <w:r w:rsidRPr="007728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 w:rsidRPr="007671CA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х= 0,1</w:t>
                      </w:r>
                    </w:p>
                    <w:p w:rsidR="0088140D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Калия иодид:</w:t>
                      </w:r>
                    </w:p>
                    <w:p w:rsidR="0088140D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0,1*2 = 0,2</w:t>
                      </w:r>
                    </w:p>
                    <w:p w:rsidR="0088140D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Вода:</w:t>
                      </w:r>
                    </w:p>
                    <w:p w:rsidR="0088140D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1,0 – 20 капель</w:t>
                      </w:r>
                    </w:p>
                    <w:p w:rsidR="0088140D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0,3 – х капель</w:t>
                      </w:r>
                    </w:p>
                    <w:p w:rsidR="0088140D" w:rsidRPr="007671CA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х = 6 капель</w:t>
                      </w:r>
                    </w:p>
                    <w:p w:rsidR="0088140D" w:rsidRPr="007671CA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2F9E338" wp14:editId="478E87B3">
                <wp:simplePos x="0" y="0"/>
                <wp:positionH relativeFrom="column">
                  <wp:posOffset>142875</wp:posOffset>
                </wp:positionH>
                <wp:positionV relativeFrom="paragraph">
                  <wp:posOffset>8890</wp:posOffset>
                </wp:positionV>
                <wp:extent cx="2357120" cy="2211705"/>
                <wp:effectExtent l="13335" t="7620" r="10795" b="9525"/>
                <wp:wrapNone/>
                <wp:docPr id="26680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2211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7671CA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BB738B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ПК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№ 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1</w:t>
                            </w:r>
                            <w:r w:rsidRPr="003B4711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7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</w:t>
                            </w:r>
                            <w:r w:rsidRPr="003B4711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30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.</w:t>
                            </w:r>
                            <w:r w:rsidRPr="003B4711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05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.20</w:t>
                            </w:r>
                          </w:p>
                          <w:p w:rsidR="0088140D" w:rsidRPr="007671CA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BB738B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Aquae purificata</w:t>
                            </w:r>
                            <w:r w:rsidRPr="00BB738B"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>е</w:t>
                            </w:r>
                            <w:r w:rsidRPr="00BB738B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 xml:space="preserve"> VI gtts.</w:t>
                            </w:r>
                          </w:p>
                          <w:p w:rsidR="0088140D" w:rsidRPr="00BB738B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BB738B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Kalii iodidi 0,2</w:t>
                            </w:r>
                          </w:p>
                          <w:p w:rsidR="0088140D" w:rsidRPr="00BB738B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BB738B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Yodi 0,1</w:t>
                            </w:r>
                          </w:p>
                          <w:p w:rsidR="0088140D" w:rsidRPr="00BB738B" w:rsidRDefault="0088140D" w:rsidP="00B70E5E">
                            <w:pPr>
                              <w:tabs>
                                <w:tab w:val="left" w:pos="3489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</w:pPr>
                            <w:r w:rsidRPr="00BB738B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Aqua purificata</w:t>
                            </w:r>
                            <w:r w:rsidRPr="00BB738B"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>е</w:t>
                            </w:r>
                            <w:r w:rsidRPr="00BB738B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 xml:space="preserve"> ad 10 ml</w:t>
                            </w:r>
                          </w:p>
                          <w:p w:rsidR="0088140D" w:rsidRPr="008D7104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V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 xml:space="preserve"> = 10 </w:t>
                            </w:r>
                            <w:r w:rsidRPr="00BB738B">
                              <w:rPr>
                                <w:rFonts w:ascii="Times New Roman" w:hAnsi="Times New Roman"/>
                                <w:sz w:val="28"/>
                                <w:lang w:val="en-US" w:bidi="ru-RU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>№ анализа 17</w:t>
                            </w:r>
                          </w:p>
                          <w:p w:rsidR="0088140D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 xml:space="preserve">Приг: Монгуш </w:t>
                            </w:r>
                          </w:p>
                          <w:p w:rsidR="0088140D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>Пров: Монгуш</w:t>
                            </w:r>
                          </w:p>
                          <w:p w:rsidR="0088140D" w:rsidRPr="007671CA" w:rsidRDefault="0088140D" w:rsidP="00B70E5E">
                            <w:pPr>
                              <w:widowControl w:val="0"/>
                              <w:autoSpaceDE w:val="0"/>
                              <w:autoSpaceDN w:val="0"/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lang w:bidi="ru-RU"/>
                              </w:rPr>
                              <w:t>Расф: Монгуш</w:t>
                            </w:r>
                          </w:p>
                          <w:p w:rsidR="0088140D" w:rsidRDefault="0088140D" w:rsidP="00B70E5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F9E338" id="Text Box 28" o:spid="_x0000_s1046" type="#_x0000_t202" style="position:absolute;left:0;text-align:left;margin-left:11.25pt;margin-top:.7pt;width:185.6pt;height:174.15pt;z-index:251729920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">
                <v:textbox>
                  <w:txbxContent>
                    <w:p w:rsidR="0088140D" w:rsidRPr="007671CA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BB738B"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ПК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№ 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1</w:t>
                      </w:r>
                      <w:r w:rsidRPr="003B4711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7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</w:t>
                      </w:r>
                      <w:r w:rsidRPr="003B4711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30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.</w:t>
                      </w:r>
                      <w:r w:rsidRPr="003B4711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05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.20</w:t>
                      </w:r>
                    </w:p>
                    <w:p w:rsidR="0088140D" w:rsidRPr="007671CA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BB738B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Aquae purificata</w:t>
                      </w:r>
                      <w:r w:rsidRPr="00BB738B"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>е</w:t>
                      </w:r>
                      <w:r w:rsidRPr="00BB738B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 xml:space="preserve"> VI gtts.</w:t>
                      </w:r>
                    </w:p>
                    <w:p w:rsidR="0088140D" w:rsidRPr="00BB738B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BB738B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Kalii iodidi 0,2</w:t>
                      </w:r>
                    </w:p>
                    <w:p w:rsidR="0088140D" w:rsidRPr="00BB738B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BB738B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Yodi 0,1</w:t>
                      </w:r>
                    </w:p>
                    <w:p w:rsidR="0088140D" w:rsidRPr="00BB738B" w:rsidRDefault="0088140D" w:rsidP="00B70E5E">
                      <w:pPr>
                        <w:tabs>
                          <w:tab w:val="left" w:pos="3489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</w:pPr>
                      <w:r w:rsidRPr="00BB738B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Aqua purificata</w:t>
                      </w:r>
                      <w:r w:rsidRPr="00BB738B"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>е</w:t>
                      </w:r>
                      <w:r w:rsidRPr="00BB738B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 xml:space="preserve"> ad 10 ml</w:t>
                      </w:r>
                    </w:p>
                    <w:p w:rsidR="0088140D" w:rsidRPr="008D7104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V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 xml:space="preserve"> = 10 </w:t>
                      </w:r>
                      <w:r w:rsidRPr="00BB738B">
                        <w:rPr>
                          <w:rFonts w:ascii="Times New Roman" w:hAnsi="Times New Roman"/>
                          <w:sz w:val="28"/>
                          <w:lang w:val="en-US" w:bidi="ru-RU"/>
                        </w:rPr>
                        <w:t>ml</w:t>
                      </w:r>
                    </w:p>
                    <w:p w:rsidR="0088140D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rPr>
                          <w:rFonts w:ascii="Times New Roman" w:hAnsi="Times New Roman"/>
                          <w:sz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>№ анализа 17</w:t>
                      </w:r>
                    </w:p>
                    <w:p w:rsidR="0088140D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rPr>
                          <w:rFonts w:ascii="Times New Roman" w:hAnsi="Times New Roman"/>
                          <w:sz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 xml:space="preserve">Приг: Монгуш </w:t>
                      </w:r>
                    </w:p>
                    <w:p w:rsidR="0088140D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rPr>
                          <w:rFonts w:ascii="Times New Roman" w:hAnsi="Times New Roman"/>
                          <w:sz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>Пров: Монгуш</w:t>
                      </w:r>
                    </w:p>
                    <w:p w:rsidR="0088140D" w:rsidRPr="007671CA" w:rsidRDefault="0088140D" w:rsidP="00B70E5E">
                      <w:pPr>
                        <w:widowControl w:val="0"/>
                        <w:autoSpaceDE w:val="0"/>
                        <w:autoSpaceDN w:val="0"/>
                        <w:spacing w:after="0" w:line="240" w:lineRule="auto"/>
                        <w:rPr>
                          <w:rFonts w:ascii="Times New Roman" w:hAnsi="Times New Roman"/>
                          <w:sz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lang w:bidi="ru-RU"/>
                        </w:rPr>
                        <w:t>Расф: Монгуш</w:t>
                      </w:r>
                    </w:p>
                    <w:p w:rsidR="0088140D" w:rsidRDefault="0088140D" w:rsidP="00B70E5E"/>
                  </w:txbxContent>
                </v:textbox>
              </v:shape>
            </w:pict>
          </mc:Fallback>
        </mc:AlternateContent>
      </w:r>
      <w:r w:rsidRPr="00F77477">
        <w:rPr>
          <w:rFonts w:ascii="Times New Roman" w:hAnsi="Times New Roman"/>
          <w:sz w:val="28"/>
          <w:szCs w:val="28"/>
        </w:rPr>
        <w:t xml:space="preserve">         </w:t>
      </w:r>
    </w:p>
    <w:p w:rsidR="00B70E5E" w:rsidRPr="00F77477" w:rsidRDefault="00B70E5E" w:rsidP="00B70E5E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 xml:space="preserve">       </w:t>
      </w:r>
    </w:p>
    <w:p w:rsidR="00B70E5E" w:rsidRPr="00F77477" w:rsidRDefault="00B70E5E" w:rsidP="00B70E5E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F77477" w:rsidRDefault="00B70E5E" w:rsidP="00B70E5E">
      <w:pPr>
        <w:widowControl w:val="0"/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B70E5E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B70E5E">
      <w:pPr>
        <w:widowControl w:val="0"/>
        <w:autoSpaceDE w:val="0"/>
        <w:autoSpaceDN w:val="0"/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</w:p>
    <w:p w:rsidR="00B70E5E" w:rsidRDefault="00B70E5E" w:rsidP="007827CB">
      <w:pPr>
        <w:widowControl w:val="0"/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</w:p>
    <w:p w:rsidR="00356AE1" w:rsidRDefault="00356AE1" w:rsidP="00B70E5E">
      <w:pPr>
        <w:widowControl w:val="0"/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</w:p>
    <w:p w:rsidR="00B70E5E" w:rsidRPr="00F77477" w:rsidRDefault="00B70E5E" w:rsidP="00B70E5E">
      <w:pPr>
        <w:widowControl w:val="0"/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2.</w:t>
      </w:r>
      <w:r w:rsidRPr="00F77477">
        <w:rPr>
          <w:rFonts w:ascii="Times New Roman" w:hAnsi="Times New Roman"/>
          <w:sz w:val="28"/>
          <w:szCs w:val="28"/>
          <w:lang w:bidi="ru-RU"/>
        </w:rPr>
        <w:t>Органолептический контроль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Pr="00F77477" w:rsidRDefault="00B70E5E" w:rsidP="00B70E5E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>Красно</w:t>
      </w:r>
      <w:r w:rsidRPr="00F77477">
        <w:rPr>
          <w:rFonts w:ascii="Times New Roman" w:hAnsi="Times New Roman"/>
          <w:sz w:val="28"/>
          <w:szCs w:val="28"/>
          <w:lang w:bidi="ru-RU"/>
        </w:rPr>
        <w:sym w:font="Symbol" w:char="F02D"/>
      </w:r>
      <w:r w:rsidRPr="00F77477">
        <w:rPr>
          <w:rFonts w:ascii="Times New Roman" w:hAnsi="Times New Roman"/>
          <w:sz w:val="28"/>
          <w:szCs w:val="28"/>
          <w:lang w:bidi="ru-RU"/>
        </w:rPr>
        <w:t>бурая жидкость с характерным запахом.</w:t>
      </w:r>
    </w:p>
    <w:p w:rsidR="00B70E5E" w:rsidRPr="00F77477" w:rsidRDefault="00B70E5E" w:rsidP="00B70E5E">
      <w:pPr>
        <w:widowControl w:val="0"/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3.</w:t>
      </w:r>
      <w:r w:rsidRPr="00F77477">
        <w:rPr>
          <w:rFonts w:ascii="Times New Roman" w:hAnsi="Times New Roman"/>
          <w:sz w:val="28"/>
          <w:szCs w:val="28"/>
          <w:lang w:bidi="ru-RU"/>
        </w:rPr>
        <w:t>Физический контроль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Pr="00F77477" w:rsidRDefault="00B70E5E" w:rsidP="00B70E5E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 xml:space="preserve">ДНО для 10 мл = </w:t>
      </w:r>
      <w:r w:rsidRPr="00F77477">
        <w:rPr>
          <w:rFonts w:ascii="Times New Roman" w:hAnsi="Times New Roman"/>
          <w:sz w:val="28"/>
          <w:szCs w:val="28"/>
          <w:u w:val="single"/>
          <w:lang w:bidi="ru-RU"/>
        </w:rPr>
        <w:t>+</w:t>
      </w:r>
      <w:r w:rsidRPr="00F77477">
        <w:rPr>
          <w:rFonts w:ascii="Times New Roman" w:hAnsi="Times New Roman"/>
          <w:sz w:val="28"/>
          <w:szCs w:val="28"/>
          <w:lang w:bidi="ru-RU"/>
        </w:rPr>
        <w:t xml:space="preserve"> 10%</w:t>
      </w:r>
    </w:p>
    <w:p w:rsidR="00B70E5E" w:rsidRPr="00F77477" w:rsidRDefault="00B70E5E" w:rsidP="00B70E5E">
      <w:pPr>
        <w:widowControl w:val="0"/>
        <w:tabs>
          <w:tab w:val="left" w:pos="2215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>10 мл – 100%</w:t>
      </w:r>
      <w:r w:rsidRPr="00F77477">
        <w:rPr>
          <w:rFonts w:ascii="Times New Roman" w:hAnsi="Times New Roman"/>
          <w:sz w:val="28"/>
          <w:szCs w:val="28"/>
          <w:lang w:bidi="ru-RU"/>
        </w:rPr>
        <w:tab/>
        <w:t>10 + 1 =11 мл</w:t>
      </w:r>
    </w:p>
    <w:p w:rsidR="00B70E5E" w:rsidRPr="00F77477" w:rsidRDefault="00B70E5E" w:rsidP="00B70E5E">
      <w:pPr>
        <w:widowControl w:val="0"/>
        <w:tabs>
          <w:tab w:val="left" w:pos="2215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 xml:space="preserve">  х мл – 10%</w:t>
      </w:r>
      <w:r w:rsidRPr="00F77477">
        <w:rPr>
          <w:rFonts w:ascii="Times New Roman" w:hAnsi="Times New Roman"/>
          <w:sz w:val="28"/>
          <w:szCs w:val="28"/>
          <w:lang w:bidi="ru-RU"/>
        </w:rPr>
        <w:tab/>
        <w:t xml:space="preserve">10 – 1 = 9 мл </w:t>
      </w:r>
    </w:p>
    <w:p w:rsidR="00B70E5E" w:rsidRPr="00F77477" w:rsidRDefault="00B70E5E" w:rsidP="00B70E5E">
      <w:pPr>
        <w:widowControl w:val="0"/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>х = 1 мл</w:t>
      </w:r>
    </w:p>
    <w:p w:rsidR="00B70E5E" w:rsidRPr="00F77477" w:rsidRDefault="00B70E5E" w:rsidP="00B70E5E">
      <w:pPr>
        <w:widowControl w:val="0"/>
        <w:tabs>
          <w:tab w:val="left" w:pos="1205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ab/>
        <w:t>ДНО [9 мл – 11 мл]</w:t>
      </w:r>
    </w:p>
    <w:p w:rsidR="00B70E5E" w:rsidRPr="00F77477" w:rsidRDefault="00B70E5E" w:rsidP="00B70E5E">
      <w:pPr>
        <w:widowControl w:val="0"/>
        <w:tabs>
          <w:tab w:val="left" w:pos="1205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4.</w:t>
      </w:r>
      <w:r w:rsidRPr="00F77477">
        <w:rPr>
          <w:rFonts w:ascii="Times New Roman" w:hAnsi="Times New Roman"/>
          <w:sz w:val="28"/>
          <w:szCs w:val="28"/>
          <w:lang w:bidi="ru-RU"/>
        </w:rPr>
        <w:t>Реакции подлинности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Default="00B70E5E" w:rsidP="00D039BC">
      <w:pPr>
        <w:pStyle w:val="a6"/>
        <w:widowControl w:val="0"/>
        <w:numPr>
          <w:ilvl w:val="0"/>
          <w:numId w:val="26"/>
        </w:numPr>
        <w:tabs>
          <w:tab w:val="left" w:pos="1205"/>
        </w:tabs>
        <w:autoSpaceDE w:val="0"/>
        <w:autoSpaceDN w:val="0"/>
        <w:spacing w:line="360" w:lineRule="auto"/>
        <w:jc w:val="both"/>
        <w:rPr>
          <w:sz w:val="28"/>
          <w:szCs w:val="28"/>
          <w:lang w:bidi="ru-RU"/>
        </w:rPr>
      </w:pPr>
      <w:r w:rsidRPr="00805230">
        <w:rPr>
          <w:sz w:val="28"/>
          <w:szCs w:val="28"/>
          <w:lang w:bidi="ru-RU"/>
        </w:rPr>
        <w:t>Реакция на йод.</w:t>
      </w:r>
    </w:p>
    <w:p w:rsidR="00B70E5E" w:rsidRPr="007827CB" w:rsidRDefault="00B70E5E" w:rsidP="00B70E5E">
      <w:pPr>
        <w:pStyle w:val="a6"/>
        <w:widowControl w:val="0"/>
        <w:numPr>
          <w:ilvl w:val="0"/>
          <w:numId w:val="24"/>
        </w:numPr>
        <w:tabs>
          <w:tab w:val="left" w:pos="1205"/>
        </w:tabs>
        <w:autoSpaceDE w:val="0"/>
        <w:autoSpaceDN w:val="0"/>
        <w:spacing w:line="360" w:lineRule="auto"/>
        <w:jc w:val="both"/>
        <w:rPr>
          <w:sz w:val="28"/>
          <w:szCs w:val="28"/>
          <w:lang w:bidi="ru-RU"/>
        </w:rPr>
      </w:pPr>
      <w:r w:rsidRPr="00805230">
        <w:rPr>
          <w:sz w:val="28"/>
          <w:szCs w:val="28"/>
          <w:lang w:bidi="ru-RU"/>
        </w:rPr>
        <w:t>К 1 капле лекарственной формы прибавить 0,5 мл воды, 1</w:t>
      </w:r>
      <w:r w:rsidRPr="00F77477">
        <w:rPr>
          <w:lang w:bidi="ru-RU"/>
        </w:rPr>
        <w:sym w:font="Symbol" w:char="F02D"/>
      </w:r>
      <w:r w:rsidRPr="00805230">
        <w:rPr>
          <w:sz w:val="28"/>
          <w:szCs w:val="28"/>
          <w:lang w:bidi="ru-RU"/>
        </w:rPr>
        <w:t>2 капли раствора крахмала, раствор окрашивается в синий цвет.</w:t>
      </w:r>
    </w:p>
    <w:p w:rsidR="009A4186" w:rsidRDefault="00B70E5E" w:rsidP="009A4186">
      <w:pPr>
        <w:pStyle w:val="a6"/>
        <w:widowControl w:val="0"/>
        <w:numPr>
          <w:ilvl w:val="0"/>
          <w:numId w:val="26"/>
        </w:numPr>
        <w:tabs>
          <w:tab w:val="left" w:pos="1205"/>
        </w:tabs>
        <w:autoSpaceDE w:val="0"/>
        <w:autoSpaceDN w:val="0"/>
        <w:spacing w:line="360" w:lineRule="auto"/>
        <w:jc w:val="both"/>
        <w:rPr>
          <w:sz w:val="28"/>
          <w:szCs w:val="28"/>
          <w:lang w:bidi="ru-RU"/>
        </w:rPr>
      </w:pPr>
      <w:r w:rsidRPr="00805230">
        <w:rPr>
          <w:sz w:val="28"/>
          <w:szCs w:val="28"/>
          <w:lang w:bidi="ru-RU"/>
        </w:rPr>
        <w:t>Реакция на йодид</w:t>
      </w:r>
      <w:r w:rsidRPr="00F77477">
        <w:rPr>
          <w:lang w:bidi="ru-RU"/>
        </w:rPr>
        <w:sym w:font="Symbol" w:char="F02D"/>
      </w:r>
      <w:r w:rsidRPr="00805230">
        <w:rPr>
          <w:sz w:val="28"/>
          <w:szCs w:val="28"/>
          <w:lang w:bidi="ru-RU"/>
        </w:rPr>
        <w:t>ион.</w:t>
      </w:r>
    </w:p>
    <w:p w:rsidR="009A4186" w:rsidRPr="009A4186" w:rsidRDefault="009A4186" w:rsidP="009A4186">
      <w:pPr>
        <w:pStyle w:val="a6"/>
        <w:widowControl w:val="0"/>
        <w:numPr>
          <w:ilvl w:val="0"/>
          <w:numId w:val="24"/>
        </w:numPr>
        <w:tabs>
          <w:tab w:val="left" w:pos="1205"/>
        </w:tabs>
        <w:autoSpaceDE w:val="0"/>
        <w:autoSpaceDN w:val="0"/>
        <w:spacing w:line="360" w:lineRule="auto"/>
        <w:jc w:val="both"/>
        <w:rPr>
          <w:sz w:val="28"/>
          <w:szCs w:val="28"/>
          <w:lang w:bidi="ru-RU"/>
        </w:rPr>
      </w:pPr>
      <w:r>
        <w:rPr>
          <w:color w:val="000000" w:themeColor="text1"/>
          <w:sz w:val="28"/>
        </w:rPr>
        <w:t>Н</w:t>
      </w:r>
      <w:r w:rsidRPr="009A4186">
        <w:rPr>
          <w:color w:val="000000" w:themeColor="text1"/>
          <w:sz w:val="28"/>
        </w:rPr>
        <w:t>итрат серебра выделяет из иодидов светло-желтый творожистый осадок серебра:</w:t>
      </w:r>
    </w:p>
    <w:p w:rsidR="00B70E5E" w:rsidRPr="009A4186" w:rsidRDefault="009A4186" w:rsidP="009A4186">
      <w:pPr>
        <w:pStyle w:val="a6"/>
        <w:spacing w:before="150" w:after="150" w:line="360" w:lineRule="atLeast"/>
        <w:ind w:left="644" w:right="150"/>
        <w:jc w:val="center"/>
        <w:rPr>
          <w:color w:val="000000" w:themeColor="text1"/>
          <w:sz w:val="28"/>
        </w:rPr>
      </w:pPr>
      <w:r w:rsidRPr="009A4186">
        <w:rPr>
          <w:color w:val="000000" w:themeColor="text1"/>
          <w:sz w:val="28"/>
        </w:rPr>
        <w:t>KI + AgNO</w:t>
      </w:r>
      <w:r w:rsidRPr="009A4186">
        <w:rPr>
          <w:color w:val="000000" w:themeColor="text1"/>
          <w:sz w:val="28"/>
          <w:vertAlign w:val="subscript"/>
        </w:rPr>
        <w:t>3</w:t>
      </w:r>
      <w:r w:rsidRPr="009A4186">
        <w:rPr>
          <w:color w:val="000000" w:themeColor="text1"/>
          <w:sz w:val="28"/>
        </w:rPr>
        <w:t> = AgI↓ + KNO</w:t>
      </w:r>
      <w:r w:rsidRPr="009A4186">
        <w:rPr>
          <w:color w:val="000000" w:themeColor="text1"/>
          <w:sz w:val="28"/>
          <w:vertAlign w:val="subscript"/>
        </w:rPr>
        <w:t>3</w:t>
      </w:r>
    </w:p>
    <w:p w:rsidR="00B70E5E" w:rsidRDefault="00B70E5E" w:rsidP="00B70E5E">
      <w:pPr>
        <w:widowControl w:val="0"/>
        <w:tabs>
          <w:tab w:val="left" w:pos="1205"/>
        </w:tabs>
        <w:autoSpaceDE w:val="0"/>
        <w:autoSpaceDN w:val="0"/>
        <w:spacing w:line="360" w:lineRule="auto"/>
        <w:rPr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5.</w:t>
      </w:r>
      <w:r w:rsidRPr="00805230">
        <w:rPr>
          <w:rFonts w:ascii="Times New Roman" w:hAnsi="Times New Roman"/>
          <w:sz w:val="28"/>
          <w:szCs w:val="28"/>
          <w:lang w:bidi="ru-RU"/>
        </w:rPr>
        <w:t>Количественное определение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Pr="007827CB" w:rsidRDefault="00B70E5E" w:rsidP="007827CB">
      <w:pPr>
        <w:pStyle w:val="a6"/>
        <w:widowControl w:val="0"/>
        <w:numPr>
          <w:ilvl w:val="0"/>
          <w:numId w:val="24"/>
        </w:numPr>
        <w:tabs>
          <w:tab w:val="left" w:pos="1205"/>
        </w:tabs>
        <w:autoSpaceDE w:val="0"/>
        <w:autoSpaceDN w:val="0"/>
        <w:spacing w:line="360" w:lineRule="auto"/>
        <w:rPr>
          <w:rFonts w:asciiTheme="minorHAnsi" w:hAnsiTheme="minorHAnsi" w:cstheme="minorBidi"/>
          <w:sz w:val="28"/>
          <w:szCs w:val="28"/>
          <w:lang w:bidi="ru-RU"/>
        </w:rPr>
      </w:pPr>
      <w:r w:rsidRPr="00805230">
        <w:rPr>
          <w:sz w:val="28"/>
          <w:szCs w:val="28"/>
          <w:lang w:bidi="ru-RU"/>
        </w:rPr>
        <w:t xml:space="preserve">Метод Йодометрии </w:t>
      </w:r>
    </w:p>
    <w:p w:rsidR="00B70E5E" w:rsidRPr="00F77477" w:rsidRDefault="007827CB" w:rsidP="007827CB">
      <w:pPr>
        <w:widowControl w:val="0"/>
        <w:tabs>
          <w:tab w:val="left" w:pos="1205"/>
        </w:tabs>
        <w:autoSpaceDE w:val="0"/>
        <w:autoSpaceDN w:val="0"/>
        <w:spacing w:after="0" w:line="360" w:lineRule="auto"/>
        <w:jc w:val="center"/>
        <w:rPr>
          <w:rFonts w:ascii="Times New Roman" w:hAnsi="Times New Roman"/>
          <w:sz w:val="28"/>
          <w:szCs w:val="28"/>
          <w:lang w:bidi="ru-RU"/>
        </w:rPr>
      </w:pPr>
      <w:r>
        <w:rPr>
          <w:noProof/>
          <w:lang w:eastAsia="ru-RU"/>
        </w:rPr>
        <w:drawing>
          <wp:inline distT="0" distB="0" distL="0" distR="0" wp14:anchorId="79AA9790" wp14:editId="20855F2F">
            <wp:extent cx="3309505" cy="495300"/>
            <wp:effectExtent l="0" t="0" r="5715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55"/>
                    <a:srcRect l="41048" t="39354" r="35382" b="54372"/>
                    <a:stretch/>
                  </pic:blipFill>
                  <pic:spPr bwMode="auto">
                    <a:xfrm>
                      <a:off x="0" y="0"/>
                      <a:ext cx="3314307" cy="4960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0E5E" w:rsidRPr="00F77477" w:rsidRDefault="00B70E5E" w:rsidP="00B70E5E">
      <w:pPr>
        <w:widowControl w:val="0"/>
        <w:tabs>
          <w:tab w:val="left" w:pos="1205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lastRenderedPageBreak/>
        <w:t>Отмерить мерной пипеткой 1 мл лекарственной формы и оттитровать раствором тиосульфата натрия 0,1 моль/л до обесцвечивания бурой окраски йода.</w:t>
      </w:r>
    </w:p>
    <w:p w:rsidR="00B70E5E" w:rsidRPr="00F77477" w:rsidRDefault="00B70E5E" w:rsidP="00B70E5E">
      <w:pPr>
        <w:widowControl w:val="0"/>
        <w:tabs>
          <w:tab w:val="left" w:pos="1205"/>
        </w:tabs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F77477" w:rsidRDefault="0088140D" w:rsidP="00B70E5E">
      <w:pPr>
        <w:widowControl w:val="0"/>
        <w:tabs>
          <w:tab w:val="left" w:pos="1205"/>
        </w:tabs>
        <w:autoSpaceDE w:val="0"/>
        <w:autoSpaceDN w:val="0"/>
        <w:spacing w:after="0" w:line="360" w:lineRule="auto"/>
        <w:jc w:val="both"/>
        <w:rPr>
          <w:rFonts w:ascii="Times New Roman" w:hAnsi="Times New Roman"/>
          <w:bCs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  <w:lang w:bidi="ru-RU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x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/</m:t>
            </m:r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y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0,1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253,81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f>
              <m:fPr>
                <m:ctrlPr>
                  <w:rPr>
                    <w:rFonts w:ascii="Cambria Math" w:hAnsi="Times New Roman"/>
                    <w:i/>
                    <w:sz w:val="28"/>
                    <w:szCs w:val="28"/>
                    <w:lang w:bidi="ru-RU"/>
                  </w:rPr>
                </m:ctrlPr>
              </m:fPr>
              <m:num>
                <m:r>
                  <w:rPr>
                    <w:rFonts w:ascii="Cambria Math" w:hAnsi="Times New Roman"/>
                    <w:sz w:val="28"/>
                    <w:szCs w:val="28"/>
                    <w:lang w:bidi="ru-RU"/>
                  </w:rPr>
                  <m:t>1</m:t>
                </m:r>
              </m:num>
              <m:den>
                <m:r>
                  <w:rPr>
                    <w:rFonts w:ascii="Cambria Math" w:hAnsi="Times New Roman"/>
                    <w:sz w:val="28"/>
                    <w:szCs w:val="28"/>
                    <w:lang w:bidi="ru-RU"/>
                  </w:rPr>
                  <m:t>2</m:t>
                </m:r>
              </m:den>
            </m:f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1000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 xml:space="preserve">=0,0127 </m:t>
        </m:r>
        <m:r>
          <w:rPr>
            <w:rFonts w:ascii="Cambria Math" w:hAnsi="Times New Roman"/>
            <w:sz w:val="28"/>
            <w:szCs w:val="28"/>
            <w:lang w:bidi="ru-RU"/>
          </w:rPr>
          <m:t>г</m:t>
        </m:r>
        <m:r>
          <w:rPr>
            <w:rFonts w:ascii="Cambria Math" w:hAnsi="Times New Roman"/>
            <w:sz w:val="28"/>
            <w:szCs w:val="28"/>
            <w:lang w:bidi="ru-RU"/>
          </w:rPr>
          <m:t>/</m:t>
        </m:r>
        <m:r>
          <w:rPr>
            <w:rFonts w:ascii="Cambria Math" w:hAnsi="Times New Roman"/>
            <w:sz w:val="28"/>
            <w:szCs w:val="28"/>
            <w:lang w:bidi="ru-RU"/>
          </w:rPr>
          <m:t>мл</m:t>
        </m:r>
        <m:r>
          <w:rPr>
            <w:rFonts w:ascii="Cambria Math" w:hAnsi="Times New Roman"/>
            <w:sz w:val="28"/>
            <w:szCs w:val="28"/>
            <w:lang w:bidi="ru-RU"/>
          </w:rPr>
          <m:t xml:space="preserve"> </m:t>
        </m:r>
      </m:oMath>
      <w:r w:rsidR="00B70E5E" w:rsidRPr="00F77477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</w:p>
    <w:p w:rsidR="00B70E5E" w:rsidRPr="00F77477" w:rsidRDefault="00B70E5E" w:rsidP="00B70E5E">
      <w:pPr>
        <w:widowControl w:val="0"/>
        <w:tabs>
          <w:tab w:val="left" w:pos="1205"/>
        </w:tabs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F77477" w:rsidRDefault="0088140D" w:rsidP="00B70E5E">
      <w:pPr>
        <w:widowControl w:val="0"/>
        <w:tabs>
          <w:tab w:val="left" w:pos="1205"/>
        </w:tabs>
        <w:autoSpaceDE w:val="0"/>
        <w:autoSpaceDN w:val="0"/>
        <w:spacing w:after="0" w:line="360" w:lineRule="auto"/>
        <w:jc w:val="both"/>
        <w:rPr>
          <w:rFonts w:ascii="Times New Roman" w:hAnsi="Times New Roman"/>
          <w:bCs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V</m:t>
            </m:r>
          </m:e>
          <m:sub>
            <m:r>
              <w:rPr>
                <w:rFonts w:ascii="Cambria Math" w:hAnsi="Times New Roman"/>
                <w:sz w:val="28"/>
                <w:szCs w:val="28"/>
                <w:lang w:bidi="ru-RU"/>
              </w:rPr>
              <m:t>ор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.(</m:t>
            </m:r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Na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S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 w:bidi="ru-RU"/>
              </w:rPr>
              <m:t>O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3)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ru-RU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ru-RU"/>
              </w:rPr>
              <m:t>T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0,01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0,0127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 xml:space="preserve">=0,79 </m:t>
        </m:r>
        <m:r>
          <w:rPr>
            <w:rFonts w:ascii="Cambria Math" w:hAnsi="Times New Roman"/>
            <w:sz w:val="28"/>
            <w:szCs w:val="28"/>
            <w:lang w:bidi="ru-RU"/>
          </w:rPr>
          <m:t>мл</m:t>
        </m:r>
      </m:oMath>
      <w:r w:rsidR="00B70E5E" w:rsidRPr="00F77477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</w:p>
    <w:p w:rsidR="00B70E5E" w:rsidRPr="00F77477" w:rsidRDefault="00B70E5E" w:rsidP="00B70E5E">
      <w:pPr>
        <w:widowControl w:val="0"/>
        <w:tabs>
          <w:tab w:val="left" w:pos="1205"/>
        </w:tabs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F77477" w:rsidRDefault="00B70E5E" w:rsidP="00B70E5E">
      <w:pPr>
        <w:widowControl w:val="0"/>
        <w:tabs>
          <w:tab w:val="left" w:pos="1205"/>
          <w:tab w:val="left" w:pos="2575"/>
        </w:tabs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>0,1 – 10 мл</w:t>
      </w:r>
      <w:r w:rsidRPr="00F77477">
        <w:rPr>
          <w:rFonts w:ascii="Times New Roman" w:hAnsi="Times New Roman"/>
          <w:sz w:val="28"/>
          <w:szCs w:val="28"/>
          <w:lang w:bidi="ru-RU"/>
        </w:rPr>
        <w:tab/>
        <w:t xml:space="preserve">             ДНО для 0,1 = </w:t>
      </w:r>
      <w:r w:rsidRPr="00F77477">
        <w:rPr>
          <w:rFonts w:ascii="Times New Roman" w:hAnsi="Times New Roman"/>
          <w:sz w:val="28"/>
          <w:szCs w:val="28"/>
          <w:u w:val="single"/>
          <w:lang w:bidi="ru-RU"/>
        </w:rPr>
        <w:t>+</w:t>
      </w:r>
      <w:r w:rsidRPr="00F77477">
        <w:rPr>
          <w:rFonts w:ascii="Times New Roman" w:hAnsi="Times New Roman"/>
          <w:sz w:val="28"/>
          <w:szCs w:val="28"/>
          <w:lang w:bidi="ru-RU"/>
        </w:rPr>
        <w:t xml:space="preserve"> 15%</w:t>
      </w:r>
    </w:p>
    <w:p w:rsidR="00B70E5E" w:rsidRPr="00F77477" w:rsidRDefault="00B70E5E" w:rsidP="00B70E5E">
      <w:pPr>
        <w:widowControl w:val="0"/>
        <w:tabs>
          <w:tab w:val="left" w:pos="1205"/>
          <w:tab w:val="left" w:pos="2575"/>
        </w:tabs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 xml:space="preserve">   х – 1 мл </w:t>
      </w:r>
      <w:r w:rsidRPr="00F77477">
        <w:rPr>
          <w:rFonts w:ascii="Times New Roman" w:hAnsi="Times New Roman"/>
          <w:sz w:val="28"/>
          <w:szCs w:val="28"/>
          <w:lang w:bidi="ru-RU"/>
        </w:rPr>
        <w:tab/>
        <w:t>0,1 – 100%               0,1+ 0,015 = 0,115</w:t>
      </w:r>
    </w:p>
    <w:p w:rsidR="00B70E5E" w:rsidRPr="00F77477" w:rsidRDefault="00B70E5E" w:rsidP="00B70E5E">
      <w:pPr>
        <w:widowControl w:val="0"/>
        <w:tabs>
          <w:tab w:val="left" w:pos="2575"/>
          <w:tab w:val="center" w:pos="4677"/>
        </w:tabs>
        <w:autoSpaceDE w:val="0"/>
        <w:autoSpaceDN w:val="0"/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>х = 0,01</w:t>
      </w:r>
      <w:r w:rsidRPr="00F77477">
        <w:rPr>
          <w:rFonts w:ascii="Times New Roman" w:hAnsi="Times New Roman"/>
          <w:sz w:val="28"/>
          <w:szCs w:val="28"/>
          <w:lang w:bidi="ru-RU"/>
        </w:rPr>
        <w:tab/>
        <w:t xml:space="preserve">   х – 15%</w:t>
      </w:r>
      <w:r w:rsidRPr="00F77477">
        <w:rPr>
          <w:rFonts w:ascii="Times New Roman" w:hAnsi="Times New Roman"/>
          <w:sz w:val="28"/>
          <w:szCs w:val="28"/>
          <w:lang w:bidi="ru-RU"/>
        </w:rPr>
        <w:tab/>
        <w:t xml:space="preserve">                 0,1 – 0,015 = 0,085</w:t>
      </w:r>
    </w:p>
    <w:p w:rsidR="00B70E5E" w:rsidRPr="00F77477" w:rsidRDefault="00B70E5E" w:rsidP="00B70E5E">
      <w:pPr>
        <w:widowControl w:val="0"/>
        <w:tabs>
          <w:tab w:val="left" w:pos="2645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ab/>
        <w:t>х = 0,015</w:t>
      </w:r>
    </w:p>
    <w:p w:rsidR="00B70E5E" w:rsidRPr="00F77477" w:rsidRDefault="00B70E5E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77477">
        <w:rPr>
          <w:rFonts w:ascii="Times New Roman" w:hAnsi="Times New Roman"/>
          <w:sz w:val="28"/>
          <w:szCs w:val="28"/>
        </w:rPr>
        <w:t xml:space="preserve">                                                  ДНО [0,085 – 0,115]</w:t>
      </w:r>
    </w:p>
    <w:p w:rsidR="00B70E5E" w:rsidRPr="00F77477" w:rsidRDefault="00B70E5E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F77477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77477">
        <w:rPr>
          <w:rFonts w:ascii="Times New Roman" w:hAnsi="Times New Roman"/>
          <w:sz w:val="28"/>
          <w:szCs w:val="28"/>
        </w:rPr>
        <w:t>Содержание йода в лекарственной форме рассчитывают по формуле:</w:t>
      </w:r>
    </w:p>
    <w:p w:rsidR="00B70E5E" w:rsidRPr="00F77477" w:rsidRDefault="00B70E5E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F77477" w:rsidRDefault="0088140D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  <w:lang w:bidi="ru-RU"/>
              </w:rPr>
              <m:t>Х</m:t>
            </m:r>
          </m:e>
          <m:sub>
            <m:r>
              <w:rPr>
                <w:rFonts w:ascii="Cambria Math" w:hAnsi="Times New Roman"/>
                <w:sz w:val="28"/>
                <w:szCs w:val="28"/>
                <w:lang w:bidi="ru-RU"/>
              </w:rPr>
              <m:t>г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.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т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Кп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Тх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/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у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лф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0,75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0,0127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0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1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 xml:space="preserve">=0,095 </m:t>
        </m:r>
      </m:oMath>
      <w:r w:rsidR="00B70E5E" w:rsidRPr="00F77477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</w:p>
    <w:p w:rsidR="00B70E5E" w:rsidRPr="00F77477" w:rsidRDefault="00B70E5E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F77477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77477">
        <w:rPr>
          <w:rFonts w:ascii="Times New Roman" w:hAnsi="Times New Roman"/>
          <w:sz w:val="28"/>
          <w:szCs w:val="28"/>
        </w:rPr>
        <w:t>Лекарственная форма соответствует требованиям нормативно – технической документации.</w:t>
      </w:r>
    </w:p>
    <w:p w:rsidR="00B70E5E" w:rsidRPr="00F77477" w:rsidRDefault="00B70E5E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805230" w:rsidRDefault="00B70E5E" w:rsidP="00D039BC">
      <w:pPr>
        <w:pStyle w:val="a6"/>
        <w:numPr>
          <w:ilvl w:val="0"/>
          <w:numId w:val="24"/>
        </w:numPr>
        <w:tabs>
          <w:tab w:val="left" w:pos="3822"/>
        </w:tabs>
        <w:spacing w:line="360" w:lineRule="auto"/>
        <w:rPr>
          <w:sz w:val="28"/>
          <w:szCs w:val="28"/>
        </w:rPr>
      </w:pPr>
      <w:r w:rsidRPr="00805230">
        <w:rPr>
          <w:sz w:val="28"/>
          <w:szCs w:val="28"/>
        </w:rPr>
        <w:t>Метод Фаянса</w:t>
      </w:r>
      <w:r>
        <w:rPr>
          <w:sz w:val="28"/>
          <w:szCs w:val="28"/>
        </w:rPr>
        <w:t xml:space="preserve"> </w:t>
      </w:r>
      <w:r w:rsidRPr="00805230">
        <w:rPr>
          <w:sz w:val="28"/>
          <w:szCs w:val="28"/>
        </w:rPr>
        <w:t>(определение суммы йодидов)</w:t>
      </w:r>
    </w:p>
    <w:p w:rsidR="00B70E5E" w:rsidRPr="00F77477" w:rsidRDefault="009A4186" w:rsidP="009A4186">
      <w:pPr>
        <w:tabs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2924175" cy="561958"/>
            <wp:effectExtent l="0" t="0" r="0" b="0"/>
            <wp:docPr id="63" name="Рисунок 63" descr="&#10;F0521  Анализ лекарственных средств, изготовляемых в аптеке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&#10;F0521  Анализ лекарственных средств, изготовляемых в аптеке&#10;"/>
                    <pic:cNvPicPr>
                      <a:picLocks noChangeAspect="1" noChangeArrowheads="1"/>
                    </pic:cNvPicPr>
                  </pic:nvPicPr>
                  <pic:blipFill rotWithShape="1"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50749" b="50641"/>
                    <a:stretch/>
                  </pic:blipFill>
                  <pic:spPr bwMode="auto">
                    <a:xfrm>
                      <a:off x="0" y="0"/>
                      <a:ext cx="2925739" cy="5622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70E5E" w:rsidRPr="00F77477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77477">
        <w:rPr>
          <w:rFonts w:ascii="Times New Roman" w:hAnsi="Times New Roman"/>
          <w:sz w:val="28"/>
          <w:szCs w:val="28"/>
        </w:rPr>
        <w:t>К оттитрованному раствору прибавить 1</w:t>
      </w:r>
      <w:r w:rsidRPr="00F77477">
        <w:rPr>
          <w:rFonts w:ascii="Times New Roman" w:hAnsi="Times New Roman"/>
          <w:sz w:val="28"/>
          <w:szCs w:val="28"/>
        </w:rPr>
        <w:sym w:font="Symbol" w:char="F02D"/>
      </w:r>
      <w:r w:rsidRPr="00F77477">
        <w:rPr>
          <w:rFonts w:ascii="Times New Roman" w:hAnsi="Times New Roman"/>
          <w:sz w:val="28"/>
          <w:szCs w:val="28"/>
        </w:rPr>
        <w:t>2 мл воды, 10 капель раствора уксусной кислоты, 10 капель индикатора эозината натрия и оттитровать раствором серебра нитрата 0,1 моль/л до розового окрашивания осадка и образования прозрачной жидкости над ним.</w:t>
      </w:r>
    </w:p>
    <w:p w:rsidR="00B70E5E" w:rsidRPr="00F77477" w:rsidRDefault="00B70E5E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9A4186" w:rsidRDefault="0088140D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  <w:lang w:bidi="ru-RU"/>
              </w:rPr>
              <m:t>Т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/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y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0,1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66,0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1000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 xml:space="preserve">=0,0166 </m:t>
        </m:r>
        <m:r>
          <w:rPr>
            <w:rFonts w:ascii="Cambria Math" w:hAnsi="Times New Roman"/>
            <w:sz w:val="28"/>
            <w:szCs w:val="28"/>
            <w:lang w:bidi="ru-RU"/>
          </w:rPr>
          <m:t>г</m:t>
        </m:r>
        <m:r>
          <w:rPr>
            <w:rFonts w:ascii="Cambria Math" w:hAnsi="Times New Roman"/>
            <w:sz w:val="28"/>
            <w:szCs w:val="28"/>
            <w:lang w:bidi="ru-RU"/>
          </w:rPr>
          <m:t>/</m:t>
        </m:r>
        <m:r>
          <w:rPr>
            <w:rFonts w:ascii="Cambria Math" w:hAnsi="Times New Roman"/>
            <w:sz w:val="28"/>
            <w:szCs w:val="28"/>
            <w:lang w:bidi="ru-RU"/>
          </w:rPr>
          <m:t>мл</m:t>
        </m:r>
        <m:r>
          <w:rPr>
            <w:rFonts w:ascii="Cambria Math" w:hAnsi="Times New Roman"/>
            <w:sz w:val="28"/>
            <w:szCs w:val="28"/>
            <w:lang w:bidi="ru-RU"/>
          </w:rPr>
          <m:t xml:space="preserve"> </m:t>
        </m:r>
      </m:oMath>
      <w:r w:rsidR="009A4186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</w:p>
    <w:p w:rsidR="00B70E5E" w:rsidRPr="009A4186" w:rsidRDefault="0088140D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bCs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Times New Roman"/>
                <w:sz w:val="28"/>
                <w:szCs w:val="28"/>
                <w:lang w:bidi="ru-RU"/>
              </w:rPr>
              <m:t>ор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.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AgNO</m:t>
            </m:r>
            <m:r>
              <w:rPr>
                <w:rFonts w:ascii="Cambria Math" w:hAnsi="Times New Roman"/>
                <w:sz w:val="28"/>
                <w:szCs w:val="28"/>
              </w:rPr>
              <m:t>3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)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ru-RU"/>
              </w:rPr>
              <m:t>a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ru-RU"/>
              </w:rPr>
              <m:t>T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0,02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0,0166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 xml:space="preserve">=1,2 </m:t>
        </m:r>
        <m:r>
          <w:rPr>
            <w:rFonts w:ascii="Cambria Math" w:hAnsi="Times New Roman"/>
            <w:sz w:val="28"/>
            <w:szCs w:val="28"/>
            <w:lang w:bidi="ru-RU"/>
          </w:rPr>
          <m:t>мл</m:t>
        </m:r>
      </m:oMath>
      <w:r w:rsidR="009A4186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</w:p>
    <w:p w:rsidR="00B70E5E" w:rsidRPr="00F77477" w:rsidRDefault="00B70E5E" w:rsidP="00B70E5E">
      <w:pPr>
        <w:tabs>
          <w:tab w:val="left" w:pos="2991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F77477" w:rsidRDefault="00B70E5E" w:rsidP="00B70E5E">
      <w:pPr>
        <w:tabs>
          <w:tab w:val="left" w:pos="2991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>0,2 – 10 мл</w:t>
      </w:r>
      <w:r w:rsidRPr="00F77477">
        <w:rPr>
          <w:rFonts w:ascii="Times New Roman" w:hAnsi="Times New Roman"/>
          <w:sz w:val="28"/>
          <w:szCs w:val="28"/>
          <w:lang w:bidi="ru-RU"/>
        </w:rPr>
        <w:tab/>
        <w:t xml:space="preserve">ДНО для 0,2 = </w:t>
      </w:r>
      <w:r w:rsidRPr="00F77477">
        <w:rPr>
          <w:rFonts w:ascii="Times New Roman" w:hAnsi="Times New Roman"/>
          <w:sz w:val="28"/>
          <w:szCs w:val="28"/>
          <w:u w:val="single"/>
          <w:lang w:bidi="ru-RU"/>
        </w:rPr>
        <w:t>+</w:t>
      </w:r>
      <w:r w:rsidRPr="00F77477">
        <w:rPr>
          <w:rFonts w:ascii="Times New Roman" w:hAnsi="Times New Roman"/>
          <w:sz w:val="28"/>
          <w:szCs w:val="28"/>
          <w:lang w:bidi="ru-RU"/>
        </w:rPr>
        <w:t xml:space="preserve"> 10%</w:t>
      </w:r>
    </w:p>
    <w:p w:rsidR="00B70E5E" w:rsidRPr="00F77477" w:rsidRDefault="00B70E5E" w:rsidP="00B70E5E">
      <w:pPr>
        <w:tabs>
          <w:tab w:val="left" w:pos="2991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 xml:space="preserve">   х – 1 мл </w:t>
      </w:r>
      <w:r w:rsidRPr="00F77477">
        <w:rPr>
          <w:rFonts w:ascii="Times New Roman" w:hAnsi="Times New Roman"/>
          <w:sz w:val="28"/>
          <w:szCs w:val="28"/>
          <w:lang w:bidi="ru-RU"/>
        </w:rPr>
        <w:tab/>
        <w:t>0,2 – 100%               0,2 + 0,02 = 0,22</w:t>
      </w:r>
    </w:p>
    <w:p w:rsidR="00B70E5E" w:rsidRPr="00F77477" w:rsidRDefault="00B70E5E" w:rsidP="00B70E5E">
      <w:pPr>
        <w:tabs>
          <w:tab w:val="left" w:pos="2991"/>
          <w:tab w:val="left" w:pos="3018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>х = 0,02</w:t>
      </w:r>
      <w:r w:rsidRPr="00F77477">
        <w:rPr>
          <w:rFonts w:ascii="Times New Roman" w:hAnsi="Times New Roman"/>
          <w:sz w:val="28"/>
          <w:szCs w:val="28"/>
          <w:lang w:bidi="ru-RU"/>
        </w:rPr>
        <w:tab/>
        <w:t xml:space="preserve">   х – 10%</w:t>
      </w:r>
      <w:r w:rsidRPr="00F77477">
        <w:rPr>
          <w:rFonts w:ascii="Times New Roman" w:hAnsi="Times New Roman"/>
          <w:sz w:val="28"/>
          <w:szCs w:val="28"/>
          <w:lang w:bidi="ru-RU"/>
        </w:rPr>
        <w:tab/>
        <w:t xml:space="preserve">               0,2 – 0,02 = 0,18</w:t>
      </w:r>
    </w:p>
    <w:p w:rsidR="00B70E5E" w:rsidRPr="00F77477" w:rsidRDefault="00B70E5E" w:rsidP="00B70E5E">
      <w:pPr>
        <w:tabs>
          <w:tab w:val="left" w:pos="2935"/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w:r w:rsidRPr="00F77477">
        <w:rPr>
          <w:rFonts w:ascii="Times New Roman" w:hAnsi="Times New Roman"/>
          <w:sz w:val="28"/>
          <w:szCs w:val="28"/>
          <w:lang w:bidi="ru-RU"/>
        </w:rPr>
        <w:tab/>
        <w:t>х = 0,02</w:t>
      </w:r>
    </w:p>
    <w:p w:rsidR="00B70E5E" w:rsidRPr="00F77477" w:rsidRDefault="00B70E5E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F77477">
        <w:rPr>
          <w:rFonts w:ascii="Times New Roman" w:hAnsi="Times New Roman"/>
          <w:sz w:val="28"/>
          <w:szCs w:val="28"/>
        </w:rPr>
        <w:t xml:space="preserve">                                                       ДНО [0,18 – 0,22]</w:t>
      </w:r>
    </w:p>
    <w:p w:rsidR="00B70E5E" w:rsidRPr="00F77477" w:rsidRDefault="00B70E5E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F77477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77477">
        <w:rPr>
          <w:rFonts w:ascii="Times New Roman" w:hAnsi="Times New Roman"/>
          <w:sz w:val="28"/>
          <w:szCs w:val="28"/>
        </w:rPr>
        <w:t>Содержание калия йодида в лекарственной форме рассчитывают по формуле:</w:t>
      </w:r>
    </w:p>
    <w:p w:rsidR="00B70E5E" w:rsidRPr="00F77477" w:rsidRDefault="00B70E5E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F77477" w:rsidRDefault="0088140D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  <w:lang w:bidi="ru-RU"/>
              </w:rPr>
              <m:t>Х</m:t>
            </m:r>
          </m:e>
          <m:sub>
            <m:r>
              <w:rPr>
                <w:rFonts w:ascii="Cambria Math" w:hAnsi="Times New Roman"/>
                <w:sz w:val="28"/>
                <w:szCs w:val="28"/>
                <w:lang w:bidi="ru-RU"/>
              </w:rPr>
              <m:t>г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.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</w:rPr>
              <m:t>(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К</m:t>
            </m:r>
            <m:r>
              <w:rPr>
                <w:rFonts w:ascii="Cambria Math" w:hAnsi="Times New Roman"/>
                <w:sz w:val="28"/>
                <w:szCs w:val="28"/>
              </w:rPr>
              <m:t>1</m:t>
            </m:r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hAnsi="Times New Roman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</w:rPr>
              <m:t>*</m:t>
            </m:r>
            <m:r>
              <w:rPr>
                <w:rFonts w:ascii="Cambria Math" w:hAnsi="Times New Roman"/>
                <w:sz w:val="28"/>
                <w:szCs w:val="28"/>
              </w:rPr>
              <m:t>К</m:t>
            </m:r>
            <m:r>
              <w:rPr>
                <w:rFonts w:ascii="Cambria Math" w:hAnsi="Times New Roman"/>
                <w:sz w:val="28"/>
                <w:szCs w:val="28"/>
              </w:rPr>
              <m:t>2)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Тх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/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у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V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лф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en-US"/>
              </w:rPr>
              <m:t>m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bCs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(2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-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 xml:space="preserve"> 0,75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)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0,0166</m:t>
            </m:r>
            <m:r>
              <w:rPr>
                <w:rFonts w:ascii="Cambria Math" w:hAnsi="Cambria Math"/>
                <w:sz w:val="28"/>
                <w:szCs w:val="28"/>
                <w:lang w:bidi="ru-RU"/>
              </w:rPr>
              <m:t>*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0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1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 xml:space="preserve">=0,21 </m:t>
        </m:r>
      </m:oMath>
      <w:r w:rsidR="00B70E5E" w:rsidRPr="00F77477">
        <w:rPr>
          <w:rFonts w:ascii="Times New Roman" w:hAnsi="Times New Roman"/>
          <w:bCs/>
          <w:sz w:val="28"/>
          <w:szCs w:val="28"/>
          <w:lang w:bidi="ru-RU"/>
        </w:rPr>
        <w:t xml:space="preserve"> </w:t>
      </w:r>
    </w:p>
    <w:p w:rsidR="00B70E5E" w:rsidRPr="00F77477" w:rsidRDefault="00B70E5E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F77477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77477">
        <w:rPr>
          <w:rFonts w:ascii="Times New Roman" w:hAnsi="Times New Roman"/>
          <w:sz w:val="28"/>
          <w:szCs w:val="28"/>
        </w:rPr>
        <w:t xml:space="preserve">Лекарственная форма соответствует требованиям нормативно – технической документации. </w:t>
      </w:r>
    </w:p>
    <w:p w:rsidR="00B70E5E" w:rsidRPr="00F77477" w:rsidRDefault="00B70E5E" w:rsidP="00B70E5E">
      <w:pPr>
        <w:tabs>
          <w:tab w:val="left" w:pos="3822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F77477" w:rsidRDefault="00B70E5E" w:rsidP="00B70E5E">
      <w:pPr>
        <w:tabs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F77477">
        <w:rPr>
          <w:rFonts w:ascii="Times New Roman" w:hAnsi="Times New Roman"/>
          <w:sz w:val="28"/>
          <w:szCs w:val="28"/>
        </w:rPr>
        <w:t>Контроль при отпуске</w:t>
      </w:r>
    </w:p>
    <w:p w:rsidR="00B70E5E" w:rsidRPr="00F77477" w:rsidRDefault="00B70E5E" w:rsidP="00B70E5E">
      <w:pPr>
        <w:tabs>
          <w:tab w:val="left" w:pos="3822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D2A2D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b/>
          <w:spacing w:val="-10"/>
          <w:sz w:val="28"/>
          <w:szCs w:val="28"/>
        </w:rPr>
      </w:pPr>
      <w:r w:rsidRPr="00F77477">
        <w:rPr>
          <w:rFonts w:ascii="Times New Roman" w:hAnsi="Times New Roman"/>
          <w:sz w:val="28"/>
          <w:szCs w:val="28"/>
        </w:rPr>
        <w:t>Лекарственная форма оформляется к отпуску этикеткой с оранжевой сигнальной полосой, «Наружное».</w:t>
      </w:r>
    </w:p>
    <w:p w:rsidR="00B70E5E" w:rsidRDefault="00B70E5E" w:rsidP="00B70E5E">
      <w:pPr>
        <w:tabs>
          <w:tab w:val="left" w:pos="3822"/>
        </w:tabs>
        <w:spacing w:after="0" w:line="360" w:lineRule="auto"/>
        <w:ind w:firstLine="709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F84323" w:rsidRDefault="00F84323" w:rsidP="00F84323">
      <w:pPr>
        <w:pStyle w:val="a7"/>
        <w:jc w:val="both"/>
        <w:rPr>
          <w:rFonts w:ascii="Times New Roman" w:hAnsi="Times New Roman"/>
          <w:sz w:val="28"/>
          <w:szCs w:val="28"/>
        </w:rPr>
      </w:pPr>
    </w:p>
    <w:p w:rsidR="00B70E5E" w:rsidRPr="00F84323" w:rsidRDefault="00B70E5E" w:rsidP="00F84323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  <w:r w:rsidRPr="00F84323">
        <w:rPr>
          <w:rFonts w:ascii="Times New Roman" w:hAnsi="Times New Roman"/>
          <w:b/>
          <w:spacing w:val="-10"/>
          <w:sz w:val="28"/>
          <w:szCs w:val="28"/>
        </w:rPr>
        <w:t>5.</w:t>
      </w:r>
      <w:r w:rsidRPr="00F84323">
        <w:rPr>
          <w:rFonts w:ascii="Times New Roman" w:hAnsi="Times New Roman"/>
          <w:spacing w:val="-10"/>
          <w:sz w:val="28"/>
          <w:szCs w:val="28"/>
        </w:rPr>
        <w:t xml:space="preserve"> </w:t>
      </w:r>
      <w:r w:rsidRPr="00F84323">
        <w:rPr>
          <w:rFonts w:ascii="Times New Roman" w:hAnsi="Times New Roman"/>
          <w:b/>
          <w:spacing w:val="-10"/>
          <w:sz w:val="28"/>
          <w:szCs w:val="28"/>
        </w:rPr>
        <w:t>Проведение внутриаптечного контроля мягких лекарственных форм</w:t>
      </w: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  <w:r w:rsidRPr="00F84323">
        <w:rPr>
          <w:rFonts w:ascii="Times New Roman" w:hAnsi="Times New Roman"/>
          <w:b/>
          <w:spacing w:val="-10"/>
          <w:sz w:val="28"/>
          <w:szCs w:val="28"/>
        </w:rPr>
        <w:t xml:space="preserve"> </w:t>
      </w:r>
    </w:p>
    <w:p w:rsidR="00B70E5E" w:rsidRDefault="00B70E5E" w:rsidP="00BD2A2D">
      <w:pPr>
        <w:spacing w:after="0" w:line="360" w:lineRule="auto"/>
        <w:ind w:firstLine="709"/>
        <w:jc w:val="center"/>
        <w:rPr>
          <w:rFonts w:ascii="Times New Roman" w:eastAsia="Calibri" w:hAnsi="Times New Roman"/>
          <w:sz w:val="28"/>
          <w:szCs w:val="28"/>
        </w:rPr>
      </w:pPr>
    </w:p>
    <w:p w:rsidR="00BD2A2D" w:rsidRPr="00356AE1" w:rsidRDefault="00BD2A2D" w:rsidP="00BD2A2D">
      <w:pPr>
        <w:spacing w:after="0" w:line="360" w:lineRule="auto"/>
        <w:ind w:firstLine="709"/>
        <w:jc w:val="center"/>
        <w:rPr>
          <w:rFonts w:ascii="Times New Roman" w:eastAsia="Calibri" w:hAnsi="Times New Roman"/>
          <w:b/>
          <w:sz w:val="28"/>
          <w:szCs w:val="28"/>
        </w:rPr>
      </w:pPr>
      <w:r w:rsidRPr="00356AE1">
        <w:rPr>
          <w:rFonts w:ascii="Times New Roman" w:eastAsia="Calibri" w:hAnsi="Times New Roman"/>
          <w:b/>
          <w:sz w:val="28"/>
          <w:szCs w:val="28"/>
        </w:rPr>
        <w:t>Про</w:t>
      </w:r>
      <w:r w:rsidR="00B70E5E" w:rsidRPr="00356AE1">
        <w:rPr>
          <w:rFonts w:ascii="Times New Roman" w:eastAsia="Calibri" w:hAnsi="Times New Roman"/>
          <w:b/>
          <w:sz w:val="28"/>
          <w:szCs w:val="28"/>
        </w:rPr>
        <w:t>токол</w:t>
      </w:r>
      <w:r w:rsidR="00356AE1">
        <w:rPr>
          <w:rFonts w:ascii="Times New Roman" w:eastAsia="Calibri" w:hAnsi="Times New Roman"/>
          <w:b/>
          <w:sz w:val="28"/>
          <w:szCs w:val="28"/>
        </w:rPr>
        <w:t xml:space="preserve"> №18 от 01.06</w:t>
      </w:r>
      <w:r w:rsidRPr="00356AE1">
        <w:rPr>
          <w:rFonts w:ascii="Times New Roman" w:eastAsia="Calibri" w:hAnsi="Times New Roman"/>
          <w:b/>
          <w:sz w:val="28"/>
          <w:szCs w:val="28"/>
        </w:rPr>
        <w:t>.20 (По индивидуальному рецепту)</w:t>
      </w:r>
    </w:p>
    <w:p w:rsidR="00BD2A2D" w:rsidRDefault="00BD2A2D" w:rsidP="00BD2A2D">
      <w:pPr>
        <w:spacing w:after="0" w:line="360" w:lineRule="auto"/>
        <w:ind w:firstLine="709"/>
        <w:jc w:val="center"/>
        <w:rPr>
          <w:rFonts w:ascii="Times New Roman" w:eastAsia="Calibri" w:hAnsi="Times New Roman"/>
          <w:sz w:val="28"/>
          <w:szCs w:val="28"/>
        </w:rPr>
      </w:pP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lastRenderedPageBreak/>
        <w:t>Rp.: Ung. S</w:t>
      </w:r>
      <w:r w:rsidRPr="006A5446">
        <w:rPr>
          <w:rFonts w:ascii="Times New Roman" w:hAnsi="Times New Roman"/>
          <w:sz w:val="28"/>
          <w:szCs w:val="28"/>
          <w:lang w:val="en-US"/>
        </w:rPr>
        <w:t>ulfanilamidi</w:t>
      </w:r>
      <w:r w:rsidRPr="006A5446">
        <w:rPr>
          <w:rFonts w:ascii="Times New Roman" w:hAnsi="Times New Roman"/>
          <w:sz w:val="28"/>
          <w:szCs w:val="28"/>
        </w:rPr>
        <w:t xml:space="preserve"> 5% - 30,0 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D.S. Наносить на </w:t>
      </w:r>
      <w:r w:rsidRPr="006A5446">
        <w:rPr>
          <w:rFonts w:ascii="Times New Roman" w:hAnsi="Times New Roman"/>
          <w:sz w:val="28"/>
          <w:szCs w:val="28"/>
        </w:rPr>
        <w:t>пораженные участки кожи</w:t>
      </w:r>
      <w:r>
        <w:rPr>
          <w:rFonts w:ascii="Times New Roman" w:hAnsi="Times New Roman"/>
          <w:sz w:val="28"/>
          <w:szCs w:val="28"/>
        </w:rPr>
        <w:t>.</w:t>
      </w:r>
      <w:r w:rsidRPr="006A5446">
        <w:rPr>
          <w:rFonts w:ascii="Times New Roman" w:hAnsi="Times New Roman"/>
          <w:sz w:val="28"/>
          <w:szCs w:val="28"/>
        </w:rPr>
        <w:t xml:space="preserve"> 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Обязательные виды внутриаптечного контроля: письменный контроль, органолептический, контроль при отпуске</w:t>
      </w:r>
      <w:r>
        <w:rPr>
          <w:rFonts w:ascii="Times New Roman" w:hAnsi="Times New Roman"/>
          <w:sz w:val="28"/>
          <w:szCs w:val="28"/>
        </w:rPr>
        <w:t xml:space="preserve"> </w:t>
      </w:r>
      <w:r w:rsidRPr="000A78E1">
        <w:rPr>
          <w:rFonts w:ascii="Times New Roman" w:hAnsi="Times New Roman"/>
          <w:sz w:val="28"/>
          <w:szCs w:val="28"/>
        </w:rPr>
        <w:t>[</w:t>
      </w:r>
      <w:r>
        <w:rPr>
          <w:rFonts w:ascii="Times New Roman" w:hAnsi="Times New Roman"/>
          <w:sz w:val="28"/>
          <w:szCs w:val="28"/>
        </w:rPr>
        <w:t>2,19</w:t>
      </w:r>
      <w:r w:rsidRPr="000A78E1">
        <w:rPr>
          <w:rFonts w:ascii="Times New Roman" w:hAnsi="Times New Roman"/>
          <w:sz w:val="28"/>
          <w:szCs w:val="28"/>
        </w:rPr>
        <w:t>]</w:t>
      </w:r>
      <w:r w:rsidRPr="006A5446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Выборочно: физический, полный химический, опросный</w:t>
      </w:r>
      <w:r>
        <w:rPr>
          <w:rFonts w:ascii="Times New Roman" w:hAnsi="Times New Roman"/>
          <w:sz w:val="28"/>
          <w:szCs w:val="28"/>
        </w:rPr>
        <w:t xml:space="preserve"> [2]</w:t>
      </w:r>
      <w:r w:rsidRPr="006A5446">
        <w:rPr>
          <w:rFonts w:ascii="Times New Roman" w:hAnsi="Times New Roman"/>
          <w:sz w:val="28"/>
          <w:szCs w:val="28"/>
        </w:rPr>
        <w:t>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1. Письменный контроль: проверяем правильность оформления паспорта письменного контроля</w:t>
      </w:r>
      <w:r>
        <w:rPr>
          <w:rFonts w:ascii="Times New Roman" w:hAnsi="Times New Roman"/>
          <w:sz w:val="28"/>
          <w:szCs w:val="28"/>
        </w:rPr>
        <w:t xml:space="preserve"> [2,17]</w:t>
      </w:r>
      <w:r w:rsidRPr="006A5446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tbl>
      <w:tblPr>
        <w:tblpPr w:leftFromText="180" w:rightFromText="180" w:vertAnchor="text" w:horzAnchor="margin" w:tblpY="7"/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73"/>
        <w:gridCol w:w="4820"/>
      </w:tblGrid>
      <w:tr w:rsidR="00BD2A2D" w:rsidRPr="006A5446" w:rsidTr="00BD2A2D">
        <w:trPr>
          <w:trHeight w:val="2549"/>
        </w:trPr>
        <w:tc>
          <w:tcPr>
            <w:tcW w:w="4673" w:type="dxa"/>
            <w:shd w:val="clear" w:color="auto" w:fill="auto"/>
          </w:tcPr>
          <w:p w:rsidR="00BD2A2D" w:rsidRPr="00E81F22" w:rsidRDefault="00BD2A2D" w:rsidP="00BD2A2D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D6E4D">
              <w:rPr>
                <w:rFonts w:ascii="Times New Roman" w:hAnsi="Times New Roman"/>
                <w:sz w:val="28"/>
                <w:szCs w:val="28"/>
              </w:rPr>
              <w:t>ППК</w:t>
            </w:r>
            <w:r w:rsidRPr="00E81F22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№1</w:t>
            </w:r>
            <w:r w:rsidR="00356AE1" w:rsidRPr="003B4711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="00356AE1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 </w:t>
            </w:r>
            <w:r w:rsidR="00356AE1" w:rsidRPr="003B4711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  <w:r w:rsidR="00356AE1">
              <w:rPr>
                <w:rFonts w:ascii="Times New Roman" w:hAnsi="Times New Roman"/>
                <w:sz w:val="28"/>
                <w:szCs w:val="28"/>
                <w:lang w:val="en-US"/>
              </w:rPr>
              <w:t>1.06</w:t>
            </w:r>
            <w:r w:rsidRPr="00E81F22">
              <w:rPr>
                <w:rFonts w:ascii="Times New Roman" w:hAnsi="Times New Roman"/>
                <w:sz w:val="28"/>
                <w:szCs w:val="28"/>
                <w:lang w:val="en-US"/>
              </w:rPr>
              <w:t>.20</w:t>
            </w:r>
          </w:p>
          <w:p w:rsidR="00BD2A2D" w:rsidRPr="00E81F22" w:rsidRDefault="00BD2A2D" w:rsidP="00BD2A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A5446">
              <w:rPr>
                <w:rFonts w:ascii="Times New Roman" w:hAnsi="Times New Roman"/>
                <w:sz w:val="28"/>
                <w:szCs w:val="28"/>
                <w:lang w:val="en-US"/>
              </w:rPr>
              <w:t>Vaselini</w:t>
            </w:r>
            <w:r w:rsidRPr="00E81F22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8,5</w:t>
            </w:r>
          </w:p>
          <w:p w:rsidR="00BD2A2D" w:rsidRPr="00E81F22" w:rsidRDefault="00BD2A2D" w:rsidP="00BD2A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A5446">
              <w:rPr>
                <w:rFonts w:ascii="Times New Roman" w:hAnsi="Times New Roman"/>
                <w:sz w:val="28"/>
                <w:szCs w:val="28"/>
                <w:lang w:val="en-US"/>
              </w:rPr>
              <w:t>Streptocidi</w:t>
            </w:r>
            <w:r w:rsidRPr="00E81F22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1,5</w:t>
            </w:r>
          </w:p>
          <w:p w:rsidR="00BD2A2D" w:rsidRPr="00E81F22" w:rsidRDefault="00BD2A2D" w:rsidP="00BD2A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6A5446">
              <w:rPr>
                <w:rFonts w:ascii="Times New Roman" w:hAnsi="Times New Roman"/>
                <w:sz w:val="28"/>
                <w:szCs w:val="28"/>
                <w:lang w:val="en-US"/>
              </w:rPr>
              <w:t>Spiritus</w:t>
            </w:r>
            <w:r w:rsidRPr="00E81F22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6A5446">
              <w:rPr>
                <w:rFonts w:ascii="Times New Roman" w:hAnsi="Times New Roman"/>
                <w:sz w:val="28"/>
                <w:szCs w:val="28"/>
                <w:lang w:val="en-US"/>
              </w:rPr>
              <w:t>aethylici</w:t>
            </w:r>
            <w:r w:rsidRPr="00E81F22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90% -  </w:t>
            </w:r>
            <w:r w:rsidRPr="006A5446">
              <w:rPr>
                <w:rFonts w:ascii="Times New Roman" w:hAnsi="Times New Roman"/>
                <w:sz w:val="28"/>
                <w:szCs w:val="28"/>
                <w:lang w:val="en-US"/>
              </w:rPr>
              <w:t>VIII</w:t>
            </w:r>
            <w:r w:rsidRPr="00E81F22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6A5446">
              <w:rPr>
                <w:rFonts w:ascii="Times New Roman" w:hAnsi="Times New Roman"/>
                <w:sz w:val="28"/>
                <w:szCs w:val="28"/>
                <w:lang w:val="en-US"/>
              </w:rPr>
              <w:t>gtt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E81F22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  <w:p w:rsidR="00BD2A2D" w:rsidRPr="006A5446" w:rsidRDefault="00BD2A2D" w:rsidP="00BD2A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6A5446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об 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>= 30,0</w:t>
            </w:r>
          </w:p>
          <w:p w:rsidR="00BD2A2D" w:rsidRPr="006A5446" w:rsidRDefault="00BD2A2D" w:rsidP="00BD2A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A78E1">
              <w:rPr>
                <w:rFonts w:ascii="Times New Roman" w:hAnsi="Times New Roman"/>
                <w:sz w:val="28"/>
                <w:szCs w:val="28"/>
              </w:rPr>
              <w:t>Монгуш</w:t>
            </w:r>
          </w:p>
          <w:p w:rsidR="00BD2A2D" w:rsidRPr="006A5446" w:rsidRDefault="00BD2A2D" w:rsidP="00BD2A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№ан 1</w:t>
            </w:r>
            <w:r w:rsidR="00356AE1">
              <w:rPr>
                <w:rFonts w:ascii="Times New Roman" w:hAnsi="Times New Roman"/>
                <w:sz w:val="28"/>
                <w:szCs w:val="28"/>
              </w:rPr>
              <w:t>8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Монгуш</w:t>
            </w:r>
          </w:p>
        </w:tc>
        <w:tc>
          <w:tcPr>
            <w:tcW w:w="4820" w:type="dxa"/>
            <w:shd w:val="clear" w:color="auto" w:fill="auto"/>
          </w:tcPr>
          <w:p w:rsidR="00BD2A2D" w:rsidRPr="006A5446" w:rsidRDefault="00BD2A2D" w:rsidP="00BD2A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</w:rPr>
              <w:t>Расчеты:</w:t>
            </w:r>
          </w:p>
          <w:p w:rsidR="00BD2A2D" w:rsidRPr="00EB24EE" w:rsidRDefault="00BD2A2D" w:rsidP="00BD2A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sz w:val="28"/>
                <w:szCs w:val="28"/>
              </w:rPr>
              <w:t>,0 –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 xml:space="preserve"> 100,0</w:t>
            </w:r>
            <w:r w:rsidRPr="00EB24EE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BD2A2D" w:rsidRPr="006A5446" w:rsidRDefault="00BD2A2D" w:rsidP="00BD2A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</w:rPr>
              <w:t xml:space="preserve"> х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– 30,0</w:t>
            </w:r>
            <w:r w:rsidRPr="00EB24EE">
              <w:rPr>
                <w:rFonts w:ascii="Times New Roman" w:hAnsi="Times New Roman"/>
                <w:sz w:val="28"/>
                <w:szCs w:val="28"/>
              </w:rPr>
              <w:t>;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х =1,5 – стрептоцида:</w:t>
            </w:r>
          </w:p>
          <w:p w:rsidR="00BD2A2D" w:rsidRPr="006A5446" w:rsidRDefault="00BD2A2D" w:rsidP="00BD2A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</w:rPr>
              <w:t>30,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>-1,5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=28,5 –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 xml:space="preserve"> вазелин</w:t>
            </w:r>
            <w:r>
              <w:rPr>
                <w:rFonts w:ascii="Times New Roman" w:hAnsi="Times New Roman"/>
                <w:sz w:val="28"/>
                <w:szCs w:val="28"/>
              </w:rPr>
              <w:t>а.</w:t>
            </w:r>
          </w:p>
          <w:p w:rsidR="00BD2A2D" w:rsidRPr="006A5446" w:rsidRDefault="00BD2A2D" w:rsidP="00BD2A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Спирт этиловый 90%</w:t>
            </w:r>
            <w:r w:rsidRPr="00EB24EE">
              <w:rPr>
                <w:rFonts w:ascii="Times New Roman" w:hAnsi="Times New Roman"/>
                <w:sz w:val="28"/>
                <w:szCs w:val="28"/>
              </w:rPr>
              <w:t>: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1,0 – 5 капель;</w:t>
            </w:r>
          </w:p>
          <w:p w:rsidR="00BD2A2D" w:rsidRDefault="00BD2A2D" w:rsidP="00BD2A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</w:rPr>
              <w:t xml:space="preserve">                                       1,5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– 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>х</w: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 xml:space="preserve">   </w:t>
            </w:r>
          </w:p>
          <w:p w:rsidR="00BD2A2D" w:rsidRPr="006A5446" w:rsidRDefault="00BD2A2D" w:rsidP="00BD2A2D">
            <w:pPr>
              <w:spacing w:line="360" w:lineRule="auto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                                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>х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>=7,5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капель.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 xml:space="preserve">                                 </w:t>
            </w:r>
          </w:p>
          <w:p w:rsidR="00BD2A2D" w:rsidRPr="006A5446" w:rsidRDefault="00BD2A2D" w:rsidP="00BD2A2D">
            <w:pPr>
              <w:spacing w:line="360" w:lineRule="auto"/>
              <w:ind w:firstLine="709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 xml:space="preserve">2. Органолептический контроль: мазь белого цвета, без запаха, однородно смешана.   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 xml:space="preserve">3.Физический контроль. 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m</w:t>
      </w:r>
      <w:r w:rsidRPr="006A5446">
        <w:rPr>
          <w:rFonts w:ascii="Times New Roman" w:hAnsi="Times New Roman"/>
          <w:sz w:val="28"/>
          <w:szCs w:val="28"/>
          <w:vertAlign w:val="subscript"/>
        </w:rPr>
        <w:t>пр</w:t>
      </w:r>
      <w:r w:rsidRPr="006A5446">
        <w:rPr>
          <w:rFonts w:ascii="Times New Roman" w:hAnsi="Times New Roman"/>
          <w:sz w:val="28"/>
          <w:szCs w:val="28"/>
        </w:rPr>
        <w:t>=29,3</w:t>
      </w:r>
      <w:r w:rsidRPr="00EB24EE">
        <w:rPr>
          <w:rFonts w:ascii="Times New Roman" w:hAnsi="Times New Roman"/>
          <w:sz w:val="28"/>
          <w:szCs w:val="28"/>
        </w:rPr>
        <w:t>;</w:t>
      </w:r>
      <w:r w:rsidRPr="006A5446">
        <w:rPr>
          <w:rFonts w:ascii="Times New Roman" w:hAnsi="Times New Roman"/>
          <w:sz w:val="28"/>
          <w:szCs w:val="28"/>
        </w:rPr>
        <w:t xml:space="preserve"> 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ДО</w:t>
      </w:r>
      <w:r w:rsidRPr="00EB24EE">
        <w:rPr>
          <w:rFonts w:ascii="Times New Roman" w:hAnsi="Times New Roman"/>
          <w:sz w:val="28"/>
          <w:szCs w:val="28"/>
        </w:rPr>
        <w:t>:</w:t>
      </w:r>
      <w:r w:rsidRPr="006A5446">
        <w:rPr>
          <w:rFonts w:ascii="Times New Roman" w:hAnsi="Times New Roman"/>
          <w:sz w:val="28"/>
          <w:szCs w:val="28"/>
        </w:rPr>
        <w:t xml:space="preserve"> 30,0</w:t>
      </w:r>
      <w:r>
        <w:rPr>
          <w:rFonts w:ascii="Times New Roman" w:hAnsi="Times New Roman"/>
          <w:sz w:val="28"/>
          <w:szCs w:val="28"/>
        </w:rPr>
        <w:t xml:space="preserve"> </w:t>
      </w:r>
      <w:r w:rsidRPr="006A5446">
        <w:rPr>
          <w:rFonts w:ascii="Times New Roman" w:hAnsi="Times New Roman"/>
          <w:sz w:val="28"/>
          <w:szCs w:val="28"/>
        </w:rPr>
        <w:t>±7%; [27,9</w:t>
      </w:r>
      <w:r>
        <w:rPr>
          <w:rFonts w:ascii="Times New Roman" w:hAnsi="Times New Roman"/>
          <w:sz w:val="28"/>
          <w:szCs w:val="28"/>
        </w:rPr>
        <w:t xml:space="preserve"> – </w:t>
      </w:r>
      <w:r w:rsidRPr="006A5446">
        <w:rPr>
          <w:rFonts w:ascii="Times New Roman" w:hAnsi="Times New Roman"/>
          <w:sz w:val="28"/>
          <w:szCs w:val="28"/>
        </w:rPr>
        <w:t>32,1]</w:t>
      </w:r>
      <w:r>
        <w:rPr>
          <w:rFonts w:ascii="Times New Roman" w:hAnsi="Times New Roman"/>
          <w:sz w:val="28"/>
          <w:szCs w:val="28"/>
        </w:rPr>
        <w:t>.</w:t>
      </w:r>
      <w:r w:rsidRPr="006A5446">
        <w:rPr>
          <w:rFonts w:ascii="Times New Roman" w:hAnsi="Times New Roman"/>
          <w:sz w:val="28"/>
          <w:szCs w:val="28"/>
        </w:rPr>
        <w:t xml:space="preserve">  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Отклонения в массе мази укладываются в ДО.</w:t>
      </w:r>
    </w:p>
    <w:p w:rsidR="00BD2A2D" w:rsidRPr="006A5446" w:rsidRDefault="00BD2A2D" w:rsidP="00BD2A2D">
      <w:pPr>
        <w:tabs>
          <w:tab w:val="left" w:pos="321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 xml:space="preserve">4. Химический контроль. </w:t>
      </w:r>
    </w:p>
    <w:p w:rsidR="00BD2A2D" w:rsidRPr="006A5446" w:rsidRDefault="00BD2A2D" w:rsidP="00BD2A2D">
      <w:pPr>
        <w:tabs>
          <w:tab w:val="left" w:pos="321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Реакции подлинности.</w:t>
      </w:r>
    </w:p>
    <w:p w:rsidR="00BD2A2D" w:rsidRPr="006A5446" w:rsidRDefault="00BD2A2D" w:rsidP="00BD2A2D">
      <w:pPr>
        <w:tabs>
          <w:tab w:val="left" w:pos="321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Примерно 0,1 мази помещаем в фарфоровую чашечку, прибавляем 3 мл разведенной хлористоводородной кислоты и нагреваем до расплавления основы. После охлаждения основы жидкость отделяем от мазевой основы.</w:t>
      </w:r>
    </w:p>
    <w:p w:rsidR="00BD2A2D" w:rsidRDefault="00BD2A2D" w:rsidP="00BD2A2D">
      <w:pPr>
        <w:tabs>
          <w:tab w:val="left" w:pos="321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Реакция диазоти</w:t>
      </w:r>
      <w:r>
        <w:rPr>
          <w:rFonts w:ascii="Times New Roman" w:hAnsi="Times New Roman"/>
          <w:sz w:val="28"/>
          <w:szCs w:val="28"/>
        </w:rPr>
        <w:t>рования и сочетания с фенолами.</w:t>
      </w:r>
    </w:p>
    <w:p w:rsidR="00BD2A2D" w:rsidRDefault="00BD2A2D" w:rsidP="00BD2A2D">
      <w:pPr>
        <w:tabs>
          <w:tab w:val="left" w:pos="321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lastRenderedPageBreak/>
        <w:t>К 0,5 мл извлечения добавляем 3-5 капель хлористоводородной кислоты 8,3%, 2-3 капли раствора нитрита натрия и 0,1-0,2 мл щелочного раствора резорцина, появляется вишнево-красное окрашивание</w:t>
      </w:r>
      <w:r w:rsidRPr="00A71E55">
        <w:rPr>
          <w:rFonts w:ascii="Times New Roman" w:hAnsi="Times New Roman"/>
          <w:sz w:val="28"/>
          <w:szCs w:val="28"/>
        </w:rPr>
        <w:t xml:space="preserve"> [20]</w:t>
      </w:r>
      <w:r w:rsidRPr="006A5446">
        <w:rPr>
          <w:rFonts w:ascii="Times New Roman" w:hAnsi="Times New Roman"/>
          <w:sz w:val="28"/>
          <w:szCs w:val="28"/>
        </w:rPr>
        <w:t>.</w:t>
      </w:r>
    </w:p>
    <w:p w:rsidR="00BD2A2D" w:rsidRDefault="00BD2A2D" w:rsidP="00BD2A2D">
      <w:pPr>
        <w:tabs>
          <w:tab w:val="left" w:pos="321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150C02"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 wp14:anchorId="6316B5BA" wp14:editId="79467F94">
            <wp:extent cx="5057775" cy="2028825"/>
            <wp:effectExtent l="0" t="0" r="0" b="9525"/>
            <wp:docPr id="1883" name="Рисунок 11" descr="http://obmendoc.ru/uploads/user_files/10/63d5beeb1c91c40c76dbd66ed8e7e97a/%D0%98%D0%93%D0%90/attachments/%D0%91%D0%B8%D0%BB%D0%B5%D1%82%2024.files/image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obmendoc.ru/uploads/user_files/10/63d5beeb1c91c40c76dbd66ed8e7e97a/%D0%98%D0%93%D0%90/attachments/%D0%91%D0%B8%D0%BB%D0%B5%D1%82%2024.files/image001.jpg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8596" cy="2033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Реакция образования оснований</w:t>
      </w:r>
      <w:r w:rsidRPr="006A5446">
        <w:rPr>
          <w:rFonts w:ascii="Times New Roman" w:hAnsi="Times New Roman"/>
          <w:sz w:val="28"/>
          <w:szCs w:val="28"/>
        </w:rPr>
        <w:t xml:space="preserve"> Шиффа. </w:t>
      </w:r>
    </w:p>
    <w:p w:rsidR="00BD2A2D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Помещаем 2-3 капли извлечения на бумажную полоску газетной бумаги и прибавляем 1-2 капли разведенной кислоты хлористоводородной. На бумаге появляется оранжевое пятно</w:t>
      </w:r>
      <w:r>
        <w:rPr>
          <w:rFonts w:ascii="Times New Roman" w:hAnsi="Times New Roman"/>
          <w:sz w:val="28"/>
          <w:szCs w:val="28"/>
        </w:rPr>
        <w:t xml:space="preserve"> [20]</w:t>
      </w:r>
      <w:r w:rsidRPr="006A5446">
        <w:rPr>
          <w:rFonts w:ascii="Times New Roman" w:hAnsi="Times New Roman"/>
          <w:sz w:val="28"/>
          <w:szCs w:val="28"/>
        </w:rPr>
        <w:t>.</w:t>
      </w:r>
    </w:p>
    <w:p w:rsidR="00BD2A2D" w:rsidRPr="006A5446" w:rsidRDefault="00BD2A2D" w:rsidP="00BD2A2D">
      <w:pPr>
        <w:spacing w:line="360" w:lineRule="auto"/>
        <w:ind w:firstLine="709"/>
        <w:contextualSpacing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09936E5" wp14:editId="30DBB8D9">
            <wp:extent cx="5419725" cy="1122045"/>
            <wp:effectExtent l="0" t="0" r="9525" b="1905"/>
            <wp:docPr id="11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lum bright="-31000" contrast="61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6841" cy="1121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5. Количественное определение.</w:t>
      </w:r>
    </w:p>
    <w:p w:rsidR="00BD2A2D" w:rsidRDefault="00BD2A2D" w:rsidP="00BD2A2D">
      <w:pPr>
        <w:tabs>
          <w:tab w:val="left" w:pos="321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 xml:space="preserve">Метод </w:t>
      </w:r>
      <w:r>
        <w:rPr>
          <w:rFonts w:ascii="Times New Roman" w:hAnsi="Times New Roman"/>
          <w:sz w:val="28"/>
          <w:szCs w:val="28"/>
        </w:rPr>
        <w:t>нититометрии.</w:t>
      </w:r>
    </w:p>
    <w:p w:rsidR="00BD2A2D" w:rsidRPr="00EB24EE" w:rsidRDefault="00BD2A2D" w:rsidP="00BD2A2D">
      <w:pPr>
        <w:tabs>
          <w:tab w:val="left" w:pos="321"/>
        </w:tabs>
        <w:spacing w:line="360" w:lineRule="auto"/>
        <w:ind w:firstLine="709"/>
        <w:contextualSpacing/>
        <w:jc w:val="both"/>
        <w:rPr>
          <w:rFonts w:ascii="Times New Roman" w:hAnsi="Times New Roman"/>
          <w:color w:val="E36C0A" w:themeColor="accent6" w:themeShade="BF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 основе метода лежит реакция диазотирования.</w:t>
      </w:r>
    </w:p>
    <w:p w:rsidR="00BD2A2D" w:rsidRPr="003911A0" w:rsidRDefault="00BD2A2D" w:rsidP="00BD2A2D">
      <w:pPr>
        <w:jc w:val="center"/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784F2582" wp14:editId="0F5EF3C6">
            <wp:extent cx="4524375" cy="1047750"/>
            <wp:effectExtent l="19050" t="0" r="9525" b="0"/>
            <wp:docPr id="1887" name="Рисунок 43" descr="http://himi.jofo.ru/data/userfiles/4988/images/346815-image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himi.jofo.ru/data/userfiles/4988/images/346815-image031.jpg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sharpenSoften amount="5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1008" cy="10492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A5446" w:rsidRDefault="00BD2A2D" w:rsidP="00BD2A2D">
      <w:pPr>
        <w:tabs>
          <w:tab w:val="left" w:pos="321"/>
        </w:tabs>
        <w:spacing w:line="360" w:lineRule="auto"/>
        <w:ind w:firstLine="709"/>
        <w:contextualSpacing/>
        <w:jc w:val="both"/>
        <w:rPr>
          <w:rFonts w:ascii="Times New Roman" w:hAnsi="Times New Roman"/>
          <w:color w:val="E36C0A" w:themeColor="accent6" w:themeShade="BF"/>
          <w:sz w:val="28"/>
          <w:szCs w:val="28"/>
        </w:rPr>
      </w:pPr>
      <w:r w:rsidRPr="003911A0">
        <w:rPr>
          <w:rFonts w:ascii="Times New Roman" w:hAnsi="Times New Roman"/>
          <w:color w:val="E36C0A" w:themeColor="accent6" w:themeShade="BF"/>
          <w:sz w:val="28"/>
          <w:szCs w:val="28"/>
        </w:rPr>
        <w:t xml:space="preserve">               </w:t>
      </w:r>
    </w:p>
    <w:p w:rsidR="00BD2A2D" w:rsidRDefault="00BD2A2D" w:rsidP="00BD2A2D">
      <w:pPr>
        <w:tabs>
          <w:tab w:val="left" w:pos="321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веску мази 0,5</w:t>
      </w:r>
      <w:r w:rsidRPr="006A5446">
        <w:rPr>
          <w:rFonts w:ascii="Times New Roman" w:hAnsi="Times New Roman"/>
          <w:sz w:val="28"/>
          <w:szCs w:val="28"/>
        </w:rPr>
        <w:t xml:space="preserve"> отвешиваем на</w:t>
      </w:r>
      <w:r>
        <w:rPr>
          <w:rFonts w:ascii="Times New Roman" w:hAnsi="Times New Roman"/>
          <w:sz w:val="28"/>
          <w:szCs w:val="28"/>
        </w:rPr>
        <w:t xml:space="preserve"> пергаментный кружок, помещаем в стаканчик, прибавляем 1 мл раствора кислоты хлористоводородной 8,3% и </w:t>
      </w:r>
    </w:p>
    <w:p w:rsidR="00BD2A2D" w:rsidRDefault="00BD2A2D" w:rsidP="00BD2A2D">
      <w:pPr>
        <w:tabs>
          <w:tab w:val="left" w:pos="321"/>
        </w:tabs>
        <w:spacing w:line="360" w:lineRule="auto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7 мл воды очищенной нагреваем на водяной бане </w:t>
      </w:r>
      <w:r w:rsidRPr="006A5446">
        <w:rPr>
          <w:rFonts w:ascii="Times New Roman" w:hAnsi="Times New Roman"/>
          <w:sz w:val="28"/>
          <w:szCs w:val="28"/>
        </w:rPr>
        <w:t xml:space="preserve">и перемешиваем до растворения основы и стрептоцида. Затем добавляем 0,2 калия бромида, 2 </w:t>
      </w:r>
      <w:r w:rsidRPr="006A5446">
        <w:rPr>
          <w:rFonts w:ascii="Times New Roman" w:hAnsi="Times New Roman"/>
          <w:sz w:val="28"/>
          <w:szCs w:val="28"/>
        </w:rPr>
        <w:lastRenderedPageBreak/>
        <w:t xml:space="preserve">капли индикатора </w:t>
      </w:r>
      <w:r>
        <w:rPr>
          <w:rFonts w:ascii="Times New Roman" w:hAnsi="Times New Roman"/>
          <w:sz w:val="28"/>
          <w:szCs w:val="28"/>
        </w:rPr>
        <w:t>тропеолин 00 и титруем раствором натрия нитрита 0,1М от красного до желтого окрашивания</w:t>
      </w:r>
      <w:r w:rsidRPr="00EA6CF2">
        <w:rPr>
          <w:rFonts w:ascii="Times New Roman" w:hAnsi="Times New Roman"/>
          <w:sz w:val="28"/>
          <w:szCs w:val="28"/>
        </w:rPr>
        <w:t xml:space="preserve"> [19]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BD2A2D" w:rsidRPr="006A5446" w:rsidRDefault="00BD2A2D" w:rsidP="00BD2A2D">
      <w:pPr>
        <w:tabs>
          <w:tab w:val="left" w:pos="321"/>
        </w:tabs>
        <w:spacing w:line="360" w:lineRule="auto"/>
        <w:contextualSpacing/>
        <w:jc w:val="both"/>
        <w:rPr>
          <w:rFonts w:ascii="Times New Roman" w:hAnsi="Times New Roman"/>
          <w:color w:val="E36C0A" w:themeColor="accent6" w:themeShade="BF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Содержание стрептоцида в мази в граммах (Хг) рассчиты</w:t>
      </w:r>
      <w:r>
        <w:rPr>
          <w:rFonts w:ascii="Times New Roman" w:hAnsi="Times New Roman"/>
          <w:sz w:val="28"/>
          <w:szCs w:val="28"/>
        </w:rPr>
        <w:t xml:space="preserve">ваем </w:t>
      </w:r>
      <w:r w:rsidRPr="006A5446">
        <w:rPr>
          <w:rFonts w:ascii="Times New Roman" w:hAnsi="Times New Roman"/>
          <w:sz w:val="28"/>
          <w:szCs w:val="28"/>
        </w:rPr>
        <w:t xml:space="preserve">по </w:t>
      </w:r>
      <w:r w:rsidRPr="006A5446">
        <w:rPr>
          <w:rFonts w:ascii="Times New Roman" w:hAnsi="Times New Roman"/>
          <w:color w:val="000000" w:themeColor="text1"/>
          <w:sz w:val="28"/>
          <w:szCs w:val="28"/>
        </w:rPr>
        <w:t>формуле:</w:t>
      </w:r>
      <w:r w:rsidRPr="006A5446">
        <w:rPr>
          <w:rFonts w:ascii="Times New Roman" w:hAnsi="Times New Roman"/>
          <w:color w:val="E36C0A" w:themeColor="accent6" w:themeShade="BF"/>
          <w:sz w:val="28"/>
          <w:szCs w:val="28"/>
        </w:rPr>
        <w:t xml:space="preserve"> </w:t>
      </w:r>
    </w:p>
    <w:p w:rsidR="00BD2A2D" w:rsidRPr="00EB24EE" w:rsidRDefault="00BD2A2D" w:rsidP="00BD2A2D">
      <w:pPr>
        <w:tabs>
          <w:tab w:val="left" w:pos="321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 xml:space="preserve">Хг =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1,45∙0,0172 ·30,0 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0,5</m:t>
            </m:r>
          </m:den>
        </m:f>
      </m:oMath>
      <w:r>
        <w:rPr>
          <w:rFonts w:ascii="Times New Roman" w:hAnsi="Times New Roman"/>
          <w:sz w:val="28"/>
          <w:szCs w:val="28"/>
        </w:rPr>
        <w:t xml:space="preserve"> = 1,49</w:t>
      </w:r>
    </w:p>
    <w:p w:rsidR="00BD2A2D" w:rsidRPr="006A5446" w:rsidRDefault="00BD2A2D" w:rsidP="00BD2A2D">
      <w:pPr>
        <w:tabs>
          <w:tab w:val="left" w:pos="321"/>
        </w:tabs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Д</w:t>
      </w:r>
      <w:r>
        <w:rPr>
          <w:rFonts w:ascii="Times New Roman" w:hAnsi="Times New Roman"/>
          <w:sz w:val="28"/>
          <w:szCs w:val="28"/>
        </w:rPr>
        <w:t>.</w:t>
      </w:r>
      <w:r w:rsidRPr="006A5446">
        <w:rPr>
          <w:rFonts w:ascii="Times New Roman" w:hAnsi="Times New Roman"/>
          <w:sz w:val="28"/>
          <w:szCs w:val="28"/>
        </w:rPr>
        <w:t>О:</w:t>
      </w:r>
      <w:r>
        <w:rPr>
          <w:rFonts w:ascii="Times New Roman" w:hAnsi="Times New Roman"/>
          <w:sz w:val="28"/>
          <w:szCs w:val="28"/>
        </w:rPr>
        <w:t xml:space="preserve"> </w:t>
      </w:r>
      <w:r w:rsidRPr="006A5446">
        <w:rPr>
          <w:rFonts w:ascii="Times New Roman" w:hAnsi="Times New Roman"/>
          <w:sz w:val="28"/>
          <w:szCs w:val="28"/>
        </w:rPr>
        <w:t xml:space="preserve"> 1,5</w:t>
      </w:r>
      <w:r>
        <w:rPr>
          <w:rFonts w:ascii="Times New Roman" w:hAnsi="Times New Roman"/>
          <w:sz w:val="28"/>
          <w:szCs w:val="28"/>
        </w:rPr>
        <w:t xml:space="preserve"> ±6% </w:t>
      </w:r>
      <w:r w:rsidRPr="006A5446">
        <w:rPr>
          <w:rFonts w:ascii="Times New Roman" w:hAnsi="Times New Roman"/>
          <w:sz w:val="28"/>
          <w:szCs w:val="28"/>
        </w:rPr>
        <w:t>[1,41</w:t>
      </w:r>
      <w:r>
        <w:rPr>
          <w:rFonts w:ascii="Times New Roman" w:hAnsi="Times New Roman"/>
          <w:sz w:val="28"/>
          <w:szCs w:val="28"/>
        </w:rPr>
        <w:t xml:space="preserve"> –</w:t>
      </w:r>
      <w:r w:rsidRPr="006A5446">
        <w:rPr>
          <w:rFonts w:ascii="Times New Roman" w:hAnsi="Times New Roman"/>
          <w:sz w:val="28"/>
          <w:szCs w:val="28"/>
        </w:rPr>
        <w:t xml:space="preserve"> 1,59]</w:t>
      </w:r>
      <w:r>
        <w:rPr>
          <w:rFonts w:ascii="Times New Roman" w:hAnsi="Times New Roman"/>
          <w:sz w:val="28"/>
          <w:szCs w:val="28"/>
        </w:rPr>
        <w:t>.</w:t>
      </w:r>
    </w:p>
    <w:p w:rsidR="00BD2A2D" w:rsidRPr="00BD352B" w:rsidRDefault="00BD2A2D" w:rsidP="00BD2A2D">
      <w:pPr>
        <w:spacing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</w:t>
      </w:r>
      <w:r w:rsidRPr="006A5446">
        <w:rPr>
          <w:rFonts w:ascii="Times New Roman" w:hAnsi="Times New Roman"/>
          <w:sz w:val="28"/>
          <w:szCs w:val="28"/>
        </w:rPr>
        <w:t>Отклонения, допустимые в массе навески отдельных лекарственных веществ в мазях, укладываются в Д</w:t>
      </w:r>
      <w:r>
        <w:rPr>
          <w:rFonts w:ascii="Times New Roman" w:hAnsi="Times New Roman"/>
          <w:sz w:val="28"/>
          <w:szCs w:val="28"/>
        </w:rPr>
        <w:t>.</w:t>
      </w:r>
      <w:r w:rsidRPr="006A5446"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 xml:space="preserve"> </w:t>
      </w:r>
      <w:r w:rsidRPr="00BD352B">
        <w:rPr>
          <w:rFonts w:ascii="Times New Roman" w:hAnsi="Times New Roman"/>
          <w:sz w:val="28"/>
          <w:szCs w:val="28"/>
        </w:rPr>
        <w:t>[2].</w:t>
      </w:r>
    </w:p>
    <w:p w:rsidR="00BD2A2D" w:rsidRDefault="00BD2A2D" w:rsidP="00BD2A2D">
      <w:pPr>
        <w:pStyle w:val="a7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6A75C6">
        <w:rPr>
          <w:rFonts w:ascii="Times New Roman" w:hAnsi="Times New Roman"/>
          <w:sz w:val="28"/>
          <w:szCs w:val="28"/>
        </w:rPr>
        <w:t>Данные анализа заносим в журнал регистрации</w:t>
      </w:r>
      <w:r>
        <w:rPr>
          <w:rFonts w:ascii="Times New Roman" w:hAnsi="Times New Roman"/>
          <w:sz w:val="28"/>
          <w:szCs w:val="28"/>
        </w:rPr>
        <w:t>:</w:t>
      </w:r>
      <w:r w:rsidRPr="006A75C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  <w:lang w:eastAsia="ru-RU"/>
        </w:rPr>
        <w:t>Журнал регистрации результатов органолептического, физического и химического контроля внутриаптечной заготовки, лекарственных форм, изготовленных по рецептам (требованиям лечебных организаций), концентратов, тритураций, спирта этилового и фасовки</w:t>
      </w:r>
      <w:r>
        <w:rPr>
          <w:rFonts w:ascii="Times New Roman" w:hAnsi="Times New Roman"/>
          <w:sz w:val="28"/>
          <w:szCs w:val="28"/>
        </w:rPr>
        <w:t>».</w:t>
      </w:r>
    </w:p>
    <w:p w:rsidR="00BD2A2D" w:rsidRPr="00682D8C" w:rsidRDefault="00BD2A2D" w:rsidP="00BD2A2D">
      <w:pPr>
        <w:pStyle w:val="a7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82D8C">
        <w:rPr>
          <w:rFonts w:ascii="Times New Roman" w:hAnsi="Times New Roman"/>
          <w:sz w:val="28"/>
          <w:szCs w:val="28"/>
        </w:rPr>
        <w:t xml:space="preserve">Контроль при отпуске. </w:t>
      </w:r>
    </w:p>
    <w:p w:rsidR="00BD2A2D" w:rsidRDefault="00BD2A2D" w:rsidP="00BD2A2D">
      <w:pPr>
        <w:pStyle w:val="a7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682D8C">
        <w:rPr>
          <w:rFonts w:ascii="Times New Roman" w:hAnsi="Times New Roman"/>
          <w:sz w:val="28"/>
          <w:szCs w:val="28"/>
        </w:rPr>
        <w:t>Проверяем оформление этикетки основной и дополнительных</w:t>
      </w:r>
      <w:r w:rsidRPr="00576BDF">
        <w:rPr>
          <w:rFonts w:ascii="Times New Roman" w:hAnsi="Times New Roman"/>
          <w:sz w:val="28"/>
          <w:szCs w:val="28"/>
        </w:rPr>
        <w:t xml:space="preserve"> </w:t>
      </w:r>
      <w:r w:rsidRPr="00EA6CF2">
        <w:rPr>
          <w:rFonts w:ascii="Times New Roman" w:hAnsi="Times New Roman"/>
          <w:sz w:val="28"/>
          <w:szCs w:val="28"/>
        </w:rPr>
        <w:t>[2]</w:t>
      </w:r>
      <w:r>
        <w:rPr>
          <w:rFonts w:ascii="Times New Roman" w:hAnsi="Times New Roman"/>
          <w:sz w:val="28"/>
          <w:szCs w:val="28"/>
        </w:rPr>
        <w:t xml:space="preserve">. </w:t>
      </w:r>
    </w:p>
    <w:p w:rsidR="00BD2A2D" w:rsidRPr="00621C59" w:rsidRDefault="00BD2A2D" w:rsidP="00BD2A2D">
      <w:pPr>
        <w:pStyle w:val="ConsPlusNormal"/>
        <w:spacing w:line="360" w:lineRule="auto"/>
        <w:ind w:firstLine="709"/>
        <w:jc w:val="both"/>
        <w:rPr>
          <w:sz w:val="28"/>
        </w:rPr>
      </w:pPr>
      <w:r w:rsidRPr="00621C59">
        <w:rPr>
          <w:sz w:val="28"/>
        </w:rPr>
        <w:t>На этикетках для оформления лекарственных препаратов по индивидуальному рецепту должно быть указано:</w:t>
      </w:r>
    </w:p>
    <w:p w:rsidR="00BD2A2D" w:rsidRPr="00621C59" w:rsidRDefault="00BD2A2D" w:rsidP="00D039BC">
      <w:pPr>
        <w:pStyle w:val="ConsPlusNormal"/>
        <w:numPr>
          <w:ilvl w:val="0"/>
          <w:numId w:val="10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 xml:space="preserve"> наименование аптечной организации, Ф.И.О. индивидуального предпринимателя, имеющего лицензию на фармацевтическую деятельность;</w:t>
      </w:r>
    </w:p>
    <w:p w:rsidR="00BD2A2D" w:rsidRPr="00621C59" w:rsidRDefault="00BD2A2D" w:rsidP="00D039BC">
      <w:pPr>
        <w:pStyle w:val="ConsPlusNormal"/>
        <w:numPr>
          <w:ilvl w:val="0"/>
          <w:numId w:val="10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 xml:space="preserve"> местонахождение аптечной организации или место фармацевтической деятельности индивидуального предпринимателя;</w:t>
      </w:r>
    </w:p>
    <w:p w:rsidR="00BD2A2D" w:rsidRPr="00621C59" w:rsidRDefault="00BD2A2D" w:rsidP="00D039BC">
      <w:pPr>
        <w:pStyle w:val="ConsPlusNormal"/>
        <w:numPr>
          <w:ilvl w:val="0"/>
          <w:numId w:val="10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 xml:space="preserve"> номер рецепта (присваивается в аптеке);</w:t>
      </w:r>
    </w:p>
    <w:p w:rsidR="00BD2A2D" w:rsidRPr="00621C59" w:rsidRDefault="00BD2A2D" w:rsidP="00D039BC">
      <w:pPr>
        <w:pStyle w:val="ConsPlusNormal"/>
        <w:numPr>
          <w:ilvl w:val="0"/>
          <w:numId w:val="10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 xml:space="preserve"> Ф.И.О. пациента;</w:t>
      </w:r>
    </w:p>
    <w:p w:rsidR="00BD2A2D" w:rsidRPr="00621C59" w:rsidRDefault="00BD2A2D" w:rsidP="00D039BC">
      <w:pPr>
        <w:pStyle w:val="ConsPlusNormal"/>
        <w:numPr>
          <w:ilvl w:val="0"/>
          <w:numId w:val="10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 xml:space="preserve"> наименование или состав лекарственного препарата;</w:t>
      </w:r>
    </w:p>
    <w:p w:rsidR="00BD2A2D" w:rsidRPr="00621C59" w:rsidRDefault="00BD2A2D" w:rsidP="00D039BC">
      <w:pPr>
        <w:pStyle w:val="ConsPlusNormal"/>
        <w:numPr>
          <w:ilvl w:val="0"/>
          <w:numId w:val="10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 xml:space="preserve"> способ применения лекарственного препарата (внутреннее, наружное, для инъекций), вид лекарственной формы (глазные капли, мазь и т.д.);</w:t>
      </w:r>
    </w:p>
    <w:p w:rsidR="00BD2A2D" w:rsidRPr="00621C59" w:rsidRDefault="00BD2A2D" w:rsidP="00D039BC">
      <w:pPr>
        <w:pStyle w:val="ConsPlusNormal"/>
        <w:numPr>
          <w:ilvl w:val="0"/>
          <w:numId w:val="10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 xml:space="preserve"> подробное описание способа применения (для микстур: "по ___ ложке ___ раз в день ___ еды"; для капель для внутреннего употребления: "по ___ капель ___ раз в день ___ еды"; для порошков: "по ___ порошку ___ раз в день ___ еды"; для глазных капель: "по ___ капель ___ раз в день в ___ глаз"; для </w:t>
      </w:r>
      <w:r w:rsidRPr="00621C59">
        <w:rPr>
          <w:sz w:val="28"/>
        </w:rPr>
        <w:lastRenderedPageBreak/>
        <w:t>остальных лекарственных форм, применяемых наружно, должно быть оставлено место для указания способа применения, которое заполняется от руки или проставлением штампа. На этикетках лекарственных препаратов для инъекций и инфузий должно быть обязательно предусмотрено место для написания состава лекарственного препарата и указания способа его применения или введения);</w:t>
      </w:r>
    </w:p>
    <w:p w:rsidR="00BD2A2D" w:rsidRPr="00621C59" w:rsidRDefault="00BD2A2D" w:rsidP="00D039BC">
      <w:pPr>
        <w:pStyle w:val="ConsPlusNormal"/>
        <w:numPr>
          <w:ilvl w:val="0"/>
          <w:numId w:val="10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>дата изготовления лекарственного препарата;</w:t>
      </w:r>
    </w:p>
    <w:p w:rsidR="00BD2A2D" w:rsidRPr="00621C59" w:rsidRDefault="00BD2A2D" w:rsidP="00D039BC">
      <w:pPr>
        <w:pStyle w:val="ConsPlusNormal"/>
        <w:numPr>
          <w:ilvl w:val="0"/>
          <w:numId w:val="10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>срок годности лекарственного препарата ("Годен до ____");</w:t>
      </w:r>
    </w:p>
    <w:p w:rsidR="00BD2A2D" w:rsidRPr="00621C59" w:rsidRDefault="00BD2A2D" w:rsidP="00D039BC">
      <w:pPr>
        <w:pStyle w:val="ConsPlusNormal"/>
        <w:numPr>
          <w:ilvl w:val="0"/>
          <w:numId w:val="10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 xml:space="preserve"> цена лекарственного препарата;</w:t>
      </w:r>
    </w:p>
    <w:p w:rsidR="00BD2A2D" w:rsidRPr="00621C59" w:rsidRDefault="00BD2A2D" w:rsidP="00D039BC">
      <w:pPr>
        <w:pStyle w:val="ConsPlusNormal"/>
        <w:numPr>
          <w:ilvl w:val="0"/>
          <w:numId w:val="10"/>
        </w:numPr>
        <w:spacing w:line="360" w:lineRule="auto"/>
        <w:ind w:left="0" w:firstLine="0"/>
        <w:jc w:val="both"/>
        <w:rPr>
          <w:sz w:val="28"/>
        </w:rPr>
      </w:pPr>
      <w:r w:rsidRPr="00621C59">
        <w:rPr>
          <w:sz w:val="28"/>
        </w:rPr>
        <w:t xml:space="preserve"> предостережение "Хранить в недоступном для детей месте".</w:t>
      </w:r>
    </w:p>
    <w:p w:rsidR="00BD2A2D" w:rsidRDefault="00BD2A2D" w:rsidP="00BD2A2D">
      <w:pPr>
        <w:shd w:val="clear" w:color="auto" w:fill="FFFFFF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D2A2D" w:rsidRPr="00356AE1" w:rsidRDefault="00BD2A2D" w:rsidP="00BD2A2D">
      <w:pPr>
        <w:spacing w:line="360" w:lineRule="auto"/>
        <w:ind w:firstLine="709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356AE1">
        <w:rPr>
          <w:rFonts w:ascii="Times New Roman" w:hAnsi="Times New Roman"/>
          <w:b/>
          <w:sz w:val="28"/>
          <w:szCs w:val="28"/>
        </w:rPr>
        <w:t>Про</w:t>
      </w:r>
      <w:r w:rsidR="00B70E5E" w:rsidRPr="00356AE1">
        <w:rPr>
          <w:rFonts w:ascii="Times New Roman" w:hAnsi="Times New Roman"/>
          <w:b/>
          <w:sz w:val="28"/>
          <w:szCs w:val="28"/>
        </w:rPr>
        <w:t>токол</w:t>
      </w:r>
      <w:r w:rsidR="00356AE1">
        <w:rPr>
          <w:rFonts w:ascii="Times New Roman" w:hAnsi="Times New Roman"/>
          <w:b/>
          <w:sz w:val="28"/>
          <w:szCs w:val="28"/>
        </w:rPr>
        <w:t xml:space="preserve"> №19 от 01.06</w:t>
      </w:r>
      <w:r w:rsidRPr="00356AE1">
        <w:rPr>
          <w:rFonts w:ascii="Times New Roman" w:hAnsi="Times New Roman"/>
          <w:b/>
          <w:sz w:val="28"/>
          <w:szCs w:val="28"/>
        </w:rPr>
        <w:t>.20 (По индивидуальному рецепту)</w:t>
      </w:r>
    </w:p>
    <w:p w:rsidR="00BD2A2D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BD2A2D" w:rsidRPr="006A5446" w:rsidRDefault="00BD2A2D" w:rsidP="00BD2A2D">
      <w:pPr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/>
          <w:sz w:val="28"/>
          <w:szCs w:val="28"/>
          <w:lang w:eastAsia="ru-RU"/>
        </w:rPr>
      </w:pPr>
      <w:r w:rsidRPr="006A5446">
        <w:rPr>
          <w:rFonts w:ascii="Times New Roman" w:hAnsi="Times New Roman"/>
          <w:color w:val="000000"/>
          <w:sz w:val="28"/>
          <w:szCs w:val="28"/>
          <w:lang w:val="en-US" w:eastAsia="ru-RU"/>
        </w:rPr>
        <w:t>Rp</w:t>
      </w:r>
      <w:r w:rsidRPr="00EB24EE">
        <w:rPr>
          <w:rFonts w:ascii="Times New Roman" w:hAnsi="Times New Roman"/>
          <w:color w:val="000000"/>
          <w:sz w:val="28"/>
          <w:szCs w:val="28"/>
          <w:lang w:eastAsia="ru-RU"/>
        </w:rPr>
        <w:t>.: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 xml:space="preserve"> </w:t>
      </w:r>
      <w:r w:rsidRPr="006A5446">
        <w:rPr>
          <w:rFonts w:ascii="Times New Roman" w:hAnsi="Times New Roman"/>
          <w:color w:val="000000"/>
          <w:sz w:val="28"/>
          <w:szCs w:val="28"/>
          <w:lang w:eastAsia="ru-RU"/>
        </w:rPr>
        <w:t>Ung. Ben</w:t>
      </w:r>
      <w:r w:rsidRPr="006A5446">
        <w:rPr>
          <w:rFonts w:ascii="Times New Roman" w:hAnsi="Times New Roman"/>
          <w:color w:val="000000"/>
          <w:sz w:val="28"/>
          <w:szCs w:val="28"/>
          <w:lang w:val="en-US" w:eastAsia="ru-RU"/>
        </w:rPr>
        <w:t>zocaini</w:t>
      </w:r>
      <w:r w:rsidRPr="006A54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5% - 30,0 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      D.S. Для обе</w:t>
      </w:r>
      <w:r>
        <w:rPr>
          <w:rFonts w:ascii="Times New Roman" w:hAnsi="Times New Roman"/>
          <w:color w:val="000000"/>
          <w:sz w:val="28"/>
          <w:szCs w:val="28"/>
          <w:lang w:eastAsia="ru-RU"/>
        </w:rPr>
        <w:t>зболивания на пораженный участок</w:t>
      </w:r>
      <w:r w:rsidRPr="006A5446">
        <w:rPr>
          <w:rFonts w:ascii="Times New Roman" w:hAnsi="Times New Roman"/>
          <w:color w:val="000000"/>
          <w:sz w:val="28"/>
          <w:szCs w:val="28"/>
          <w:lang w:eastAsia="ru-RU"/>
        </w:rPr>
        <w:t xml:space="preserve"> кожи</w:t>
      </w:r>
      <w:r w:rsidRPr="006A5446">
        <w:rPr>
          <w:rFonts w:ascii="Times New Roman" w:hAnsi="Times New Roman"/>
          <w:sz w:val="28"/>
          <w:szCs w:val="28"/>
        </w:rPr>
        <w:t>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 xml:space="preserve">Обязательные виды внутриаптечного контроля: письменный, органолептический, контроль при отпуске. 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Выборочно: физический, полный химический, опросный</w:t>
      </w:r>
      <w:r w:rsidRPr="006D1FC3">
        <w:rPr>
          <w:rFonts w:ascii="Times New Roman" w:hAnsi="Times New Roman"/>
          <w:sz w:val="28"/>
          <w:szCs w:val="28"/>
        </w:rPr>
        <w:t>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1. Письменный контроль</w:t>
      </w:r>
      <w:r w:rsidRPr="00EB24EE">
        <w:rPr>
          <w:rFonts w:ascii="Times New Roman" w:hAnsi="Times New Roman"/>
          <w:sz w:val="28"/>
          <w:szCs w:val="28"/>
        </w:rPr>
        <w:t xml:space="preserve">: </w:t>
      </w:r>
      <w:r w:rsidRPr="006A5446">
        <w:rPr>
          <w:rFonts w:ascii="Times New Roman" w:hAnsi="Times New Roman"/>
          <w:sz w:val="28"/>
          <w:szCs w:val="28"/>
        </w:rPr>
        <w:t>проверяем оформления паспорта письменного контроля.</w:t>
      </w:r>
    </w:p>
    <w:tbl>
      <w:tblPr>
        <w:tblW w:w="867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07"/>
        <w:gridCol w:w="3969"/>
      </w:tblGrid>
      <w:tr w:rsidR="00BD2A2D" w:rsidRPr="006A5446" w:rsidTr="00BD2A2D">
        <w:trPr>
          <w:trHeight w:val="3250"/>
        </w:trPr>
        <w:tc>
          <w:tcPr>
            <w:tcW w:w="4707" w:type="dxa"/>
            <w:shd w:val="clear" w:color="auto" w:fill="auto"/>
          </w:tcPr>
          <w:p w:rsidR="00BD2A2D" w:rsidRPr="00EB24EE" w:rsidRDefault="00356AE1" w:rsidP="00BD2A2D">
            <w:pPr>
              <w:spacing w:line="360" w:lineRule="auto"/>
              <w:contextualSpacing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ПК № 19 01.06</w:t>
            </w:r>
            <w:r w:rsidR="00BD2A2D">
              <w:rPr>
                <w:rFonts w:ascii="Times New Roman" w:hAnsi="Times New Roman"/>
                <w:sz w:val="28"/>
                <w:szCs w:val="28"/>
              </w:rPr>
              <w:t>.20</w:t>
            </w:r>
          </w:p>
          <w:p w:rsidR="00BD2A2D" w:rsidRPr="006A5446" w:rsidRDefault="00BD2A2D" w:rsidP="00BD2A2D">
            <w:pPr>
              <w:spacing w:line="360" w:lineRule="auto"/>
              <w:ind w:firstLine="34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  <w:lang w:val="en-US"/>
              </w:rPr>
              <w:t>Vaselini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 xml:space="preserve"> 28,5</w:t>
            </w:r>
          </w:p>
          <w:p w:rsidR="00BD2A2D" w:rsidRPr="006A5446" w:rsidRDefault="00BD2A2D" w:rsidP="00BD2A2D">
            <w:pPr>
              <w:spacing w:line="360" w:lineRule="auto"/>
              <w:ind w:firstLine="34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  <w:lang w:val="en-US"/>
              </w:rPr>
              <w:t>Anaesthesini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 xml:space="preserve"> 1,5</w:t>
            </w:r>
          </w:p>
          <w:p w:rsidR="00BD2A2D" w:rsidRPr="006A5446" w:rsidRDefault="00BD2A2D" w:rsidP="00BD2A2D">
            <w:pPr>
              <w:spacing w:line="360" w:lineRule="auto"/>
              <w:ind w:firstLine="34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  <w:lang w:val="en-US"/>
              </w:rPr>
              <w:t>m</w:t>
            </w:r>
            <w:r w:rsidRPr="006A5446">
              <w:rPr>
                <w:rFonts w:ascii="Times New Roman" w:hAnsi="Times New Roman"/>
                <w:sz w:val="28"/>
                <w:szCs w:val="28"/>
                <w:vertAlign w:val="subscript"/>
              </w:rPr>
              <w:t>об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=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>30,0</w:t>
            </w:r>
          </w:p>
          <w:p w:rsidR="00BD2A2D" w:rsidRPr="006A5446" w:rsidRDefault="00BD2A2D" w:rsidP="00BD2A2D">
            <w:pPr>
              <w:spacing w:line="360" w:lineRule="auto"/>
              <w:ind w:firstLine="34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Монгуш</w:t>
            </w:r>
          </w:p>
          <w:p w:rsidR="00BD2A2D" w:rsidRPr="00EB24EE" w:rsidRDefault="00BD2A2D" w:rsidP="00BD2A2D">
            <w:pPr>
              <w:spacing w:line="360" w:lineRule="auto"/>
              <w:ind w:firstLine="34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B24EE">
              <w:rPr>
                <w:rFonts w:ascii="Times New Roman" w:hAnsi="Times New Roman"/>
                <w:sz w:val="28"/>
                <w:szCs w:val="28"/>
              </w:rPr>
              <w:t>№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>ан</w:t>
            </w:r>
            <w:r w:rsidR="00356AE1">
              <w:rPr>
                <w:rFonts w:ascii="Times New Roman" w:hAnsi="Times New Roman"/>
                <w:sz w:val="28"/>
                <w:szCs w:val="28"/>
              </w:rPr>
              <w:t xml:space="preserve"> 19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  Монгуш</w:t>
            </w:r>
          </w:p>
          <w:p w:rsidR="00BD2A2D" w:rsidRPr="006A5446" w:rsidRDefault="00BD2A2D" w:rsidP="00BD2A2D">
            <w:pPr>
              <w:spacing w:after="0" w:line="360" w:lineRule="auto"/>
              <w:ind w:firstLine="709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3969" w:type="dxa"/>
            <w:shd w:val="clear" w:color="auto" w:fill="auto"/>
          </w:tcPr>
          <w:p w:rsidR="00BD2A2D" w:rsidRPr="006A5446" w:rsidRDefault="00BD2A2D" w:rsidP="00BD2A2D">
            <w:pPr>
              <w:spacing w:line="360" w:lineRule="auto"/>
              <w:ind w:firstLine="67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</w:rPr>
              <w:t xml:space="preserve"> Расчеты:</w:t>
            </w:r>
          </w:p>
          <w:p w:rsidR="00BD2A2D" w:rsidRPr="00EB24EE" w:rsidRDefault="00BD2A2D" w:rsidP="00BD2A2D">
            <w:pPr>
              <w:spacing w:line="360" w:lineRule="auto"/>
              <w:ind w:firstLine="67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</w:rPr>
              <w:t>5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,0 – 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>100</w:t>
            </w:r>
            <w:r>
              <w:rPr>
                <w:rFonts w:ascii="Times New Roman" w:hAnsi="Times New Roman"/>
                <w:sz w:val="28"/>
                <w:szCs w:val="28"/>
              </w:rPr>
              <w:t>,0</w:t>
            </w:r>
            <w:r w:rsidRPr="00EB24EE"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BD2A2D" w:rsidRPr="006A5446" w:rsidRDefault="00BD2A2D" w:rsidP="00BD2A2D">
            <w:pPr>
              <w:spacing w:line="360" w:lineRule="auto"/>
              <w:ind w:firstLine="67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– 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,0; 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>х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 xml:space="preserve">=1,5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– 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>анестезина</w:t>
            </w:r>
            <w:r>
              <w:rPr>
                <w:rFonts w:ascii="Times New Roman" w:hAnsi="Times New Roman"/>
                <w:sz w:val="28"/>
                <w:szCs w:val="28"/>
              </w:rPr>
              <w:t>;</w:t>
            </w:r>
          </w:p>
          <w:p w:rsidR="00BD2A2D" w:rsidRPr="006A5446" w:rsidRDefault="00BD2A2D" w:rsidP="00BD2A2D">
            <w:pPr>
              <w:spacing w:line="360" w:lineRule="auto"/>
              <w:ind w:firstLine="67"/>
              <w:contextualSpacing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A5446">
              <w:rPr>
                <w:rFonts w:ascii="Times New Roman" w:hAnsi="Times New Roman"/>
                <w:sz w:val="28"/>
                <w:szCs w:val="28"/>
              </w:rPr>
              <w:t>30,0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>-1,5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 xml:space="preserve">=28,5 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– </w:t>
            </w:r>
            <w:r w:rsidRPr="006A5446">
              <w:rPr>
                <w:rFonts w:ascii="Times New Roman" w:hAnsi="Times New Roman"/>
                <w:sz w:val="28"/>
                <w:szCs w:val="28"/>
              </w:rPr>
              <w:t>вазелина</w:t>
            </w:r>
            <w:r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2. Органолептический контроль: мазь слегка желтого цвета, без запаха, однородна смешана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lastRenderedPageBreak/>
        <w:t>3.Физический контроль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  <w:lang w:val="en-US"/>
        </w:rPr>
        <w:t>m</w:t>
      </w:r>
      <w:r w:rsidRPr="006A5446">
        <w:rPr>
          <w:rFonts w:ascii="Times New Roman" w:hAnsi="Times New Roman"/>
          <w:sz w:val="28"/>
          <w:szCs w:val="28"/>
          <w:vertAlign w:val="subscript"/>
        </w:rPr>
        <w:t>пр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6A5446">
        <w:rPr>
          <w:rFonts w:ascii="Times New Roman" w:hAnsi="Times New Roman"/>
          <w:sz w:val="28"/>
          <w:szCs w:val="28"/>
        </w:rPr>
        <w:t>=29,8</w:t>
      </w:r>
      <w:r>
        <w:rPr>
          <w:rFonts w:ascii="Times New Roman" w:hAnsi="Times New Roman"/>
          <w:sz w:val="28"/>
          <w:szCs w:val="28"/>
        </w:rPr>
        <w:t>;</w:t>
      </w:r>
      <w:r w:rsidRPr="006A5446">
        <w:rPr>
          <w:rFonts w:ascii="Times New Roman" w:hAnsi="Times New Roman"/>
          <w:sz w:val="28"/>
          <w:szCs w:val="28"/>
        </w:rPr>
        <w:t xml:space="preserve"> 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Д</w:t>
      </w:r>
      <w:r>
        <w:rPr>
          <w:rFonts w:ascii="Times New Roman" w:hAnsi="Times New Roman"/>
          <w:sz w:val="28"/>
          <w:szCs w:val="28"/>
        </w:rPr>
        <w:t>.О:</w:t>
      </w:r>
      <w:r w:rsidRPr="006A5446">
        <w:rPr>
          <w:rFonts w:ascii="Times New Roman" w:hAnsi="Times New Roman"/>
          <w:sz w:val="28"/>
          <w:szCs w:val="28"/>
        </w:rPr>
        <w:t xml:space="preserve"> 30,0 ±7%; [27,9</w:t>
      </w:r>
      <w:r>
        <w:rPr>
          <w:rFonts w:ascii="Times New Roman" w:hAnsi="Times New Roman"/>
          <w:sz w:val="28"/>
          <w:szCs w:val="28"/>
        </w:rPr>
        <w:t xml:space="preserve"> – </w:t>
      </w:r>
      <w:r w:rsidRPr="006A5446">
        <w:rPr>
          <w:rFonts w:ascii="Times New Roman" w:hAnsi="Times New Roman"/>
          <w:sz w:val="28"/>
          <w:szCs w:val="28"/>
        </w:rPr>
        <w:t>32,1]</w:t>
      </w:r>
      <w:r>
        <w:rPr>
          <w:rFonts w:ascii="Times New Roman" w:hAnsi="Times New Roman"/>
          <w:sz w:val="28"/>
          <w:szCs w:val="28"/>
        </w:rPr>
        <w:t>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Отклонения в массе мази укладываются в ДО</w:t>
      </w:r>
      <w:r w:rsidRPr="006D1FC3">
        <w:rPr>
          <w:rFonts w:ascii="Times New Roman" w:hAnsi="Times New Roman"/>
          <w:sz w:val="28"/>
          <w:szCs w:val="28"/>
        </w:rPr>
        <w:t>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 xml:space="preserve">4. Химический контроль. 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 xml:space="preserve"> Реакции </w:t>
      </w:r>
      <w:r>
        <w:rPr>
          <w:rFonts w:ascii="Times New Roman" w:hAnsi="Times New Roman"/>
          <w:sz w:val="28"/>
          <w:szCs w:val="28"/>
        </w:rPr>
        <w:t>подлинности</w:t>
      </w:r>
      <w:r w:rsidRPr="006A5446">
        <w:rPr>
          <w:rFonts w:ascii="Times New Roman" w:hAnsi="Times New Roman"/>
          <w:sz w:val="28"/>
          <w:szCs w:val="28"/>
        </w:rPr>
        <w:t>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К 0,2 мази прибавляем 3 мл воды, 8-10 капель разведенной хлористоводородной кислоты и нагреваем на водяной бане до расплавления основы. После охлаждения извлечение отделяем и проводим реакции:</w:t>
      </w:r>
    </w:p>
    <w:p w:rsidR="00BD2A2D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 xml:space="preserve"> 1) На первичную ароматическую аминогруппу. 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Реакция диазотирования и сочетания с фенолами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К 1</w:t>
      </w:r>
      <w:r>
        <w:rPr>
          <w:rFonts w:ascii="Times New Roman" w:hAnsi="Times New Roman"/>
          <w:sz w:val="28"/>
          <w:szCs w:val="28"/>
        </w:rPr>
        <w:t xml:space="preserve"> </w:t>
      </w:r>
      <w:r w:rsidRPr="006A5446">
        <w:rPr>
          <w:rFonts w:ascii="Times New Roman" w:hAnsi="Times New Roman"/>
          <w:sz w:val="28"/>
          <w:szCs w:val="28"/>
        </w:rPr>
        <w:t>мл извлечения прибавляем 2-3 капли раствора натрия нитрита 0,1 моль/л и 0,1-0,3 мл полученной смеси вливаем в щелочной раствор β-нафтола. Появляется темно-оранжевое окрашивание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48BABD09" wp14:editId="3EF2CE66">
            <wp:extent cx="5467350" cy="2886075"/>
            <wp:effectExtent l="0" t="0" r="0" b="9525"/>
            <wp:docPr id="26684" name="Рисунок 26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lum bright="-28000" contrast="61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Реакция образования оснований</w:t>
      </w:r>
      <w:r w:rsidRPr="006A5446">
        <w:rPr>
          <w:rFonts w:ascii="Times New Roman" w:hAnsi="Times New Roman"/>
          <w:sz w:val="28"/>
          <w:szCs w:val="28"/>
        </w:rPr>
        <w:t xml:space="preserve"> Шиффа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омещаем 2-3 капли </w:t>
      </w:r>
      <w:r w:rsidRPr="006A5446">
        <w:rPr>
          <w:rFonts w:ascii="Times New Roman" w:hAnsi="Times New Roman"/>
          <w:sz w:val="28"/>
          <w:szCs w:val="28"/>
        </w:rPr>
        <w:t>извлечения на бумажную полоску газетной бумаги и прибавляем 1-2 капли разведенной кислоты хлористоводородной, на бу</w:t>
      </w:r>
      <w:r>
        <w:rPr>
          <w:rFonts w:ascii="Times New Roman" w:hAnsi="Times New Roman"/>
          <w:sz w:val="28"/>
          <w:szCs w:val="28"/>
        </w:rPr>
        <w:t>маге появляется оранжевое пятно</w:t>
      </w:r>
      <w:r w:rsidRPr="006A5446">
        <w:rPr>
          <w:rFonts w:ascii="Times New Roman" w:hAnsi="Times New Roman"/>
          <w:sz w:val="28"/>
          <w:szCs w:val="28"/>
        </w:rPr>
        <w:t>.</w:t>
      </w:r>
    </w:p>
    <w:p w:rsidR="00BD2A2D" w:rsidRPr="006A5446" w:rsidRDefault="00BD2A2D" w:rsidP="00BD2A2D">
      <w:pPr>
        <w:spacing w:line="360" w:lineRule="auto"/>
        <w:ind w:firstLine="142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 wp14:anchorId="03E4E784" wp14:editId="7F9258DD">
            <wp:extent cx="5810250" cy="1313180"/>
            <wp:effectExtent l="0" t="0" r="0" b="1270"/>
            <wp:docPr id="17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lum bright="-31000" contrast="61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2144" cy="13136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3) Реакция окисления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К 0,5 мл извлечения прибавляем 1 мл раствора хлорамина, через 1 минуту добавляем 2мл эфира и взбалтываем. Эфирный слой окрашивается в оранжевый цвет</w:t>
      </w:r>
      <w:r w:rsidRPr="006D1FC3">
        <w:rPr>
          <w:rFonts w:ascii="Times New Roman" w:hAnsi="Times New Roman"/>
          <w:sz w:val="28"/>
          <w:szCs w:val="28"/>
        </w:rPr>
        <w:t>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 xml:space="preserve">5. Количественное определение. 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Метод Нитритометрии.</w:t>
      </w:r>
    </w:p>
    <w:p w:rsidR="00BD2A2D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В основе метода лежит реакция диазотирования:</w:t>
      </w:r>
    </w:p>
    <w:p w:rsidR="00BD2A2D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 wp14:anchorId="2C68130B" wp14:editId="2FAF511B">
            <wp:extent cx="3790950" cy="1460870"/>
            <wp:effectExtent l="19050" t="0" r="0" b="0"/>
            <wp:docPr id="26686" name="Рисунок 26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4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9183" cy="14601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К 1,0 г мази прибавляем 2 мл хлороформа,1 мл разведенной кислоты хлористоводородной, 5 мл воды и перемешиваем до растворения основы и анестезина. Затем добавляем 0,2 калия бромида, 2 капли раствора тропеолин 00, 1 каплю метиленовой сини и при температуре 18- 20</w:t>
      </w:r>
      <w:r w:rsidRPr="006A5446">
        <w:rPr>
          <w:rFonts w:ascii="Times New Roman" w:hAnsi="Times New Roman"/>
          <w:sz w:val="28"/>
          <w:szCs w:val="28"/>
          <w:vertAlign w:val="superscript"/>
        </w:rPr>
        <w:t>0</w:t>
      </w:r>
      <w:r w:rsidRPr="006A5446">
        <w:rPr>
          <w:rFonts w:ascii="Times New Roman" w:hAnsi="Times New Roman"/>
          <w:sz w:val="28"/>
          <w:szCs w:val="28"/>
        </w:rPr>
        <w:t>С титруем раствором натрия нитрита 0,1 моль/л, добавляя его в начале по 0,2-0,3 мл через 1 минуту, а в конце титрования (за 0,1-0,2 мл до точки эквивалентности) по 1-2 капли через 1 минуту до перехода красно-фиолетового окрашивания водного слоя в голубую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одержание анестезина в</w:t>
      </w:r>
      <w:r w:rsidRPr="006A5446">
        <w:rPr>
          <w:rFonts w:ascii="Times New Roman" w:hAnsi="Times New Roman"/>
          <w:sz w:val="28"/>
          <w:szCs w:val="28"/>
        </w:rPr>
        <w:t xml:space="preserve"> мази в граммах (Хг) рассчитываем по формуле:</w:t>
      </w:r>
    </w:p>
    <w:p w:rsidR="00BD2A2D" w:rsidRPr="00EB24EE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 xml:space="preserve">Хг =  </w:t>
      </w:r>
      <m:oMath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1,1∙1∙0,01652∙30,0 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,0</m:t>
            </m:r>
          </m:den>
        </m:f>
      </m:oMath>
      <w:r w:rsidRPr="006A5446">
        <w:rPr>
          <w:rFonts w:ascii="Times New Roman" w:hAnsi="Times New Roman"/>
          <w:sz w:val="28"/>
          <w:szCs w:val="28"/>
        </w:rPr>
        <w:t xml:space="preserve"> =1,55</w:t>
      </w:r>
      <w:r w:rsidRPr="00EB24EE">
        <w:rPr>
          <w:rFonts w:ascii="Times New Roman" w:hAnsi="Times New Roman"/>
          <w:sz w:val="28"/>
          <w:szCs w:val="28"/>
        </w:rPr>
        <w:t>;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t>ДО: 1,5 ±</w:t>
      </w:r>
      <w:r>
        <w:rPr>
          <w:rFonts w:ascii="Times New Roman" w:hAnsi="Times New Roman"/>
          <w:sz w:val="28"/>
          <w:szCs w:val="28"/>
        </w:rPr>
        <w:t xml:space="preserve"> </w:t>
      </w:r>
      <w:r w:rsidRPr="006A5446">
        <w:rPr>
          <w:rFonts w:ascii="Times New Roman" w:hAnsi="Times New Roman"/>
          <w:sz w:val="28"/>
          <w:szCs w:val="28"/>
        </w:rPr>
        <w:t>6%</w:t>
      </w:r>
      <w:r w:rsidRPr="00EB24EE">
        <w:rPr>
          <w:rFonts w:ascii="Times New Roman" w:hAnsi="Times New Roman"/>
          <w:sz w:val="28"/>
          <w:szCs w:val="28"/>
        </w:rPr>
        <w:t>;</w:t>
      </w:r>
      <w:r w:rsidRPr="006A5446">
        <w:rPr>
          <w:rFonts w:ascii="Times New Roman" w:hAnsi="Times New Roman"/>
          <w:sz w:val="28"/>
          <w:szCs w:val="28"/>
        </w:rPr>
        <w:t xml:space="preserve"> [1,41</w:t>
      </w:r>
      <w:r>
        <w:rPr>
          <w:rFonts w:ascii="Times New Roman" w:hAnsi="Times New Roman"/>
          <w:sz w:val="28"/>
          <w:szCs w:val="28"/>
        </w:rPr>
        <w:t xml:space="preserve"> – </w:t>
      </w:r>
      <w:r w:rsidRPr="006A5446">
        <w:rPr>
          <w:rFonts w:ascii="Times New Roman" w:hAnsi="Times New Roman"/>
          <w:sz w:val="28"/>
          <w:szCs w:val="28"/>
        </w:rPr>
        <w:t>1,59]</w:t>
      </w:r>
      <w:r>
        <w:rPr>
          <w:rFonts w:ascii="Times New Roman" w:hAnsi="Times New Roman"/>
          <w:sz w:val="28"/>
          <w:szCs w:val="28"/>
        </w:rPr>
        <w:t>.</w:t>
      </w:r>
    </w:p>
    <w:p w:rsidR="00BD2A2D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 w:rsidRPr="006A5446">
        <w:rPr>
          <w:rFonts w:ascii="Times New Roman" w:hAnsi="Times New Roman"/>
          <w:sz w:val="28"/>
          <w:szCs w:val="28"/>
        </w:rPr>
        <w:lastRenderedPageBreak/>
        <w:t>Отклонения, допустимые в массе навески отдельных лекарственных веществ в мазях, укладываются в ДО.</w:t>
      </w:r>
    </w:p>
    <w:p w:rsidR="00BD2A2D" w:rsidRDefault="00BD2A2D" w:rsidP="00BD2A2D">
      <w:pPr>
        <w:pStyle w:val="a7"/>
        <w:spacing w:line="360" w:lineRule="auto"/>
        <w:ind w:firstLine="709"/>
        <w:jc w:val="both"/>
        <w:rPr>
          <w:rFonts w:ascii="Times New Roman" w:hAnsi="Times New Roman"/>
          <w:sz w:val="28"/>
          <w:szCs w:val="28"/>
          <w:lang w:eastAsia="ru-RU"/>
        </w:rPr>
      </w:pPr>
      <w:r w:rsidRPr="006A75C6">
        <w:rPr>
          <w:rFonts w:ascii="Times New Roman" w:hAnsi="Times New Roman"/>
          <w:sz w:val="28"/>
          <w:szCs w:val="28"/>
        </w:rPr>
        <w:t>Данные анализа заносим в журнал регистрации</w:t>
      </w:r>
      <w:r>
        <w:rPr>
          <w:rFonts w:ascii="Times New Roman" w:hAnsi="Times New Roman"/>
          <w:sz w:val="28"/>
          <w:szCs w:val="28"/>
        </w:rPr>
        <w:t>:</w:t>
      </w:r>
      <w:r w:rsidRPr="006A75C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«</w:t>
      </w:r>
      <w:r>
        <w:rPr>
          <w:rFonts w:ascii="Times New Roman" w:hAnsi="Times New Roman"/>
          <w:sz w:val="28"/>
          <w:szCs w:val="28"/>
          <w:lang w:eastAsia="ru-RU"/>
        </w:rPr>
        <w:t>Журнал регистрации результатов органолептического, физического и химического контроля внутриаптечной заготовки, лекарственных форм, изготовленных по рецептам (требованиям лечебных организаций), концентратов, тритураций, спирта этилового и фасовки</w:t>
      </w:r>
      <w:r>
        <w:rPr>
          <w:rFonts w:ascii="Times New Roman" w:hAnsi="Times New Roman"/>
          <w:sz w:val="28"/>
          <w:szCs w:val="28"/>
        </w:rPr>
        <w:t>».</w:t>
      </w:r>
    </w:p>
    <w:p w:rsidR="00BD2A2D" w:rsidRPr="006A5446" w:rsidRDefault="00BD2A2D" w:rsidP="00BD2A2D">
      <w:pPr>
        <w:spacing w:line="360" w:lineRule="auto"/>
        <w:ind w:firstLine="709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онтроль при отпуске.</w:t>
      </w:r>
    </w:p>
    <w:p w:rsidR="00F84323" w:rsidRDefault="00BD2A2D" w:rsidP="00B70E5E">
      <w:pPr>
        <w:pStyle w:val="a7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682D8C">
        <w:rPr>
          <w:rFonts w:ascii="Times New Roman" w:hAnsi="Times New Roman"/>
          <w:sz w:val="28"/>
          <w:szCs w:val="28"/>
        </w:rPr>
        <w:t>Проверяем оформление этикетки основной и дополнительных</w:t>
      </w:r>
      <w:r w:rsidR="00B70E5E">
        <w:rPr>
          <w:rFonts w:ascii="Times New Roman" w:hAnsi="Times New Roman"/>
          <w:sz w:val="28"/>
          <w:szCs w:val="28"/>
        </w:rPr>
        <w:t>.</w:t>
      </w:r>
    </w:p>
    <w:p w:rsidR="00B70E5E" w:rsidRPr="00B70E5E" w:rsidRDefault="00B70E5E" w:rsidP="00B70E5E">
      <w:pPr>
        <w:pStyle w:val="a7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</w:p>
    <w:p w:rsidR="00F84323" w:rsidRPr="00F84323" w:rsidRDefault="00F84323" w:rsidP="00F84323">
      <w:pPr>
        <w:pStyle w:val="a7"/>
        <w:jc w:val="both"/>
        <w:rPr>
          <w:rFonts w:ascii="Times New Roman" w:hAnsi="Times New Roman"/>
          <w:b/>
          <w:spacing w:val="-10"/>
          <w:sz w:val="28"/>
          <w:szCs w:val="28"/>
        </w:rPr>
      </w:pPr>
      <w:r w:rsidRPr="00F84323">
        <w:rPr>
          <w:rFonts w:ascii="Times New Roman" w:hAnsi="Times New Roman"/>
          <w:b/>
          <w:spacing w:val="-10"/>
          <w:sz w:val="28"/>
          <w:szCs w:val="28"/>
        </w:rPr>
        <w:t xml:space="preserve">6. Проведение внутриаптечного контроля стерильных и асептических лекарственных форм </w:t>
      </w:r>
    </w:p>
    <w:p w:rsidR="00B70E5E" w:rsidRDefault="00B70E5E" w:rsidP="00F84323">
      <w:pPr>
        <w:pStyle w:val="a7"/>
        <w:ind w:firstLine="709"/>
        <w:jc w:val="both"/>
        <w:rPr>
          <w:rFonts w:ascii="Times New Roman" w:hAnsi="Times New Roman"/>
          <w:spacing w:val="-10"/>
          <w:sz w:val="28"/>
          <w:szCs w:val="28"/>
        </w:rPr>
      </w:pPr>
    </w:p>
    <w:p w:rsidR="00B70E5E" w:rsidRPr="00731FF0" w:rsidRDefault="00B70E5E" w:rsidP="00B70E5E">
      <w:pPr>
        <w:spacing w:line="360" w:lineRule="auto"/>
        <w:rPr>
          <w:spacing w:val="-10"/>
          <w:sz w:val="28"/>
          <w:szCs w:val="28"/>
        </w:rPr>
      </w:pPr>
    </w:p>
    <w:p w:rsidR="00B70E5E" w:rsidRPr="00772804" w:rsidRDefault="00356AE1" w:rsidP="00B70E5E">
      <w:pPr>
        <w:tabs>
          <w:tab w:val="left" w:pos="990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токол № 20 от 02.06.20</w: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</w:rPr>
      </w:pPr>
    </w:p>
    <w:p w:rsidR="00B70E5E" w:rsidRPr="00772804" w:rsidRDefault="00B70E5E" w:rsidP="00D039BC">
      <w:pPr>
        <w:pStyle w:val="a6"/>
        <w:widowControl w:val="0"/>
        <w:numPr>
          <w:ilvl w:val="0"/>
          <w:numId w:val="24"/>
        </w:numPr>
        <w:tabs>
          <w:tab w:val="left" w:pos="880"/>
        </w:tabs>
        <w:autoSpaceDE w:val="0"/>
        <w:autoSpaceDN w:val="0"/>
        <w:spacing w:line="360" w:lineRule="auto"/>
        <w:rPr>
          <w:sz w:val="28"/>
          <w:szCs w:val="28"/>
          <w:lang w:bidi="ru-RU"/>
        </w:rPr>
      </w:pPr>
      <w:r w:rsidRPr="00772804">
        <w:rPr>
          <w:sz w:val="28"/>
          <w:szCs w:val="28"/>
          <w:lang w:val="en-US" w:bidi="ru-RU"/>
        </w:rPr>
        <w:t>Rp</w:t>
      </w:r>
      <w:r w:rsidRPr="00772804">
        <w:rPr>
          <w:sz w:val="28"/>
          <w:szCs w:val="28"/>
          <w:lang w:bidi="ru-RU"/>
        </w:rPr>
        <w:t xml:space="preserve">.: </w:t>
      </w:r>
      <w:r w:rsidRPr="00772804">
        <w:rPr>
          <w:sz w:val="28"/>
          <w:szCs w:val="28"/>
          <w:lang w:val="en-US" w:bidi="ru-RU"/>
        </w:rPr>
        <w:t>Sol</w:t>
      </w:r>
      <w:r w:rsidRPr="00772804">
        <w:rPr>
          <w:sz w:val="28"/>
          <w:szCs w:val="28"/>
          <w:lang w:bidi="ru-RU"/>
        </w:rPr>
        <w:t>. Natrii hydrocarbona</w:t>
      </w:r>
      <w:r w:rsidRPr="00772804">
        <w:rPr>
          <w:sz w:val="28"/>
          <w:szCs w:val="28"/>
          <w:lang w:val="en-US" w:bidi="ru-RU"/>
        </w:rPr>
        <w:t>tis</w:t>
      </w:r>
      <w:r w:rsidRPr="00772804">
        <w:rPr>
          <w:sz w:val="28"/>
          <w:szCs w:val="28"/>
          <w:lang w:bidi="ru-RU"/>
        </w:rPr>
        <w:t xml:space="preserve"> 5% </w:t>
      </w:r>
      <w:r w:rsidRPr="00772804">
        <w:rPr>
          <w:lang w:bidi="ru-RU"/>
        </w:rPr>
        <w:sym w:font="Symbol" w:char="F02D"/>
      </w:r>
      <w:r w:rsidRPr="00772804">
        <w:rPr>
          <w:sz w:val="28"/>
          <w:szCs w:val="28"/>
          <w:lang w:bidi="ru-RU"/>
        </w:rPr>
        <w:t xml:space="preserve"> 300 </w:t>
      </w:r>
      <w:r w:rsidRPr="00772804">
        <w:rPr>
          <w:sz w:val="28"/>
          <w:szCs w:val="28"/>
          <w:lang w:val="en-US" w:bidi="ru-RU"/>
        </w:rPr>
        <w:t>ml</w:t>
      </w:r>
    </w:p>
    <w:p w:rsidR="00B70E5E" w:rsidRPr="00356AE1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356AE1">
        <w:rPr>
          <w:rFonts w:ascii="Times New Roman" w:hAnsi="Times New Roman"/>
          <w:sz w:val="28"/>
          <w:szCs w:val="28"/>
          <w:lang w:bidi="ru-RU"/>
        </w:rPr>
        <w:t xml:space="preserve">                  </w:t>
      </w:r>
      <w:r>
        <w:rPr>
          <w:rFonts w:ascii="Times New Roman" w:hAnsi="Times New Roman"/>
          <w:sz w:val="28"/>
          <w:szCs w:val="28"/>
          <w:lang w:val="en-US" w:bidi="ru-RU"/>
        </w:rPr>
        <w:t>D</w:t>
      </w:r>
      <w:r w:rsidRPr="00356AE1">
        <w:rPr>
          <w:rFonts w:ascii="Times New Roman" w:hAnsi="Times New Roman"/>
          <w:sz w:val="28"/>
          <w:szCs w:val="28"/>
          <w:lang w:bidi="ru-RU"/>
        </w:rPr>
        <w:t>.</w:t>
      </w:r>
      <w:r>
        <w:rPr>
          <w:rFonts w:ascii="Times New Roman" w:hAnsi="Times New Roman"/>
          <w:sz w:val="28"/>
          <w:szCs w:val="28"/>
          <w:lang w:val="en-US" w:bidi="ru-RU"/>
        </w:rPr>
        <w:t>t</w:t>
      </w:r>
      <w:r w:rsidRPr="00356AE1">
        <w:rPr>
          <w:rFonts w:ascii="Times New Roman" w:hAnsi="Times New Roman"/>
          <w:sz w:val="28"/>
          <w:szCs w:val="28"/>
          <w:lang w:bidi="ru-RU"/>
        </w:rPr>
        <w:t>.</w:t>
      </w:r>
      <w:r>
        <w:rPr>
          <w:rFonts w:ascii="Times New Roman" w:hAnsi="Times New Roman"/>
          <w:sz w:val="28"/>
          <w:szCs w:val="28"/>
          <w:lang w:val="en-US" w:bidi="ru-RU"/>
        </w:rPr>
        <w:t>d</w:t>
      </w:r>
      <w:r w:rsidRPr="00356AE1">
        <w:rPr>
          <w:rFonts w:ascii="Times New Roman" w:hAnsi="Times New Roman"/>
          <w:sz w:val="28"/>
          <w:szCs w:val="28"/>
          <w:lang w:bidi="ru-RU"/>
        </w:rPr>
        <w:t>.</w:t>
      </w:r>
      <w:r>
        <w:rPr>
          <w:rFonts w:ascii="Times New Roman" w:hAnsi="Times New Roman"/>
          <w:sz w:val="28"/>
          <w:szCs w:val="28"/>
          <w:lang w:val="en-US" w:bidi="ru-RU"/>
        </w:rPr>
        <w:t>N</w:t>
      </w:r>
      <w:r w:rsidRPr="00356AE1">
        <w:rPr>
          <w:rFonts w:ascii="Times New Roman" w:hAnsi="Times New Roman"/>
          <w:sz w:val="28"/>
          <w:szCs w:val="28"/>
          <w:lang w:bidi="ru-RU"/>
        </w:rPr>
        <w:t>. 20</w:t>
      </w:r>
    </w:p>
    <w:p w:rsidR="00B70E5E" w:rsidRPr="00356AE1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356AE1">
        <w:rPr>
          <w:rFonts w:ascii="Times New Roman" w:hAnsi="Times New Roman"/>
          <w:sz w:val="28"/>
          <w:szCs w:val="28"/>
          <w:lang w:bidi="ru-RU"/>
        </w:rPr>
        <w:t xml:space="preserve">                  </w:t>
      </w:r>
      <w:r w:rsidRPr="00772804">
        <w:rPr>
          <w:rFonts w:ascii="Times New Roman" w:hAnsi="Times New Roman"/>
          <w:sz w:val="28"/>
          <w:szCs w:val="28"/>
          <w:lang w:val="en-US" w:bidi="ru-RU"/>
        </w:rPr>
        <w:t>Sterilisetur</w:t>
      </w:r>
      <w:r w:rsidRPr="00356AE1">
        <w:rPr>
          <w:rFonts w:ascii="Times New Roman" w:hAnsi="Times New Roman"/>
          <w:sz w:val="28"/>
          <w:szCs w:val="28"/>
          <w:lang w:bidi="ru-RU"/>
        </w:rPr>
        <w:t>!</w: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 w:rsidRPr="00356AE1">
        <w:rPr>
          <w:rFonts w:ascii="Times New Roman" w:hAnsi="Times New Roman"/>
          <w:sz w:val="28"/>
          <w:szCs w:val="28"/>
          <w:lang w:bidi="ru-RU"/>
        </w:rPr>
        <w:t xml:space="preserve">                  </w:t>
      </w:r>
      <w:r w:rsidRPr="00772804">
        <w:rPr>
          <w:rFonts w:ascii="Times New Roman" w:hAnsi="Times New Roman"/>
          <w:sz w:val="28"/>
          <w:szCs w:val="28"/>
          <w:lang w:val="en-US" w:bidi="ru-RU"/>
        </w:rPr>
        <w:t>S</w:t>
      </w:r>
      <w:r w:rsidRPr="00772804">
        <w:rPr>
          <w:rFonts w:ascii="Times New Roman" w:hAnsi="Times New Roman"/>
          <w:sz w:val="28"/>
          <w:szCs w:val="28"/>
          <w:lang w:bidi="ru-RU"/>
        </w:rPr>
        <w:t>. Внутривенно капельно.</w: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color w:val="000009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1.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Письменный</w:t>
      </w:r>
      <w:r w:rsidRPr="00772804">
        <w:rPr>
          <w:rFonts w:ascii="Times New Roman" w:hAnsi="Times New Roman"/>
          <w:color w:val="000009"/>
          <w:spacing w:val="-1"/>
          <w:sz w:val="28"/>
          <w:szCs w:val="28"/>
          <w:lang w:bidi="ru-RU"/>
        </w:rPr>
        <w:t xml:space="preserve"> 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контроль</w:t>
      </w:r>
      <w:r>
        <w:rPr>
          <w:rFonts w:ascii="Times New Roman" w:hAnsi="Times New Roman"/>
          <w:color w:val="000009"/>
          <w:sz w:val="28"/>
          <w:szCs w:val="28"/>
          <w:lang w:bidi="ru-RU"/>
        </w:rPr>
        <w:t>:</w:t>
      </w:r>
    </w:p>
    <w:p w:rsidR="00B70E5E" w:rsidRPr="008D71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04D096D" wp14:editId="666F7C27">
                <wp:simplePos x="0" y="0"/>
                <wp:positionH relativeFrom="column">
                  <wp:posOffset>132715</wp:posOffset>
                </wp:positionH>
                <wp:positionV relativeFrom="paragraph">
                  <wp:posOffset>33655</wp:posOffset>
                </wp:positionV>
                <wp:extent cx="2355215" cy="2413000"/>
                <wp:effectExtent l="12065" t="5080" r="13970" b="10795"/>
                <wp:wrapNone/>
                <wp:docPr id="36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5215" cy="241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D31C45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ПК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№ 20    02.06.20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Aquae pro injectinibus q.s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Natrii hydrocarbonatis </w:t>
                            </w:r>
                            <w:r w:rsidRPr="00D31C45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300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,0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Aquae pro injectinibus ad 6000</w:t>
                            </w:r>
                          </w:p>
                          <w:p w:rsidR="0088140D" w:rsidRPr="008D7104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</w:pPr>
                            <w:r w:rsidRPr="007728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V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 xml:space="preserve">= 6000 </w:t>
                            </w:r>
                            <w:r w:rsidRPr="007728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 xml:space="preserve">По 3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ml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>№ 20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>№ анализа 20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>Приг: Монгуш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>Пров: Монгуш</w:t>
                            </w:r>
                          </w:p>
                          <w:p w:rsidR="0088140D" w:rsidRPr="00D31C45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>Расф: Монгуш</w:t>
                            </w:r>
                          </w:p>
                          <w:p w:rsidR="0088140D" w:rsidRPr="0074070C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4D096D" id="Text Box 37" o:spid="_x0000_s1047" type="#_x0000_t202" style="position:absolute;margin-left:10.45pt;margin-top:2.65pt;width:185.45pt;height:190pt;z-index:251706368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">
                <v:textbox>
                  <w:txbxContent>
                    <w:p w:rsidR="0088140D" w:rsidRPr="00D31C45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ПК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№ 20    02.06.20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Aquae pro injectinibus q.s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Natrii hydrocarbonatis </w:t>
                      </w:r>
                      <w:r w:rsidRPr="00D31C45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300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,0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Aquae pro injectinibus ad 6000</w:t>
                      </w:r>
                    </w:p>
                    <w:p w:rsidR="0088140D" w:rsidRPr="008D7104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</w:pPr>
                      <w:r w:rsidRPr="00772804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V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 xml:space="preserve">= 6000 </w:t>
                      </w:r>
                      <w:r w:rsidRPr="00772804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 xml:space="preserve">По 3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ml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>№ 20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>№ анализа 20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>Приг: Монгуш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>Пров: Монгуш</w:t>
                      </w:r>
                    </w:p>
                    <w:p w:rsidR="0088140D" w:rsidRPr="00D31C45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>Расф: Монгуш</w:t>
                      </w:r>
                    </w:p>
                    <w:p w:rsidR="0088140D" w:rsidRPr="0074070C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ind w:left="567"/>
        <w:rPr>
          <w:rFonts w:ascii="Times New Roman" w:hAnsi="Times New Roman"/>
          <w:color w:val="000009"/>
          <w:sz w:val="28"/>
          <w:szCs w:val="28"/>
          <w:lang w:bidi="ru-RU"/>
        </w:rPr>
      </w:pPr>
    </w:p>
    <w:p w:rsidR="00B70E5E" w:rsidRPr="008D71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color w:val="000009"/>
          <w:sz w:val="28"/>
          <w:szCs w:val="28"/>
          <w:lang w:bidi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5DFAD10A" wp14:editId="7A32438C">
                <wp:simplePos x="0" y="0"/>
                <wp:positionH relativeFrom="column">
                  <wp:posOffset>2941320</wp:posOffset>
                </wp:positionH>
                <wp:positionV relativeFrom="paragraph">
                  <wp:posOffset>92710</wp:posOffset>
                </wp:positionV>
                <wp:extent cx="2357755" cy="1327785"/>
                <wp:effectExtent l="9525" t="12700" r="13970" b="12065"/>
                <wp:wrapNone/>
                <wp:docPr id="37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75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8D7104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</w:pPr>
                            <w:r w:rsidRPr="007728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V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 xml:space="preserve">= 6000 </w:t>
                            </w:r>
                            <w:r w:rsidRPr="007728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Натрий гидрокарбонат: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5% - 1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Pr="008D7104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– 60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x=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300,0</w:t>
                            </w:r>
                          </w:p>
                          <w:p w:rsidR="0088140D" w:rsidRPr="00D31C45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DFAD10A" id="Text Box 38" o:spid="_x0000_s1048" type="#_x0000_t202" style="position:absolute;margin-left:231.6pt;margin-top:7.3pt;width:185.65pt;height:104.55pt;z-index:25170739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">
                <v:textbox style="mso-fit-shape-to-text:t">
                  <w:txbxContent>
                    <w:p w:rsidR="0088140D" w:rsidRPr="008D7104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</w:pPr>
                      <w:r w:rsidRPr="00772804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V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 xml:space="preserve">= 6000 </w:t>
                      </w:r>
                      <w:r w:rsidRPr="00772804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Натрий гидрокарбонат: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5% - 1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Pr="008D7104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x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– 60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x=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300,0</w:t>
                      </w:r>
                    </w:p>
                    <w:p w:rsidR="0088140D" w:rsidRPr="00D31C45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70E5E" w:rsidRPr="008D71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color w:val="000009"/>
          <w:sz w:val="28"/>
          <w:szCs w:val="28"/>
          <w:lang w:bidi="ru-RU"/>
        </w:rPr>
      </w:pPr>
    </w:p>
    <w:p w:rsidR="00B70E5E" w:rsidRPr="008D71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color w:val="000009"/>
          <w:sz w:val="28"/>
          <w:szCs w:val="28"/>
          <w:lang w:bidi="ru-RU"/>
        </w:rPr>
      </w:pPr>
    </w:p>
    <w:p w:rsidR="00B70E5E" w:rsidRPr="008D71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color w:val="000009"/>
          <w:sz w:val="28"/>
          <w:szCs w:val="28"/>
          <w:lang w:bidi="ru-RU"/>
        </w:rPr>
      </w:pPr>
    </w:p>
    <w:p w:rsidR="00B70E5E" w:rsidRPr="008D71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color w:val="000009"/>
          <w:sz w:val="28"/>
          <w:szCs w:val="28"/>
          <w:lang w:bidi="ru-RU"/>
        </w:rPr>
      </w:pPr>
    </w:p>
    <w:p w:rsidR="00B70E5E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color w:val="000009"/>
          <w:sz w:val="28"/>
          <w:szCs w:val="28"/>
          <w:lang w:bidi="ru-RU"/>
        </w:rPr>
      </w:pPr>
    </w:p>
    <w:p w:rsidR="00B70E5E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color w:val="000009"/>
          <w:sz w:val="28"/>
          <w:szCs w:val="28"/>
          <w:lang w:bidi="ru-RU"/>
        </w:rPr>
      </w:pPr>
    </w:p>
    <w:p w:rsidR="00B70E5E" w:rsidRPr="008D71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color w:val="000009"/>
          <w:sz w:val="28"/>
          <w:szCs w:val="28"/>
          <w:lang w:bidi="ru-RU"/>
        </w:rPr>
      </w:pPr>
      <w:r w:rsidRPr="008D7104">
        <w:rPr>
          <w:rFonts w:ascii="Times New Roman" w:hAnsi="Times New Roman"/>
          <w:color w:val="000009"/>
          <w:sz w:val="28"/>
          <w:szCs w:val="28"/>
          <w:lang w:bidi="ru-RU"/>
        </w:rPr>
        <w:t>2.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Органолептический</w:t>
      </w:r>
      <w:r w:rsidRPr="00772804">
        <w:rPr>
          <w:rFonts w:ascii="Times New Roman" w:hAnsi="Times New Roman"/>
          <w:color w:val="000009"/>
          <w:spacing w:val="-1"/>
          <w:sz w:val="28"/>
          <w:szCs w:val="28"/>
          <w:lang w:bidi="ru-RU"/>
        </w:rPr>
        <w:t xml:space="preserve"> 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контроль</w:t>
      </w:r>
      <w:r>
        <w:rPr>
          <w:rFonts w:ascii="Times New Roman" w:hAnsi="Times New Roman"/>
          <w:color w:val="000009"/>
          <w:sz w:val="28"/>
          <w:szCs w:val="28"/>
          <w:lang w:bidi="ru-RU"/>
        </w:rPr>
        <w:t>:</w: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color w:val="000009"/>
          <w:sz w:val="28"/>
          <w:szCs w:val="28"/>
          <w:lang w:bidi="ru-RU"/>
        </w:rPr>
      </w:pP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Прозрачная бесцветная жидкость без запаха, без механических включений.</w: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3.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Физический</w:t>
      </w:r>
      <w:r w:rsidRPr="00772804">
        <w:rPr>
          <w:rFonts w:ascii="Times New Roman" w:hAnsi="Times New Roman"/>
          <w:color w:val="000009"/>
          <w:spacing w:val="-4"/>
          <w:sz w:val="28"/>
          <w:szCs w:val="28"/>
          <w:lang w:bidi="ru-RU"/>
        </w:rPr>
        <w:t xml:space="preserve"> 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контроль</w:t>
      </w:r>
      <w:r>
        <w:rPr>
          <w:rFonts w:ascii="Times New Roman" w:hAnsi="Times New Roman"/>
          <w:color w:val="000009"/>
          <w:sz w:val="28"/>
          <w:szCs w:val="28"/>
          <w:lang w:bidi="ru-RU"/>
        </w:rPr>
        <w:t>:</w:t>
      </w:r>
    </w:p>
    <w:p w:rsidR="00B70E5E" w:rsidRPr="00772804" w:rsidRDefault="00B70E5E" w:rsidP="00B70E5E">
      <w:pPr>
        <w:widowControl w:val="0"/>
        <w:tabs>
          <w:tab w:val="left" w:pos="1307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ДНО для 300 мл = ± 1%</w:t>
      </w:r>
    </w:p>
    <w:p w:rsidR="00B70E5E" w:rsidRPr="00772804" w:rsidRDefault="00B70E5E" w:rsidP="00B70E5E">
      <w:pPr>
        <w:widowControl w:val="0"/>
        <w:tabs>
          <w:tab w:val="left" w:pos="1307"/>
          <w:tab w:val="left" w:pos="2430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color w:val="000009"/>
          <w:sz w:val="28"/>
          <w:szCs w:val="28"/>
          <w:lang w:bidi="ru-RU"/>
        </w:rPr>
      </w:pPr>
      <w:r>
        <w:rPr>
          <w:rFonts w:ascii="Times New Roman" w:hAnsi="Times New Roman"/>
          <w:color w:val="000009"/>
          <w:sz w:val="28"/>
          <w:szCs w:val="28"/>
          <w:lang w:bidi="ru-RU"/>
        </w:rPr>
        <w:t xml:space="preserve">     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300 мл – 100%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ab/>
      </w:r>
      <w:r>
        <w:rPr>
          <w:rFonts w:ascii="Times New Roman" w:hAnsi="Times New Roman"/>
          <w:color w:val="000009"/>
          <w:sz w:val="28"/>
          <w:szCs w:val="28"/>
          <w:lang w:bidi="ru-RU"/>
        </w:rPr>
        <w:t xml:space="preserve">      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300 + 3 = 303 мл</w:t>
      </w:r>
    </w:p>
    <w:p w:rsidR="00B70E5E" w:rsidRPr="00772804" w:rsidRDefault="00B70E5E" w:rsidP="00B70E5E">
      <w:pPr>
        <w:widowControl w:val="0"/>
        <w:tabs>
          <w:tab w:val="left" w:pos="1307"/>
          <w:tab w:val="left" w:pos="2430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color w:val="000009"/>
          <w:sz w:val="28"/>
          <w:szCs w:val="28"/>
          <w:lang w:bidi="ru-RU"/>
        </w:rPr>
      </w:pP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 xml:space="preserve">    </w:t>
      </w:r>
      <w:r>
        <w:rPr>
          <w:rFonts w:ascii="Times New Roman" w:hAnsi="Times New Roman"/>
          <w:color w:val="000009"/>
          <w:sz w:val="28"/>
          <w:szCs w:val="28"/>
          <w:lang w:bidi="ru-RU"/>
        </w:rPr>
        <w:t xml:space="preserve">     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х мл – 1%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ab/>
      </w:r>
      <w:r>
        <w:rPr>
          <w:rFonts w:ascii="Times New Roman" w:hAnsi="Times New Roman"/>
          <w:color w:val="000009"/>
          <w:sz w:val="28"/>
          <w:szCs w:val="28"/>
          <w:lang w:bidi="ru-RU"/>
        </w:rPr>
        <w:t xml:space="preserve">      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300 – 3 = 297 мл</w:t>
      </w:r>
    </w:p>
    <w:p w:rsidR="00B70E5E" w:rsidRPr="00772804" w:rsidRDefault="00B70E5E" w:rsidP="00B70E5E">
      <w:pPr>
        <w:widowControl w:val="0"/>
        <w:tabs>
          <w:tab w:val="left" w:pos="1307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color w:val="000009"/>
          <w:sz w:val="28"/>
          <w:szCs w:val="28"/>
          <w:lang w:bidi="ru-RU"/>
        </w:rPr>
      </w:pPr>
      <w:r>
        <w:rPr>
          <w:rFonts w:ascii="Times New Roman" w:hAnsi="Times New Roman"/>
          <w:color w:val="000009"/>
          <w:sz w:val="28"/>
          <w:szCs w:val="28"/>
          <w:lang w:bidi="ru-RU"/>
        </w:rPr>
        <w:t xml:space="preserve">      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х = 3 мл</w:t>
      </w:r>
    </w:p>
    <w:p w:rsidR="00B70E5E" w:rsidRPr="00772804" w:rsidRDefault="00B70E5E" w:rsidP="00B70E5E">
      <w:pPr>
        <w:widowControl w:val="0"/>
        <w:tabs>
          <w:tab w:val="left" w:pos="1307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72804">
        <w:rPr>
          <w:rFonts w:ascii="Times New Roman" w:hAnsi="Times New Roman"/>
          <w:sz w:val="28"/>
          <w:szCs w:val="28"/>
          <w:lang w:bidi="ru-RU"/>
        </w:rPr>
        <w:t xml:space="preserve">             </w:t>
      </w:r>
      <w:r>
        <w:rPr>
          <w:rFonts w:ascii="Times New Roman" w:hAnsi="Times New Roman"/>
          <w:sz w:val="28"/>
          <w:szCs w:val="28"/>
          <w:lang w:bidi="ru-RU"/>
        </w:rPr>
        <w:t xml:space="preserve">       </w:t>
      </w:r>
      <w:r w:rsidRPr="00772804">
        <w:rPr>
          <w:rFonts w:ascii="Times New Roman" w:hAnsi="Times New Roman"/>
          <w:sz w:val="28"/>
          <w:szCs w:val="28"/>
          <w:lang w:bidi="ru-RU"/>
        </w:rPr>
        <w:t xml:space="preserve"> ДНО [297 мл – 303 мл]</w:t>
      </w:r>
    </w:p>
    <w:p w:rsidR="00B70E5E" w:rsidRPr="00772804" w:rsidRDefault="00B70E5E" w:rsidP="00B70E5E">
      <w:pPr>
        <w:widowControl w:val="0"/>
        <w:autoSpaceDE w:val="0"/>
        <w:autoSpaceDN w:val="0"/>
        <w:spacing w:after="0" w:line="360" w:lineRule="auto"/>
        <w:ind w:left="598"/>
        <w:rPr>
          <w:rFonts w:ascii="Times New Roman" w:hAnsi="Times New Roman"/>
          <w:color w:val="000009"/>
          <w:sz w:val="28"/>
          <w:szCs w:val="28"/>
          <w:lang w:bidi="ru-RU"/>
        </w:rPr>
      </w:pPr>
    </w:p>
    <w:p w:rsidR="00B70E5E" w:rsidRDefault="00B70E5E" w:rsidP="00B70E5E">
      <w:pPr>
        <w:widowControl w:val="0"/>
        <w:autoSpaceDE w:val="0"/>
        <w:autoSpaceDN w:val="0"/>
        <w:spacing w:after="0" w:line="360" w:lineRule="auto"/>
        <w:rPr>
          <w:rFonts w:ascii="Times New Roman" w:hAnsi="Times New Roman"/>
          <w:color w:val="000009"/>
          <w:sz w:val="28"/>
          <w:szCs w:val="28"/>
          <w:lang w:bidi="ru-RU"/>
        </w:rPr>
      </w:pPr>
      <w:r>
        <w:rPr>
          <w:rFonts w:ascii="Times New Roman" w:hAnsi="Times New Roman"/>
          <w:color w:val="000009"/>
          <w:sz w:val="28"/>
          <w:szCs w:val="28"/>
          <w:lang w:bidi="ru-RU"/>
        </w:rPr>
        <w:t>4.</w:t>
      </w:r>
      <w:r w:rsidRPr="00772804">
        <w:rPr>
          <w:rFonts w:ascii="Times New Roman" w:hAnsi="Times New Roman"/>
          <w:color w:val="000009"/>
          <w:sz w:val="28"/>
          <w:szCs w:val="28"/>
          <w:lang w:bidi="ru-RU"/>
        </w:rPr>
        <w:t>Реакции подлинности</w:t>
      </w:r>
      <w:r>
        <w:rPr>
          <w:rFonts w:ascii="Times New Roman" w:hAnsi="Times New Roman"/>
          <w:color w:val="000009"/>
          <w:sz w:val="28"/>
          <w:szCs w:val="28"/>
          <w:lang w:bidi="ru-RU"/>
        </w:rPr>
        <w:t>:</w:t>
      </w:r>
    </w:p>
    <w:p w:rsidR="00B70E5E" w:rsidRPr="00D31C45" w:rsidRDefault="00B70E5E" w:rsidP="00D039BC">
      <w:pPr>
        <w:pStyle w:val="a6"/>
        <w:widowControl w:val="0"/>
        <w:numPr>
          <w:ilvl w:val="0"/>
          <w:numId w:val="27"/>
        </w:numPr>
        <w:autoSpaceDE w:val="0"/>
        <w:autoSpaceDN w:val="0"/>
        <w:spacing w:line="360" w:lineRule="auto"/>
        <w:rPr>
          <w:color w:val="000009"/>
          <w:sz w:val="28"/>
          <w:szCs w:val="28"/>
          <w:lang w:bidi="ru-RU"/>
        </w:rPr>
      </w:pPr>
      <w:r w:rsidRPr="00D31C45">
        <w:rPr>
          <w:sz w:val="28"/>
          <w:szCs w:val="28"/>
          <w:lang w:bidi="ru-RU"/>
        </w:rPr>
        <w:t>Реакция на катион натрия.</w:t>
      </w:r>
    </w:p>
    <w:p w:rsidR="00B70E5E" w:rsidRPr="00D16A55" w:rsidRDefault="00B70E5E" w:rsidP="00B70E5E">
      <w:pPr>
        <w:pStyle w:val="a6"/>
        <w:widowControl w:val="0"/>
        <w:numPr>
          <w:ilvl w:val="0"/>
          <w:numId w:val="24"/>
        </w:numPr>
        <w:tabs>
          <w:tab w:val="left" w:pos="594"/>
        </w:tabs>
        <w:autoSpaceDE w:val="0"/>
        <w:autoSpaceDN w:val="0"/>
        <w:spacing w:line="360" w:lineRule="auto"/>
        <w:jc w:val="both"/>
        <w:rPr>
          <w:sz w:val="28"/>
          <w:szCs w:val="28"/>
          <w:lang w:bidi="ru-RU"/>
        </w:rPr>
      </w:pPr>
      <w:r w:rsidRPr="00D31C45">
        <w:rPr>
          <w:sz w:val="28"/>
          <w:szCs w:val="28"/>
          <w:lang w:bidi="ru-RU"/>
        </w:rPr>
        <w:t>На предметное стекло поместить 1 каплю лекарственной формы и 1 каплю раствора пикриновой кислоты, выпарить досуха, кристаллы смотреть под микроскопом.</w:t>
      </w:r>
    </w:p>
    <w:p w:rsidR="00B70E5E" w:rsidRPr="00D31C45" w:rsidRDefault="00B70E5E" w:rsidP="00D039BC">
      <w:pPr>
        <w:pStyle w:val="a6"/>
        <w:widowControl w:val="0"/>
        <w:numPr>
          <w:ilvl w:val="0"/>
          <w:numId w:val="27"/>
        </w:numPr>
        <w:tabs>
          <w:tab w:val="left" w:pos="594"/>
        </w:tabs>
        <w:autoSpaceDE w:val="0"/>
        <w:autoSpaceDN w:val="0"/>
        <w:spacing w:line="360" w:lineRule="auto"/>
        <w:rPr>
          <w:sz w:val="28"/>
          <w:szCs w:val="28"/>
          <w:lang w:bidi="ru-RU"/>
        </w:rPr>
      </w:pPr>
      <w:r w:rsidRPr="00D31C45">
        <w:rPr>
          <w:sz w:val="28"/>
          <w:szCs w:val="28"/>
          <w:lang w:bidi="ru-RU"/>
        </w:rPr>
        <w:t>Реакция на HCО</w:t>
      </w:r>
      <w:r w:rsidRPr="00D31C45">
        <w:rPr>
          <w:sz w:val="28"/>
          <w:szCs w:val="28"/>
          <w:vertAlign w:val="subscript"/>
          <w:lang w:bidi="ru-RU"/>
        </w:rPr>
        <w:t>3</w:t>
      </w:r>
      <w:r w:rsidRPr="00D31C45">
        <w:rPr>
          <w:sz w:val="28"/>
          <w:szCs w:val="28"/>
          <w:vertAlign w:val="superscript"/>
          <w:lang w:bidi="ru-RU"/>
        </w:rPr>
        <w:t>2-</w:t>
      </w:r>
      <w:r w:rsidRPr="00D31C45">
        <w:rPr>
          <w:sz w:val="28"/>
          <w:szCs w:val="28"/>
          <w:lang w:bidi="ru-RU"/>
        </w:rPr>
        <w:t>.</w:t>
      </w:r>
    </w:p>
    <w:p w:rsidR="00B70E5E" w:rsidRPr="00D31C45" w:rsidRDefault="00B70E5E" w:rsidP="00D039BC">
      <w:pPr>
        <w:pStyle w:val="a6"/>
        <w:widowControl w:val="0"/>
        <w:numPr>
          <w:ilvl w:val="0"/>
          <w:numId w:val="24"/>
        </w:numPr>
        <w:tabs>
          <w:tab w:val="left" w:pos="594"/>
        </w:tabs>
        <w:autoSpaceDE w:val="0"/>
        <w:autoSpaceDN w:val="0"/>
        <w:spacing w:line="360" w:lineRule="auto"/>
        <w:jc w:val="both"/>
        <w:rPr>
          <w:sz w:val="28"/>
          <w:szCs w:val="28"/>
          <w:lang w:bidi="ru-RU"/>
        </w:rPr>
      </w:pPr>
      <w:r w:rsidRPr="00D31C45">
        <w:rPr>
          <w:sz w:val="28"/>
          <w:szCs w:val="28"/>
          <w:lang w:bidi="ru-RU"/>
        </w:rPr>
        <w:t>К 2</w:t>
      </w:r>
      <w:r w:rsidRPr="00772804">
        <w:rPr>
          <w:lang w:bidi="ru-RU"/>
        </w:rPr>
        <w:sym w:font="Symbol" w:char="F02D"/>
      </w:r>
      <w:r w:rsidRPr="00D31C45">
        <w:rPr>
          <w:sz w:val="28"/>
          <w:szCs w:val="28"/>
          <w:lang w:bidi="ru-RU"/>
        </w:rPr>
        <w:t>3 каплям лекарственной формы прибавляют 2</w:t>
      </w:r>
      <w:r w:rsidRPr="00772804">
        <w:rPr>
          <w:lang w:bidi="ru-RU"/>
        </w:rPr>
        <w:sym w:font="Symbol" w:char="F02D"/>
      </w:r>
      <w:r w:rsidRPr="00D31C45">
        <w:rPr>
          <w:sz w:val="28"/>
          <w:szCs w:val="28"/>
          <w:lang w:bidi="ru-RU"/>
        </w:rPr>
        <w:t xml:space="preserve">3 капли разведенной хлористоводородной кислоты, выделяются пузырьки газа. </w:t>
      </w:r>
    </w:p>
    <w:p w:rsidR="00B70E5E" w:rsidRPr="00D16A55" w:rsidRDefault="00D16A55" w:rsidP="00D16A55">
      <w:pPr>
        <w:widowControl w:val="0"/>
        <w:tabs>
          <w:tab w:val="left" w:pos="880"/>
        </w:tabs>
        <w:autoSpaceDE w:val="0"/>
        <w:autoSpaceDN w:val="0"/>
        <w:spacing w:after="0" w:line="360" w:lineRule="auto"/>
        <w:jc w:val="center"/>
        <w:rPr>
          <w:rFonts w:ascii="Times New Roman" w:hAnsi="Times New Roman"/>
          <w:sz w:val="36"/>
          <w:szCs w:val="28"/>
          <w:lang w:bidi="ru-RU"/>
        </w:rPr>
      </w:pPr>
      <w:r w:rsidRPr="00D16A55">
        <w:rPr>
          <w:rFonts w:ascii="Times New Roman" w:hAnsi="Times New Roman"/>
          <w:sz w:val="28"/>
        </w:rPr>
        <w:t>NаНСО3 + HCl → NaCl + CO2↑ + Н2О</w: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5.</w:t>
      </w:r>
      <w:r w:rsidRPr="00772804">
        <w:rPr>
          <w:rFonts w:ascii="Times New Roman" w:hAnsi="Times New Roman"/>
          <w:sz w:val="28"/>
          <w:szCs w:val="28"/>
          <w:lang w:bidi="ru-RU"/>
        </w:rPr>
        <w:t>Количественное определение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Pr="00D31C45" w:rsidRDefault="00B70E5E" w:rsidP="00D039BC">
      <w:pPr>
        <w:pStyle w:val="a6"/>
        <w:widowControl w:val="0"/>
        <w:numPr>
          <w:ilvl w:val="0"/>
          <w:numId w:val="24"/>
        </w:numPr>
        <w:tabs>
          <w:tab w:val="left" w:pos="880"/>
        </w:tabs>
        <w:autoSpaceDE w:val="0"/>
        <w:autoSpaceDN w:val="0"/>
        <w:spacing w:line="360" w:lineRule="auto"/>
        <w:rPr>
          <w:sz w:val="28"/>
          <w:szCs w:val="28"/>
          <w:lang w:bidi="ru-RU"/>
        </w:rPr>
      </w:pPr>
      <w:r w:rsidRPr="00D31C45">
        <w:rPr>
          <w:sz w:val="28"/>
          <w:szCs w:val="28"/>
          <w:lang w:bidi="ru-RU"/>
        </w:rPr>
        <w:t>Метод рефрактометрии</w:t>
      </w:r>
    </w:p>
    <w:p w:rsidR="00B70E5E" w:rsidRPr="00D31C45" w:rsidRDefault="00B70E5E" w:rsidP="00B70E5E">
      <w:pPr>
        <w:pStyle w:val="a6"/>
        <w:widowControl w:val="0"/>
        <w:tabs>
          <w:tab w:val="left" w:pos="880"/>
        </w:tabs>
        <w:autoSpaceDE w:val="0"/>
        <w:autoSpaceDN w:val="0"/>
        <w:spacing w:line="360" w:lineRule="auto"/>
        <w:rPr>
          <w:sz w:val="28"/>
          <w:szCs w:val="28"/>
          <w:lang w:bidi="ru-RU"/>
        </w:rPr>
      </w:pPr>
      <w:r w:rsidRPr="00D31C45">
        <w:rPr>
          <w:sz w:val="28"/>
          <w:szCs w:val="28"/>
          <w:lang w:bidi="ru-RU"/>
        </w:rPr>
        <w:t xml:space="preserve">Определяют показатель преломления воды очищенной </w:t>
      </w:r>
      <w:r w:rsidRPr="00772804">
        <w:rPr>
          <w:lang w:bidi="ru-RU"/>
        </w:rPr>
        <w:sym w:font="Symbol" w:char="F02D"/>
      </w:r>
      <w:r w:rsidRPr="00D31C45">
        <w:rPr>
          <w:sz w:val="28"/>
          <w:szCs w:val="28"/>
          <w:lang w:bidi="ru-RU"/>
        </w:rPr>
        <w:t xml:space="preserve"> n</w:t>
      </w:r>
      <w:r w:rsidRPr="00D31C45">
        <w:rPr>
          <w:sz w:val="28"/>
          <w:szCs w:val="28"/>
          <w:vertAlign w:val="subscript"/>
          <w:lang w:bidi="ru-RU"/>
        </w:rPr>
        <w:t xml:space="preserve">0 </w:t>
      </w:r>
    </w:p>
    <w:p w:rsidR="00B70E5E" w:rsidRPr="00D31C45" w:rsidRDefault="00B70E5E" w:rsidP="00B70E5E">
      <w:pPr>
        <w:pStyle w:val="a6"/>
        <w:widowControl w:val="0"/>
        <w:tabs>
          <w:tab w:val="left" w:pos="880"/>
        </w:tabs>
        <w:autoSpaceDE w:val="0"/>
        <w:autoSpaceDN w:val="0"/>
        <w:spacing w:line="360" w:lineRule="auto"/>
        <w:rPr>
          <w:sz w:val="28"/>
          <w:szCs w:val="28"/>
          <w:lang w:bidi="ru-RU"/>
        </w:rPr>
      </w:pPr>
      <w:r w:rsidRPr="00D31C45">
        <w:rPr>
          <w:sz w:val="28"/>
          <w:szCs w:val="28"/>
          <w:lang w:bidi="ru-RU"/>
        </w:rPr>
        <w:t xml:space="preserve">Определяют показатель преломления раствора </w:t>
      </w:r>
      <w:r w:rsidRPr="00772804">
        <w:rPr>
          <w:lang w:bidi="ru-RU"/>
        </w:rPr>
        <w:sym w:font="Symbol" w:char="F02D"/>
      </w:r>
      <w:r w:rsidRPr="00D31C45">
        <w:rPr>
          <w:sz w:val="28"/>
          <w:szCs w:val="28"/>
          <w:lang w:bidi="ru-RU"/>
        </w:rPr>
        <w:t xml:space="preserve"> n </w: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 xml:space="preserve">                               </w:t>
      </w:r>
      <w:r w:rsidRPr="00772804">
        <w:rPr>
          <w:rFonts w:ascii="Times New Roman" w:hAnsi="Times New Roman"/>
          <w:sz w:val="28"/>
          <w:szCs w:val="28"/>
          <w:lang w:val="en-US" w:bidi="ru-RU"/>
        </w:rPr>
        <w:t>n</w:t>
      </w:r>
      <w:r w:rsidRPr="00772804">
        <w:rPr>
          <w:rFonts w:ascii="Times New Roman" w:hAnsi="Times New Roman"/>
          <w:sz w:val="28"/>
          <w:szCs w:val="28"/>
          <w:vertAlign w:val="subscript"/>
          <w:lang w:bidi="ru-RU"/>
        </w:rPr>
        <w:t xml:space="preserve">0 </w:t>
      </w:r>
      <w:r w:rsidRPr="00772804">
        <w:rPr>
          <w:rFonts w:ascii="Times New Roman" w:hAnsi="Times New Roman"/>
          <w:sz w:val="28"/>
          <w:szCs w:val="28"/>
          <w:lang w:bidi="ru-RU"/>
        </w:rPr>
        <w:t>= 1,333</w: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 xml:space="preserve">                               </w:t>
      </w:r>
      <w:r w:rsidRPr="00772804">
        <w:rPr>
          <w:rFonts w:ascii="Times New Roman" w:hAnsi="Times New Roman"/>
          <w:sz w:val="28"/>
          <w:szCs w:val="28"/>
          <w:lang w:val="en-US" w:bidi="ru-RU"/>
        </w:rPr>
        <w:t>n</w:t>
      </w:r>
      <w:r w:rsidRPr="00772804">
        <w:rPr>
          <w:rFonts w:ascii="Times New Roman" w:hAnsi="Times New Roman"/>
          <w:sz w:val="28"/>
          <w:szCs w:val="28"/>
          <w:lang w:bidi="ru-RU"/>
        </w:rPr>
        <w:t xml:space="preserve"> = 1,3391</w: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 xml:space="preserve">                               </w:t>
      </w:r>
      <w:r w:rsidRPr="00772804">
        <w:rPr>
          <w:rFonts w:ascii="Times New Roman" w:hAnsi="Times New Roman"/>
          <w:sz w:val="28"/>
          <w:szCs w:val="28"/>
          <w:lang w:val="en-US" w:bidi="ru-RU"/>
        </w:rPr>
        <w:t>F</w:t>
      </w:r>
      <w:r w:rsidRPr="00772804">
        <w:rPr>
          <w:rFonts w:ascii="Times New Roman" w:hAnsi="Times New Roman"/>
          <w:sz w:val="28"/>
          <w:szCs w:val="28"/>
          <w:lang w:bidi="ru-RU"/>
        </w:rPr>
        <w:t xml:space="preserve"> = 0,00125</w: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72804">
        <w:rPr>
          <w:rFonts w:ascii="Times New Roman" w:hAnsi="Times New Roman"/>
          <w:sz w:val="28"/>
          <w:szCs w:val="28"/>
          <w:lang w:bidi="ru-RU"/>
        </w:rPr>
        <w:t xml:space="preserve">Процентное содержание натрия гидрокарбоната в лекарственной форме рассчитывают по формуле: </w: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</w:p>
    <w:p w:rsidR="00B70E5E" w:rsidRPr="00772804" w:rsidRDefault="0088140D" w:rsidP="00B70E5E">
      <w:pPr>
        <w:tabs>
          <w:tab w:val="left" w:pos="1205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  <w:lang w:bidi="ru-RU"/>
              </w:rPr>
              <m:t>С</m:t>
            </m:r>
          </m:e>
          <m:sub>
            <m:r>
              <w:rPr>
                <w:rFonts w:ascii="Cambria Math" w:hAnsi="Times New Roman"/>
                <w:sz w:val="28"/>
                <w:szCs w:val="28"/>
                <w:lang w:bidi="ru-RU"/>
              </w:rPr>
              <m:t>%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ru-RU"/>
              </w:rPr>
              <m:t>n-</m:t>
            </m:r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bidi="ru-RU"/>
                  </w:rPr>
                  <m:t>n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  <w:lang w:bidi="ru-RU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bidi="ru-RU"/>
              </w:rPr>
              <m:t>F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1,3391</m:t>
            </m:r>
            <m:r>
              <w:rPr>
                <w:rFonts w:ascii="Times New Roman" w:hAnsi="Times New Roman"/>
                <w:sz w:val="28"/>
                <w:szCs w:val="28"/>
                <w:lang w:bidi="ru-RU"/>
              </w:rPr>
              <m:t>-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,333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0,00125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4,9%</m:t>
        </m:r>
      </m:oMath>
      <w:r w:rsidR="00B70E5E" w:rsidRPr="00772804">
        <w:rPr>
          <w:rFonts w:ascii="Times New Roman" w:hAnsi="Times New Roman"/>
          <w:sz w:val="28"/>
          <w:szCs w:val="28"/>
          <w:lang w:bidi="ru-RU"/>
        </w:rPr>
        <w:t xml:space="preserve"> </w: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</w:p>
    <w:p w:rsidR="00B70E5E" w:rsidRPr="00772804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72804">
        <w:rPr>
          <w:rFonts w:ascii="Times New Roman" w:hAnsi="Times New Roman"/>
          <w:sz w:val="28"/>
          <w:szCs w:val="28"/>
        </w:rPr>
        <w:t>ДНО для 5% = ± 2%</w:t>
      </w:r>
    </w:p>
    <w:p w:rsidR="00B70E5E" w:rsidRPr="00772804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72804">
        <w:rPr>
          <w:rFonts w:ascii="Times New Roman" w:hAnsi="Times New Roman"/>
          <w:sz w:val="28"/>
          <w:szCs w:val="28"/>
        </w:rPr>
        <w:t xml:space="preserve">5% – 100% </w:t>
      </w:r>
      <w:r w:rsidRPr="00772804">
        <w:rPr>
          <w:rFonts w:ascii="Times New Roman" w:hAnsi="Times New Roman"/>
          <w:sz w:val="28"/>
          <w:szCs w:val="28"/>
        </w:rPr>
        <w:tab/>
        <w:t xml:space="preserve">          5 + 0,1 = 5,1%</w:t>
      </w:r>
    </w:p>
    <w:p w:rsidR="00B70E5E" w:rsidRPr="00772804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72804">
        <w:rPr>
          <w:rFonts w:ascii="Times New Roman" w:hAnsi="Times New Roman"/>
          <w:sz w:val="28"/>
          <w:szCs w:val="28"/>
        </w:rPr>
        <w:t xml:space="preserve">   x – 2%     </w:t>
      </w:r>
      <w:r w:rsidRPr="00772804">
        <w:rPr>
          <w:rFonts w:ascii="Times New Roman" w:hAnsi="Times New Roman"/>
          <w:sz w:val="28"/>
          <w:szCs w:val="28"/>
        </w:rPr>
        <w:tab/>
        <w:t xml:space="preserve">          5 – 0,1 = 4,9%</w:t>
      </w:r>
    </w:p>
    <w:p w:rsidR="00B70E5E" w:rsidRPr="00772804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72804">
        <w:rPr>
          <w:rFonts w:ascii="Times New Roman" w:hAnsi="Times New Roman"/>
          <w:sz w:val="28"/>
          <w:szCs w:val="28"/>
        </w:rPr>
        <w:t>x = 0,1%</w:t>
      </w:r>
    </w:p>
    <w:p w:rsidR="00B70E5E" w:rsidRPr="00772804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772804">
        <w:rPr>
          <w:rFonts w:ascii="Times New Roman" w:hAnsi="Times New Roman"/>
          <w:sz w:val="28"/>
          <w:szCs w:val="28"/>
        </w:rPr>
        <w:t xml:space="preserve">              ДНО [4,9% - 5,1%]</w:t>
      </w:r>
    </w:p>
    <w:p w:rsidR="00B70E5E" w:rsidRPr="00772804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</w:p>
    <w:p w:rsidR="00B70E5E" w:rsidRPr="00772804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72804">
        <w:rPr>
          <w:rFonts w:ascii="Times New Roman" w:hAnsi="Times New Roman"/>
          <w:sz w:val="28"/>
          <w:szCs w:val="28"/>
          <w:lang w:bidi="ru-RU"/>
        </w:rPr>
        <w:t>Лекарственная форма соответствует требованиям нормативно – технической документации.</w:t>
      </w:r>
    </w:p>
    <w:p w:rsidR="00B70E5E" w:rsidRPr="00772804" w:rsidRDefault="00B70E5E" w:rsidP="00B70E5E">
      <w:pPr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  <w:r>
        <w:rPr>
          <w:rFonts w:ascii="Times New Roman" w:hAnsi="Times New Roman"/>
          <w:sz w:val="28"/>
          <w:szCs w:val="28"/>
          <w:lang w:bidi="ru-RU"/>
        </w:rPr>
        <w:t>6.</w:t>
      </w:r>
      <w:r w:rsidRPr="00772804">
        <w:rPr>
          <w:rFonts w:ascii="Times New Roman" w:hAnsi="Times New Roman"/>
          <w:sz w:val="28"/>
          <w:szCs w:val="28"/>
          <w:lang w:bidi="ru-RU"/>
        </w:rPr>
        <w:t>Контроль при отпуске</w:t>
      </w:r>
      <w:r>
        <w:rPr>
          <w:rFonts w:ascii="Times New Roman" w:hAnsi="Times New Roman"/>
          <w:sz w:val="28"/>
          <w:szCs w:val="28"/>
          <w:lang w:bidi="ru-RU"/>
        </w:rPr>
        <w:t>:</w:t>
      </w:r>
    </w:p>
    <w:p w:rsidR="00B70E5E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772804">
        <w:rPr>
          <w:rFonts w:ascii="Times New Roman" w:hAnsi="Times New Roman"/>
          <w:sz w:val="28"/>
          <w:szCs w:val="28"/>
          <w:lang w:bidi="ru-RU"/>
        </w:rPr>
        <w:t>Лекарственная форма оформляется к отпуску этикеткой с синей сигнальной полосой, «Для инъекций».</w:t>
      </w:r>
    </w:p>
    <w:p w:rsidR="00B70E5E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772804" w:rsidRDefault="00B70E5E" w:rsidP="00B70E5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</w:p>
    <w:p w:rsidR="00B70E5E" w:rsidRPr="00207A3D" w:rsidRDefault="00B70E5E" w:rsidP="00B70E5E">
      <w:pPr>
        <w:jc w:val="center"/>
        <w:rPr>
          <w:rFonts w:ascii="Times New Roman" w:hAnsi="Times New Roman"/>
          <w:b/>
          <w:bCs/>
          <w:sz w:val="28"/>
          <w:szCs w:val="28"/>
          <w:lang w:val="en-US"/>
        </w:rPr>
      </w:pPr>
      <w:r w:rsidRPr="00207A3D">
        <w:rPr>
          <w:rFonts w:ascii="Times New Roman" w:hAnsi="Times New Roman"/>
          <w:b/>
          <w:bCs/>
          <w:sz w:val="28"/>
          <w:szCs w:val="28"/>
        </w:rPr>
        <w:t>Протокол</w:t>
      </w:r>
      <w:r>
        <w:rPr>
          <w:rFonts w:ascii="Times New Roman" w:hAnsi="Times New Roman"/>
          <w:b/>
          <w:bCs/>
          <w:sz w:val="28"/>
          <w:szCs w:val="28"/>
          <w:lang w:val="en-US"/>
        </w:rPr>
        <w:t xml:space="preserve"> № </w:t>
      </w:r>
      <w:r w:rsidR="00356AE1">
        <w:rPr>
          <w:rFonts w:ascii="Times New Roman" w:hAnsi="Times New Roman"/>
          <w:b/>
          <w:bCs/>
          <w:sz w:val="28"/>
          <w:szCs w:val="28"/>
        </w:rPr>
        <w:t>21</w:t>
      </w:r>
      <w:r w:rsidRPr="00207A3D">
        <w:rPr>
          <w:rFonts w:ascii="Times New Roman" w:hAnsi="Times New Roman"/>
          <w:b/>
          <w:bCs/>
          <w:sz w:val="28"/>
          <w:szCs w:val="28"/>
          <w:lang w:val="en-US"/>
        </w:rPr>
        <w:t xml:space="preserve"> </w:t>
      </w:r>
      <w:r w:rsidRPr="00207A3D">
        <w:rPr>
          <w:rFonts w:ascii="Times New Roman" w:hAnsi="Times New Roman"/>
          <w:b/>
          <w:bCs/>
          <w:sz w:val="28"/>
          <w:szCs w:val="28"/>
        </w:rPr>
        <w:t>от</w:t>
      </w:r>
      <w:r w:rsidR="00356AE1">
        <w:rPr>
          <w:rFonts w:ascii="Times New Roman" w:hAnsi="Times New Roman"/>
          <w:b/>
          <w:bCs/>
          <w:sz w:val="28"/>
          <w:szCs w:val="28"/>
          <w:lang w:val="en-US"/>
        </w:rPr>
        <w:t xml:space="preserve"> 03.06.20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bCs/>
          <w:sz w:val="28"/>
          <w:szCs w:val="28"/>
          <w:lang w:val="en-US"/>
        </w:rPr>
      </w:pPr>
    </w:p>
    <w:p w:rsidR="00B70E5E" w:rsidRPr="00207A3D" w:rsidRDefault="00B70E5E" w:rsidP="00D039BC">
      <w:pPr>
        <w:pStyle w:val="a6"/>
        <w:numPr>
          <w:ilvl w:val="0"/>
          <w:numId w:val="28"/>
        </w:numPr>
        <w:tabs>
          <w:tab w:val="left" w:pos="990"/>
        </w:tabs>
        <w:spacing w:line="360" w:lineRule="auto"/>
        <w:rPr>
          <w:sz w:val="28"/>
          <w:szCs w:val="28"/>
          <w:lang w:val="en-US"/>
        </w:rPr>
      </w:pPr>
      <w:r w:rsidRPr="00207A3D">
        <w:rPr>
          <w:sz w:val="28"/>
          <w:szCs w:val="28"/>
          <w:lang w:val="en-US"/>
        </w:rPr>
        <w:t xml:space="preserve">Rp.: Sol. Natrii citratis 5% </w:t>
      </w:r>
      <w:r w:rsidRPr="00207A3D">
        <w:rPr>
          <w:lang w:val="en-US"/>
        </w:rPr>
        <w:sym w:font="Symbol" w:char="F02D"/>
      </w:r>
      <w:r w:rsidRPr="00207A3D">
        <w:rPr>
          <w:sz w:val="28"/>
          <w:szCs w:val="28"/>
          <w:lang w:val="en-US"/>
        </w:rPr>
        <w:t xml:space="preserve"> 100 ml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07A3D">
        <w:rPr>
          <w:rFonts w:ascii="Times New Roman" w:hAnsi="Times New Roman"/>
          <w:sz w:val="28"/>
          <w:szCs w:val="28"/>
          <w:lang w:val="en-US"/>
        </w:rPr>
        <w:t xml:space="preserve">                  D.t.d.N. 10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  <w:lang w:val="en-US"/>
        </w:rPr>
      </w:pPr>
      <w:r w:rsidRPr="00207A3D">
        <w:rPr>
          <w:rFonts w:ascii="Times New Roman" w:hAnsi="Times New Roman"/>
          <w:sz w:val="28"/>
          <w:szCs w:val="28"/>
          <w:lang w:val="en-US"/>
        </w:rPr>
        <w:t xml:space="preserve">                  Sterilisetur!</w:t>
      </w:r>
    </w:p>
    <w:p w:rsidR="00B70E5E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 w:rsidRPr="008D7104">
        <w:rPr>
          <w:rFonts w:ascii="Times New Roman" w:hAnsi="Times New Roman"/>
          <w:sz w:val="28"/>
          <w:szCs w:val="28"/>
          <w:lang w:val="en-US"/>
        </w:rPr>
        <w:t xml:space="preserve">                  </w:t>
      </w:r>
      <w:r w:rsidRPr="00207A3D">
        <w:rPr>
          <w:rFonts w:ascii="Times New Roman" w:hAnsi="Times New Roman"/>
          <w:sz w:val="28"/>
          <w:szCs w:val="28"/>
          <w:lang w:val="en-US"/>
        </w:rPr>
        <w:t>S</w:t>
      </w:r>
      <w:r w:rsidRPr="00207A3D">
        <w:rPr>
          <w:rFonts w:ascii="Times New Roman" w:hAnsi="Times New Roman"/>
          <w:sz w:val="28"/>
          <w:szCs w:val="28"/>
        </w:rPr>
        <w:t>. Реактив.</w:t>
      </w:r>
    </w:p>
    <w:p w:rsidR="00A256B2" w:rsidRPr="00207A3D" w:rsidRDefault="00A256B2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B70E5E" w:rsidRPr="00207A3D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  <w:r w:rsidRPr="00207A3D">
        <w:rPr>
          <w:rFonts w:ascii="Times New Roman" w:hAnsi="Times New Roman"/>
          <w:sz w:val="28"/>
          <w:szCs w:val="28"/>
        </w:rPr>
        <w:t>Письменный контроль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55646AB" wp14:editId="09E21538">
                <wp:simplePos x="0" y="0"/>
                <wp:positionH relativeFrom="column">
                  <wp:posOffset>3026410</wp:posOffset>
                </wp:positionH>
                <wp:positionV relativeFrom="paragraph">
                  <wp:posOffset>278130</wp:posOffset>
                </wp:positionV>
                <wp:extent cx="2357755" cy="1724660"/>
                <wp:effectExtent l="8255" t="6985" r="5715" b="11430"/>
                <wp:wrapNone/>
                <wp:docPr id="38" name="Text Box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755" cy="17246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Default="0088140D" w:rsidP="00B70E5E">
                            <w:pPr>
                              <w:widowControl w:val="0"/>
                              <w:tabs>
                                <w:tab w:val="left" w:pos="880"/>
                              </w:tabs>
                              <w:autoSpaceDE w:val="0"/>
                              <w:autoSpaceDN w:val="0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</w:pPr>
                            <w:r w:rsidRPr="00207A3D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V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 xml:space="preserve">= 1000 </w:t>
                            </w:r>
                            <w:r w:rsidRPr="00207A3D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Натрий цитрат:</w:t>
                            </w:r>
                          </w:p>
                          <w:p w:rsidR="0088140D" w:rsidRPr="008D7104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5% - 100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х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– 10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х= 50,0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Воды 2/3:</w:t>
                            </w:r>
                          </w:p>
                          <w:p w:rsidR="0088140D" w:rsidRPr="00A96428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207A3D">
                              <w:rPr>
                                <w:rFonts w:ascii="Times New Roman" w:hAnsi="Times New Roman"/>
                                <w:sz w:val="28"/>
                                <w:szCs w:val="28"/>
                                <w:u w:val="single"/>
                              </w:rPr>
                              <w:t>1000*2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u w:val="single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= 666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Pr="00207A3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3</w:t>
                            </w:r>
                          </w:p>
                          <w:p w:rsidR="0088140D" w:rsidRDefault="0088140D" w:rsidP="00B70E5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5646AB" id="Text Box 43" o:spid="_x0000_s1049" type="#_x0000_t202" style="position:absolute;margin-left:238.3pt;margin-top:21.9pt;width:185.65pt;height:135.8pt;z-index:251709440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">
                <v:textbox>
                  <w:txbxContent>
                    <w:p w:rsidR="0088140D" w:rsidRDefault="0088140D" w:rsidP="00B70E5E">
                      <w:pPr>
                        <w:widowControl w:val="0"/>
                        <w:tabs>
                          <w:tab w:val="left" w:pos="880"/>
                        </w:tabs>
                        <w:autoSpaceDE w:val="0"/>
                        <w:autoSpaceDN w:val="0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</w:pPr>
                      <w:r w:rsidRPr="00207A3D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V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 xml:space="preserve">= 1000 </w:t>
                      </w:r>
                      <w:r w:rsidRPr="00207A3D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Натрий цитрат:</w:t>
                      </w:r>
                    </w:p>
                    <w:p w:rsidR="0088140D" w:rsidRPr="008D7104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5% - 100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х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– 10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х= 50,0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Воды 2/3:</w:t>
                      </w:r>
                    </w:p>
                    <w:p w:rsidR="0088140D" w:rsidRPr="00A96428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207A3D">
                        <w:rPr>
                          <w:rFonts w:ascii="Times New Roman" w:hAnsi="Times New Roman"/>
                          <w:sz w:val="28"/>
                          <w:szCs w:val="28"/>
                          <w:u w:val="single"/>
                        </w:rPr>
                        <w:t>1000*2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u w:val="single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= 666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Pr="00207A3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3</w:t>
                      </w:r>
                    </w:p>
                    <w:p w:rsidR="0088140D" w:rsidRDefault="0088140D" w:rsidP="00B70E5E"/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154CC00" wp14:editId="6D2300DA">
                <wp:simplePos x="0" y="0"/>
                <wp:positionH relativeFrom="column">
                  <wp:posOffset>218440</wp:posOffset>
                </wp:positionH>
                <wp:positionV relativeFrom="paragraph">
                  <wp:posOffset>92075</wp:posOffset>
                </wp:positionV>
                <wp:extent cx="2357120" cy="2145665"/>
                <wp:effectExtent l="12065" t="6350" r="12065" b="10160"/>
                <wp:wrapNone/>
                <wp:docPr id="39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21456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4B641B" w:rsidRDefault="0088140D" w:rsidP="00B70E5E">
                            <w:pPr>
                              <w:widowControl w:val="0"/>
                              <w:tabs>
                                <w:tab w:val="left" w:pos="880"/>
                              </w:tabs>
                              <w:autoSpaceDE w:val="0"/>
                              <w:autoSpaceDN w:val="0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color w:val="000009"/>
                                <w:sz w:val="28"/>
                                <w:szCs w:val="28"/>
                                <w:lang w:val="en-US" w:bidi="ru-RU"/>
                              </w:rPr>
                            </w:pPr>
                            <w:r w:rsidRPr="00207A3D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>ППК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 xml:space="preserve"> № 21</w:t>
                            </w:r>
                            <w:r w:rsidRPr="00207A3D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color w:val="000009"/>
                                <w:sz w:val="28"/>
                                <w:szCs w:val="28"/>
                                <w:lang w:val="en-US" w:bidi="ru-RU"/>
                              </w:rPr>
                              <w:t>03.06.20</w:t>
                            </w:r>
                          </w:p>
                          <w:p w:rsidR="0088140D" w:rsidRPr="00207A3D" w:rsidRDefault="0088140D" w:rsidP="00B70E5E">
                            <w:pPr>
                              <w:widowControl w:val="0"/>
                              <w:tabs>
                                <w:tab w:val="left" w:pos="880"/>
                              </w:tabs>
                              <w:autoSpaceDE w:val="0"/>
                              <w:autoSpaceDN w:val="0"/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</w:pPr>
                            <w:r w:rsidRPr="00207A3D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Aquae purificatae q.s.</w:t>
                            </w:r>
                          </w:p>
                          <w:p w:rsidR="0088140D" w:rsidRPr="00207A3D" w:rsidRDefault="0088140D" w:rsidP="00B70E5E">
                            <w:pPr>
                              <w:widowControl w:val="0"/>
                              <w:tabs>
                                <w:tab w:val="left" w:pos="880"/>
                              </w:tabs>
                              <w:autoSpaceDE w:val="0"/>
                              <w:autoSpaceDN w:val="0"/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</w:pPr>
                            <w:r w:rsidRPr="00207A3D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Natrii citratis 50,0</w:t>
                            </w:r>
                          </w:p>
                          <w:p w:rsidR="0088140D" w:rsidRPr="00207A3D" w:rsidRDefault="0088140D" w:rsidP="00B70E5E">
                            <w:pPr>
                              <w:widowControl w:val="0"/>
                              <w:tabs>
                                <w:tab w:val="left" w:pos="880"/>
                              </w:tabs>
                              <w:autoSpaceDE w:val="0"/>
                              <w:autoSpaceDN w:val="0"/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</w:pPr>
                            <w:r w:rsidRPr="00207A3D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Aquae purificatae ad 1000 ml</w:t>
                            </w:r>
                          </w:p>
                          <w:p w:rsidR="0088140D" w:rsidRDefault="0088140D" w:rsidP="00B70E5E">
                            <w:pPr>
                              <w:widowControl w:val="0"/>
                              <w:tabs>
                                <w:tab w:val="left" w:pos="880"/>
                              </w:tabs>
                              <w:autoSpaceDE w:val="0"/>
                              <w:autoSpaceDN w:val="0"/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</w:pPr>
                            <w:r w:rsidRPr="00207A3D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 xml:space="preserve">       V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 xml:space="preserve">= 1000 </w:t>
                            </w:r>
                            <w:r w:rsidRPr="00207A3D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widowControl w:val="0"/>
                              <w:tabs>
                                <w:tab w:val="left" w:pos="880"/>
                              </w:tabs>
                              <w:autoSpaceDE w:val="0"/>
                              <w:autoSpaceDN w:val="0"/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 xml:space="preserve">По 1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 w:bidi="ru-RU"/>
                              </w:rPr>
                              <w:t>ml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 xml:space="preserve"> №10</w:t>
                            </w:r>
                          </w:p>
                          <w:p w:rsidR="0088140D" w:rsidRPr="00207A3D" w:rsidRDefault="0088140D" w:rsidP="00B70E5E">
                            <w:pPr>
                              <w:widowControl w:val="0"/>
                              <w:tabs>
                                <w:tab w:val="left" w:pos="880"/>
                              </w:tabs>
                              <w:autoSpaceDE w:val="0"/>
                              <w:autoSpaceDN w:val="0"/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bidi="ru-RU"/>
                              </w:rPr>
                              <w:t>№ анализа 21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Приг: Монгуш 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ров: Монгуш</w:t>
                            </w:r>
                          </w:p>
                          <w:p w:rsidR="0088140D" w:rsidRPr="00207A3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Расф: Монгу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154CC00" id="Text Box 42" o:spid="_x0000_s1050" type="#_x0000_t202" style="position:absolute;margin-left:17.2pt;margin-top:7.25pt;width:185.6pt;height:168.95pt;z-index:25170841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">
                <v:textbox style="mso-fit-shape-to-text:t">
                  <w:txbxContent>
                    <w:p w:rsidR="0088140D" w:rsidRPr="004B641B" w:rsidRDefault="0088140D" w:rsidP="00B70E5E">
                      <w:pPr>
                        <w:widowControl w:val="0"/>
                        <w:tabs>
                          <w:tab w:val="left" w:pos="880"/>
                        </w:tabs>
                        <w:autoSpaceDE w:val="0"/>
                        <w:autoSpaceDN w:val="0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color w:val="000009"/>
                          <w:sz w:val="28"/>
                          <w:szCs w:val="28"/>
                          <w:lang w:val="en-US" w:bidi="ru-RU"/>
                        </w:rPr>
                      </w:pPr>
                      <w:r w:rsidRPr="00207A3D"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>ППК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 xml:space="preserve"> № 21</w:t>
                      </w:r>
                      <w:r w:rsidRPr="00207A3D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color w:val="000009"/>
                          <w:sz w:val="28"/>
                          <w:szCs w:val="28"/>
                          <w:lang w:val="en-US" w:bidi="ru-RU"/>
                        </w:rPr>
                        <w:t>03.06.20</w:t>
                      </w:r>
                    </w:p>
                    <w:p w:rsidR="0088140D" w:rsidRPr="00207A3D" w:rsidRDefault="0088140D" w:rsidP="00B70E5E">
                      <w:pPr>
                        <w:widowControl w:val="0"/>
                        <w:tabs>
                          <w:tab w:val="left" w:pos="880"/>
                        </w:tabs>
                        <w:autoSpaceDE w:val="0"/>
                        <w:autoSpaceDN w:val="0"/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</w:pPr>
                      <w:r w:rsidRPr="00207A3D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Aquae purificatae q.s.</w:t>
                      </w:r>
                    </w:p>
                    <w:p w:rsidR="0088140D" w:rsidRPr="00207A3D" w:rsidRDefault="0088140D" w:rsidP="00B70E5E">
                      <w:pPr>
                        <w:widowControl w:val="0"/>
                        <w:tabs>
                          <w:tab w:val="left" w:pos="880"/>
                        </w:tabs>
                        <w:autoSpaceDE w:val="0"/>
                        <w:autoSpaceDN w:val="0"/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</w:pPr>
                      <w:r w:rsidRPr="00207A3D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Natrii citratis 50,0</w:t>
                      </w:r>
                    </w:p>
                    <w:p w:rsidR="0088140D" w:rsidRPr="00207A3D" w:rsidRDefault="0088140D" w:rsidP="00B70E5E">
                      <w:pPr>
                        <w:widowControl w:val="0"/>
                        <w:tabs>
                          <w:tab w:val="left" w:pos="880"/>
                        </w:tabs>
                        <w:autoSpaceDE w:val="0"/>
                        <w:autoSpaceDN w:val="0"/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</w:pPr>
                      <w:r w:rsidRPr="00207A3D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Aquae purificatae ad 1000 ml</w:t>
                      </w:r>
                    </w:p>
                    <w:p w:rsidR="0088140D" w:rsidRDefault="0088140D" w:rsidP="00B70E5E">
                      <w:pPr>
                        <w:widowControl w:val="0"/>
                        <w:tabs>
                          <w:tab w:val="left" w:pos="880"/>
                        </w:tabs>
                        <w:autoSpaceDE w:val="0"/>
                        <w:autoSpaceDN w:val="0"/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</w:pPr>
                      <w:r w:rsidRPr="00207A3D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 xml:space="preserve">       V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 xml:space="preserve">= 1000 </w:t>
                      </w:r>
                      <w:r w:rsidRPr="00207A3D"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ml</w:t>
                      </w:r>
                    </w:p>
                    <w:p w:rsidR="0088140D" w:rsidRDefault="0088140D" w:rsidP="00B70E5E">
                      <w:pPr>
                        <w:widowControl w:val="0"/>
                        <w:tabs>
                          <w:tab w:val="left" w:pos="880"/>
                        </w:tabs>
                        <w:autoSpaceDE w:val="0"/>
                        <w:autoSpaceDN w:val="0"/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 xml:space="preserve">По 1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 w:bidi="ru-RU"/>
                        </w:rPr>
                        <w:t>ml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 xml:space="preserve"> №10</w:t>
                      </w:r>
                    </w:p>
                    <w:p w:rsidR="0088140D" w:rsidRPr="00207A3D" w:rsidRDefault="0088140D" w:rsidP="00B70E5E">
                      <w:pPr>
                        <w:widowControl w:val="0"/>
                        <w:tabs>
                          <w:tab w:val="left" w:pos="880"/>
                        </w:tabs>
                        <w:autoSpaceDE w:val="0"/>
                        <w:autoSpaceDN w:val="0"/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bidi="ru-RU"/>
                        </w:rPr>
                        <w:t>№ анализа 21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Приг: Монгуш 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ров: Монгуш</w:t>
                      </w:r>
                    </w:p>
                    <w:p w:rsidR="0088140D" w:rsidRPr="00207A3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Расф: Монгуш</w:t>
                      </w:r>
                    </w:p>
                  </w:txbxContent>
                </v:textbox>
              </v:shape>
            </w:pict>
          </mc:Fallback>
        </mc:AlternateContent>
      </w:r>
      <w:r w:rsidRPr="00207A3D">
        <w:rPr>
          <w:rFonts w:ascii="Times New Roman" w:hAnsi="Times New Roman"/>
          <w:sz w:val="28"/>
          <w:szCs w:val="28"/>
          <w:lang w:bidi="ru-RU"/>
        </w:rPr>
        <w:t xml:space="preserve">       </w:t>
      </w:r>
    </w:p>
    <w:p w:rsidR="00B70E5E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B70E5E" w:rsidRPr="00207A3D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2.</w:t>
      </w:r>
      <w:r w:rsidRPr="00207A3D">
        <w:rPr>
          <w:rFonts w:ascii="Times New Roman" w:hAnsi="Times New Roman"/>
          <w:sz w:val="28"/>
          <w:szCs w:val="28"/>
        </w:rPr>
        <w:t>Органолептический контроль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07A3D">
        <w:rPr>
          <w:rFonts w:ascii="Times New Roman" w:hAnsi="Times New Roman"/>
          <w:sz w:val="28"/>
          <w:szCs w:val="28"/>
        </w:rPr>
        <w:t>Прозрачная бесцветная жидкость без запаха, без механических включений.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</w:t>
      </w:r>
      <w:r w:rsidRPr="00207A3D">
        <w:rPr>
          <w:rFonts w:ascii="Times New Roman" w:hAnsi="Times New Roman"/>
          <w:sz w:val="28"/>
          <w:szCs w:val="28"/>
        </w:rPr>
        <w:t>Физический контроль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07A3D">
        <w:rPr>
          <w:rFonts w:ascii="Times New Roman" w:hAnsi="Times New Roman"/>
          <w:sz w:val="28"/>
          <w:szCs w:val="28"/>
        </w:rPr>
        <w:t xml:space="preserve">ДНО для 100 </w:t>
      </w:r>
      <w:r w:rsidRPr="00207A3D">
        <w:rPr>
          <w:rFonts w:ascii="Times New Roman" w:hAnsi="Times New Roman"/>
          <w:sz w:val="28"/>
          <w:szCs w:val="28"/>
          <w:lang w:val="en-US"/>
        </w:rPr>
        <w:t>ml</w:t>
      </w:r>
      <w:r w:rsidRPr="00207A3D">
        <w:rPr>
          <w:rFonts w:ascii="Times New Roman" w:hAnsi="Times New Roman"/>
          <w:sz w:val="28"/>
          <w:szCs w:val="28"/>
        </w:rPr>
        <w:t xml:space="preserve"> = </w:t>
      </w:r>
      <w:r w:rsidRPr="00207A3D">
        <w:rPr>
          <w:rFonts w:ascii="Times New Roman" w:hAnsi="Times New Roman"/>
          <w:sz w:val="28"/>
          <w:szCs w:val="28"/>
          <w:u w:val="single"/>
        </w:rPr>
        <w:t>+</w:t>
      </w:r>
      <w:r w:rsidRPr="00207A3D">
        <w:rPr>
          <w:rFonts w:ascii="Times New Roman" w:hAnsi="Times New Roman"/>
          <w:sz w:val="28"/>
          <w:szCs w:val="28"/>
        </w:rPr>
        <w:t>3%</w:t>
      </w:r>
    </w:p>
    <w:p w:rsidR="00B70E5E" w:rsidRPr="00207A3D" w:rsidRDefault="00B70E5E" w:rsidP="00B70E5E">
      <w:pPr>
        <w:tabs>
          <w:tab w:val="left" w:pos="990"/>
          <w:tab w:val="left" w:pos="256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07A3D">
        <w:rPr>
          <w:rFonts w:ascii="Times New Roman" w:hAnsi="Times New Roman"/>
          <w:sz w:val="28"/>
          <w:szCs w:val="28"/>
        </w:rPr>
        <w:t>100 мл – 100%</w:t>
      </w:r>
      <w:r w:rsidRPr="00207A3D">
        <w:rPr>
          <w:rFonts w:ascii="Times New Roman" w:hAnsi="Times New Roman"/>
          <w:sz w:val="28"/>
          <w:szCs w:val="28"/>
        </w:rPr>
        <w:tab/>
      </w:r>
      <w:r w:rsidR="00A256B2">
        <w:rPr>
          <w:rFonts w:ascii="Times New Roman" w:hAnsi="Times New Roman"/>
          <w:sz w:val="28"/>
          <w:szCs w:val="28"/>
        </w:rPr>
        <w:t xml:space="preserve">  </w:t>
      </w:r>
      <w:r w:rsidRPr="00207A3D">
        <w:rPr>
          <w:rFonts w:ascii="Times New Roman" w:hAnsi="Times New Roman"/>
          <w:sz w:val="28"/>
          <w:szCs w:val="28"/>
        </w:rPr>
        <w:t>100 + 3 = 103 мл</w:t>
      </w:r>
    </w:p>
    <w:p w:rsidR="00B70E5E" w:rsidRPr="00207A3D" w:rsidRDefault="00A256B2" w:rsidP="00B70E5E">
      <w:pPr>
        <w:tabs>
          <w:tab w:val="left" w:pos="990"/>
          <w:tab w:val="left" w:pos="2565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 w:rsidR="00B70E5E" w:rsidRPr="00207A3D">
        <w:rPr>
          <w:rFonts w:ascii="Times New Roman" w:hAnsi="Times New Roman"/>
          <w:sz w:val="28"/>
          <w:szCs w:val="28"/>
          <w:lang w:val="en-US"/>
        </w:rPr>
        <w:t>x</w:t>
      </w:r>
      <w:r>
        <w:rPr>
          <w:rFonts w:ascii="Times New Roman" w:hAnsi="Times New Roman"/>
          <w:sz w:val="28"/>
          <w:szCs w:val="28"/>
        </w:rPr>
        <w:t xml:space="preserve"> мл – 3%</w:t>
      </w:r>
      <w:r>
        <w:rPr>
          <w:rFonts w:ascii="Times New Roman" w:hAnsi="Times New Roman"/>
          <w:sz w:val="28"/>
          <w:szCs w:val="28"/>
        </w:rPr>
        <w:tab/>
        <w:t xml:space="preserve">  100 – 3 </w:t>
      </w:r>
      <w:r w:rsidR="00B70E5E" w:rsidRPr="00207A3D">
        <w:rPr>
          <w:rFonts w:ascii="Times New Roman" w:hAnsi="Times New Roman"/>
          <w:sz w:val="28"/>
          <w:szCs w:val="28"/>
        </w:rPr>
        <w:t>= 97 мл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07A3D">
        <w:rPr>
          <w:rFonts w:ascii="Times New Roman" w:hAnsi="Times New Roman"/>
          <w:sz w:val="28"/>
          <w:szCs w:val="28"/>
          <w:lang w:val="en-US"/>
        </w:rPr>
        <w:t>x</w:t>
      </w:r>
      <w:r w:rsidRPr="00207A3D">
        <w:rPr>
          <w:rFonts w:ascii="Times New Roman" w:hAnsi="Times New Roman"/>
          <w:sz w:val="28"/>
          <w:szCs w:val="28"/>
        </w:rPr>
        <w:t xml:space="preserve"> = 3 </w:t>
      </w:r>
      <w:r w:rsidRPr="00207A3D">
        <w:rPr>
          <w:rFonts w:ascii="Times New Roman" w:hAnsi="Times New Roman"/>
          <w:sz w:val="28"/>
          <w:szCs w:val="28"/>
          <w:lang w:val="en-US"/>
        </w:rPr>
        <w:t>ml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 w:rsidRPr="00207A3D">
        <w:rPr>
          <w:rFonts w:ascii="Times New Roman" w:hAnsi="Times New Roman"/>
          <w:sz w:val="28"/>
          <w:szCs w:val="28"/>
        </w:rPr>
        <w:tab/>
        <w:t>ДНО [97 мл – 103 мл]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B70E5E" w:rsidRPr="00207A3D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  <w:r w:rsidRPr="00207A3D">
        <w:rPr>
          <w:rFonts w:ascii="Times New Roman" w:hAnsi="Times New Roman"/>
          <w:sz w:val="28"/>
          <w:szCs w:val="28"/>
        </w:rPr>
        <w:t>Реакции подлинности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A96428" w:rsidRDefault="00B70E5E" w:rsidP="00D039BC">
      <w:pPr>
        <w:pStyle w:val="a6"/>
        <w:numPr>
          <w:ilvl w:val="0"/>
          <w:numId w:val="29"/>
        </w:numPr>
        <w:tabs>
          <w:tab w:val="left" w:pos="990"/>
        </w:tabs>
        <w:spacing w:line="360" w:lineRule="auto"/>
        <w:jc w:val="both"/>
        <w:rPr>
          <w:sz w:val="28"/>
          <w:szCs w:val="28"/>
        </w:rPr>
      </w:pPr>
      <w:r w:rsidRPr="00A96428">
        <w:rPr>
          <w:sz w:val="28"/>
          <w:szCs w:val="28"/>
        </w:rPr>
        <w:t>Реакция на катион натрия.</w:t>
      </w:r>
    </w:p>
    <w:p w:rsidR="00B70E5E" w:rsidRPr="007524FF" w:rsidRDefault="00B70E5E" w:rsidP="00B70E5E">
      <w:pPr>
        <w:pStyle w:val="a6"/>
        <w:numPr>
          <w:ilvl w:val="0"/>
          <w:numId w:val="28"/>
        </w:numPr>
        <w:tabs>
          <w:tab w:val="left" w:pos="990"/>
        </w:tabs>
        <w:spacing w:line="360" w:lineRule="auto"/>
        <w:jc w:val="both"/>
        <w:rPr>
          <w:sz w:val="28"/>
          <w:szCs w:val="28"/>
        </w:rPr>
      </w:pPr>
      <w:r w:rsidRPr="00A96428">
        <w:rPr>
          <w:sz w:val="28"/>
          <w:szCs w:val="28"/>
        </w:rPr>
        <w:t>Графитную палочку смачивают раствором натрия цитрата и вносят в бесцветное пламя горелки, наблюдается окрашивание пламени в желтый цвет.</w:t>
      </w:r>
    </w:p>
    <w:p w:rsidR="00B70E5E" w:rsidRPr="00A96428" w:rsidRDefault="00B70E5E" w:rsidP="00D039BC">
      <w:pPr>
        <w:pStyle w:val="a6"/>
        <w:numPr>
          <w:ilvl w:val="0"/>
          <w:numId w:val="29"/>
        </w:numPr>
        <w:tabs>
          <w:tab w:val="left" w:pos="990"/>
        </w:tabs>
        <w:spacing w:line="360" w:lineRule="auto"/>
        <w:jc w:val="both"/>
        <w:rPr>
          <w:sz w:val="28"/>
          <w:szCs w:val="28"/>
        </w:rPr>
      </w:pPr>
      <w:r w:rsidRPr="00A96428">
        <w:rPr>
          <w:sz w:val="28"/>
          <w:szCs w:val="28"/>
        </w:rPr>
        <w:t>Реакция на цитрат</w:t>
      </w:r>
      <w:r w:rsidRPr="00207A3D">
        <w:sym w:font="Symbol" w:char="F02D"/>
      </w:r>
      <w:r w:rsidRPr="00A96428">
        <w:rPr>
          <w:sz w:val="28"/>
          <w:szCs w:val="28"/>
        </w:rPr>
        <w:t>ион.</w:t>
      </w:r>
    </w:p>
    <w:p w:rsidR="00B70E5E" w:rsidRPr="00A96428" w:rsidRDefault="00B70E5E" w:rsidP="00D039BC">
      <w:pPr>
        <w:pStyle w:val="a6"/>
        <w:numPr>
          <w:ilvl w:val="0"/>
          <w:numId w:val="28"/>
        </w:numPr>
        <w:tabs>
          <w:tab w:val="left" w:pos="990"/>
        </w:tabs>
        <w:spacing w:line="360" w:lineRule="auto"/>
        <w:jc w:val="both"/>
        <w:rPr>
          <w:sz w:val="28"/>
          <w:szCs w:val="28"/>
        </w:rPr>
      </w:pPr>
      <w:r w:rsidRPr="00A96428">
        <w:rPr>
          <w:sz w:val="28"/>
          <w:szCs w:val="28"/>
        </w:rPr>
        <w:t>К 0,5 мл лекарственной формы прибавляют 0,5 мл 50% раствора кальция хлорида и доводят до кипения, образуется белый осадок, растворимый в разведенной хлористоводородной кислоте.</w:t>
      </w:r>
    </w:p>
    <w:p w:rsidR="00B70E5E" w:rsidRPr="00207A3D" w:rsidRDefault="007524FF" w:rsidP="007524FF">
      <w:pPr>
        <w:tabs>
          <w:tab w:val="left" w:pos="990"/>
        </w:tabs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7524FF">
        <w:rPr>
          <w:rFonts w:ascii="Times New Roman" w:hAnsi="Times New Roman"/>
          <w:noProof/>
          <w:sz w:val="28"/>
          <w:lang w:eastAsia="ru-RU"/>
        </w:rPr>
        <w:drawing>
          <wp:inline distT="0" distB="0" distL="0" distR="0">
            <wp:extent cx="4477854" cy="933450"/>
            <wp:effectExtent l="0" t="0" r="0" b="0"/>
            <wp:docPr id="1856" name="Рисунок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2210" cy="934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</w:t>
      </w:r>
      <w:r w:rsidRPr="00207A3D">
        <w:rPr>
          <w:rFonts w:ascii="Times New Roman" w:hAnsi="Times New Roman"/>
          <w:sz w:val="28"/>
          <w:szCs w:val="28"/>
        </w:rPr>
        <w:t>Количественной определение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A96428" w:rsidRDefault="00B70E5E" w:rsidP="00D039BC">
      <w:pPr>
        <w:pStyle w:val="a6"/>
        <w:numPr>
          <w:ilvl w:val="0"/>
          <w:numId w:val="28"/>
        </w:numPr>
        <w:tabs>
          <w:tab w:val="left" w:pos="990"/>
        </w:tabs>
        <w:spacing w:line="360" w:lineRule="auto"/>
        <w:rPr>
          <w:sz w:val="28"/>
          <w:szCs w:val="28"/>
        </w:rPr>
      </w:pPr>
      <w:r w:rsidRPr="00A96428">
        <w:rPr>
          <w:sz w:val="28"/>
          <w:szCs w:val="28"/>
        </w:rPr>
        <w:t>Метод рефрактометрии</w:t>
      </w:r>
    </w:p>
    <w:p w:rsidR="00B70E5E" w:rsidRPr="00A96428" w:rsidRDefault="00B70E5E" w:rsidP="00B70E5E">
      <w:pPr>
        <w:pStyle w:val="a6"/>
        <w:tabs>
          <w:tab w:val="left" w:pos="990"/>
        </w:tabs>
        <w:spacing w:line="360" w:lineRule="auto"/>
        <w:jc w:val="both"/>
        <w:rPr>
          <w:sz w:val="28"/>
          <w:szCs w:val="28"/>
        </w:rPr>
      </w:pPr>
      <w:r w:rsidRPr="00A96428">
        <w:rPr>
          <w:sz w:val="28"/>
          <w:szCs w:val="28"/>
        </w:rPr>
        <w:t xml:space="preserve">Определяют показатель преломления воды очищенной </w:t>
      </w:r>
      <w:r w:rsidRPr="00207A3D">
        <w:sym w:font="Symbol" w:char="F02D"/>
      </w:r>
      <w:r w:rsidRPr="00A96428">
        <w:rPr>
          <w:sz w:val="28"/>
          <w:szCs w:val="28"/>
        </w:rPr>
        <w:t xml:space="preserve"> n0 </w:t>
      </w:r>
    </w:p>
    <w:p w:rsidR="00B70E5E" w:rsidRPr="00A96428" w:rsidRDefault="00B70E5E" w:rsidP="00B70E5E">
      <w:pPr>
        <w:pStyle w:val="a6"/>
        <w:tabs>
          <w:tab w:val="left" w:pos="990"/>
        </w:tabs>
        <w:spacing w:line="360" w:lineRule="auto"/>
        <w:jc w:val="both"/>
        <w:rPr>
          <w:sz w:val="28"/>
          <w:szCs w:val="28"/>
        </w:rPr>
      </w:pPr>
      <w:r w:rsidRPr="00A96428">
        <w:rPr>
          <w:sz w:val="28"/>
          <w:szCs w:val="28"/>
        </w:rPr>
        <w:t xml:space="preserve">Определяют показатель преломления раствора </w:t>
      </w:r>
      <w:r w:rsidRPr="00207A3D">
        <w:sym w:font="Symbol" w:char="F02D"/>
      </w:r>
      <w:r w:rsidRPr="00A96428">
        <w:rPr>
          <w:sz w:val="28"/>
          <w:szCs w:val="28"/>
        </w:rPr>
        <w:t xml:space="preserve"> n 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</w:t>
      </w:r>
      <w:r w:rsidRPr="00207A3D">
        <w:rPr>
          <w:rFonts w:ascii="Times New Roman" w:hAnsi="Times New Roman"/>
          <w:sz w:val="28"/>
          <w:szCs w:val="28"/>
        </w:rPr>
        <w:t>n</w:t>
      </w:r>
      <w:r w:rsidRPr="00207A3D">
        <w:rPr>
          <w:rFonts w:ascii="Times New Roman" w:hAnsi="Times New Roman"/>
          <w:sz w:val="28"/>
          <w:szCs w:val="28"/>
          <w:vertAlign w:val="subscript"/>
        </w:rPr>
        <w:t xml:space="preserve">0 </w:t>
      </w:r>
      <w:r w:rsidRPr="00207A3D">
        <w:rPr>
          <w:rFonts w:ascii="Times New Roman" w:hAnsi="Times New Roman"/>
          <w:sz w:val="28"/>
          <w:szCs w:val="28"/>
        </w:rPr>
        <w:t>= 1,333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</w:t>
      </w:r>
      <w:r w:rsidRPr="00207A3D">
        <w:rPr>
          <w:rFonts w:ascii="Times New Roman" w:hAnsi="Times New Roman"/>
          <w:sz w:val="28"/>
          <w:szCs w:val="28"/>
        </w:rPr>
        <w:t>n = 1,3395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</w:t>
      </w:r>
      <w:r w:rsidRPr="00207A3D">
        <w:rPr>
          <w:rFonts w:ascii="Times New Roman" w:hAnsi="Times New Roman"/>
          <w:sz w:val="28"/>
          <w:szCs w:val="28"/>
        </w:rPr>
        <w:t>F = 0,0013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207A3D" w:rsidRDefault="00B70E5E" w:rsidP="00B70E5E">
      <w:pPr>
        <w:tabs>
          <w:tab w:val="left" w:pos="99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07A3D">
        <w:rPr>
          <w:rFonts w:ascii="Times New Roman" w:hAnsi="Times New Roman"/>
          <w:sz w:val="28"/>
          <w:szCs w:val="28"/>
        </w:rPr>
        <w:lastRenderedPageBreak/>
        <w:t xml:space="preserve">Процентное содержание натрия цитрата в лекарственной форме рассчитывают по формуле: 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207A3D" w:rsidRDefault="0088140D" w:rsidP="00B70E5E">
      <w:pPr>
        <w:tabs>
          <w:tab w:val="left" w:pos="1205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  <w:lang w:bidi="ru-RU"/>
              </w:rPr>
              <m:t>С</m:t>
            </m:r>
          </m:e>
          <m:sub>
            <m:r>
              <w:rPr>
                <w:rFonts w:ascii="Cambria Math" w:hAnsi="Times New Roman"/>
                <w:sz w:val="28"/>
                <w:szCs w:val="28"/>
                <w:lang w:bidi="ru-RU"/>
              </w:rPr>
              <m:t>%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ru-RU"/>
              </w:rPr>
              <m:t>n-</m:t>
            </m:r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bidi="ru-RU"/>
                  </w:rPr>
                  <m:t>n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  <w:lang w:bidi="ru-RU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bidi="ru-RU"/>
              </w:rPr>
              <m:t>F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1,3395</m:t>
            </m:r>
            <m:r>
              <w:rPr>
                <w:rFonts w:ascii="Times New Roman" w:hAnsi="Times New Roman"/>
                <w:sz w:val="28"/>
                <w:szCs w:val="28"/>
                <w:lang w:bidi="ru-RU"/>
              </w:rPr>
              <m:t>-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,333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0,0013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5%</m:t>
        </m:r>
      </m:oMath>
      <w:r w:rsidR="00B70E5E" w:rsidRPr="00207A3D">
        <w:rPr>
          <w:rFonts w:ascii="Times New Roman" w:hAnsi="Times New Roman"/>
          <w:sz w:val="28"/>
          <w:szCs w:val="28"/>
          <w:lang w:bidi="ru-RU"/>
        </w:rPr>
        <w:t xml:space="preserve"> 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207A3D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07A3D">
        <w:rPr>
          <w:rFonts w:ascii="Times New Roman" w:hAnsi="Times New Roman"/>
          <w:sz w:val="28"/>
          <w:szCs w:val="28"/>
        </w:rPr>
        <w:t>ДНО для 5% = ± 2%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07A3D">
        <w:rPr>
          <w:rFonts w:ascii="Times New Roman" w:hAnsi="Times New Roman"/>
          <w:sz w:val="28"/>
          <w:szCs w:val="28"/>
        </w:rPr>
        <w:t xml:space="preserve">5% – 100% </w:t>
      </w:r>
      <w:r w:rsidRPr="00207A3D">
        <w:rPr>
          <w:rFonts w:ascii="Times New Roman" w:hAnsi="Times New Roman"/>
          <w:sz w:val="28"/>
          <w:szCs w:val="28"/>
        </w:rPr>
        <w:tab/>
        <w:t xml:space="preserve">          5 + 0,1 = 5,1%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07A3D">
        <w:rPr>
          <w:rFonts w:ascii="Times New Roman" w:hAnsi="Times New Roman"/>
          <w:sz w:val="28"/>
          <w:szCs w:val="28"/>
        </w:rPr>
        <w:t xml:space="preserve">   x – 2%     </w:t>
      </w:r>
      <w:r w:rsidRPr="00207A3D">
        <w:rPr>
          <w:rFonts w:ascii="Times New Roman" w:hAnsi="Times New Roman"/>
          <w:sz w:val="28"/>
          <w:szCs w:val="28"/>
        </w:rPr>
        <w:tab/>
        <w:t xml:space="preserve">          5 – 0,1 = 4,9%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07A3D">
        <w:rPr>
          <w:rFonts w:ascii="Times New Roman" w:hAnsi="Times New Roman"/>
          <w:sz w:val="28"/>
          <w:szCs w:val="28"/>
        </w:rPr>
        <w:t>x = 0,1%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207A3D">
        <w:rPr>
          <w:rFonts w:ascii="Times New Roman" w:hAnsi="Times New Roman"/>
          <w:sz w:val="28"/>
          <w:szCs w:val="28"/>
        </w:rPr>
        <w:t xml:space="preserve">              ДНО [4,9% - 5,1%]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207A3D" w:rsidRDefault="00B70E5E" w:rsidP="00B70E5E">
      <w:pPr>
        <w:tabs>
          <w:tab w:val="left" w:pos="99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07A3D">
        <w:rPr>
          <w:rFonts w:ascii="Times New Roman" w:hAnsi="Times New Roman"/>
          <w:sz w:val="28"/>
          <w:szCs w:val="28"/>
        </w:rPr>
        <w:t>Лекарственная форма соответствует требованиям нормативно – технической документации.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</w:t>
      </w:r>
      <w:r w:rsidRPr="00207A3D">
        <w:rPr>
          <w:rFonts w:ascii="Times New Roman" w:hAnsi="Times New Roman"/>
          <w:sz w:val="28"/>
          <w:szCs w:val="28"/>
        </w:rPr>
        <w:t>Контроль при отпуске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207A3D" w:rsidRDefault="00B70E5E" w:rsidP="00B70E5E">
      <w:pPr>
        <w:tabs>
          <w:tab w:val="left" w:pos="99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207A3D">
        <w:rPr>
          <w:rFonts w:ascii="Times New Roman" w:hAnsi="Times New Roman"/>
          <w:sz w:val="28"/>
          <w:szCs w:val="28"/>
        </w:rPr>
        <w:t>Лекарственная форма оформляется к отпуску этикеткой с оранжевой сигнальной полосой, «Наружное».</w:t>
      </w:r>
    </w:p>
    <w:p w:rsidR="00B70E5E" w:rsidRDefault="00B70E5E" w:rsidP="0055635F">
      <w:pPr>
        <w:pStyle w:val="a7"/>
        <w:rPr>
          <w:sz w:val="28"/>
          <w:szCs w:val="28"/>
          <w:lang w:bidi="ru-RU"/>
        </w:rPr>
      </w:pPr>
    </w:p>
    <w:p w:rsidR="00B70E5E" w:rsidRDefault="00B70E5E" w:rsidP="00B70E5E">
      <w:pPr>
        <w:rPr>
          <w:sz w:val="28"/>
          <w:szCs w:val="28"/>
          <w:lang w:bidi="ru-RU"/>
        </w:rPr>
      </w:pPr>
    </w:p>
    <w:p w:rsidR="00B70E5E" w:rsidRPr="00931482" w:rsidRDefault="00356AE1" w:rsidP="00B70E5E">
      <w:pPr>
        <w:tabs>
          <w:tab w:val="left" w:pos="990"/>
        </w:tabs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ротокол № 22 от 04.06.20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B70E5E" w:rsidRPr="00931482" w:rsidRDefault="00B70E5E" w:rsidP="00D039BC">
      <w:pPr>
        <w:pStyle w:val="a6"/>
        <w:numPr>
          <w:ilvl w:val="0"/>
          <w:numId w:val="31"/>
        </w:numPr>
        <w:tabs>
          <w:tab w:val="left" w:pos="990"/>
        </w:tabs>
        <w:spacing w:line="360" w:lineRule="auto"/>
        <w:jc w:val="both"/>
        <w:rPr>
          <w:sz w:val="28"/>
          <w:szCs w:val="28"/>
        </w:rPr>
      </w:pPr>
      <w:r w:rsidRPr="00931482">
        <w:rPr>
          <w:sz w:val="28"/>
          <w:szCs w:val="28"/>
        </w:rPr>
        <w:t xml:space="preserve">Rp.: Sol. Natrii chloridi 10% </w:t>
      </w:r>
      <w:r w:rsidRPr="00931482">
        <w:sym w:font="Symbol" w:char="F02D"/>
      </w:r>
      <w:r w:rsidRPr="00931482">
        <w:rPr>
          <w:sz w:val="28"/>
          <w:szCs w:val="28"/>
        </w:rPr>
        <w:t xml:space="preserve"> 350 ml</w:t>
      </w:r>
    </w:p>
    <w:p w:rsidR="00B70E5E" w:rsidRPr="00356AE1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56AE1">
        <w:rPr>
          <w:rFonts w:ascii="Times New Roman" w:hAnsi="Times New Roman"/>
          <w:sz w:val="28"/>
          <w:szCs w:val="28"/>
        </w:rPr>
        <w:t xml:space="preserve">                  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356AE1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>t</w:t>
      </w:r>
      <w:r w:rsidRPr="00356AE1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>d</w:t>
      </w:r>
      <w:r w:rsidRPr="00356AE1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356AE1">
        <w:rPr>
          <w:rFonts w:ascii="Times New Roman" w:hAnsi="Times New Roman"/>
          <w:sz w:val="28"/>
          <w:szCs w:val="28"/>
        </w:rPr>
        <w:t>. 30</w:t>
      </w:r>
    </w:p>
    <w:p w:rsidR="00B70E5E" w:rsidRPr="00356AE1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56AE1">
        <w:rPr>
          <w:rFonts w:ascii="Times New Roman" w:hAnsi="Times New Roman"/>
          <w:sz w:val="28"/>
          <w:szCs w:val="28"/>
        </w:rPr>
        <w:t xml:space="preserve">                  </w:t>
      </w:r>
      <w:r w:rsidRPr="00931482">
        <w:rPr>
          <w:rFonts w:ascii="Times New Roman" w:hAnsi="Times New Roman"/>
          <w:sz w:val="28"/>
          <w:szCs w:val="28"/>
          <w:lang w:val="en-US"/>
        </w:rPr>
        <w:t>Sterilisetur</w:t>
      </w:r>
      <w:r w:rsidRPr="00356AE1">
        <w:rPr>
          <w:rFonts w:ascii="Times New Roman" w:hAnsi="Times New Roman"/>
          <w:sz w:val="28"/>
          <w:szCs w:val="28"/>
        </w:rPr>
        <w:t>!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356AE1">
        <w:rPr>
          <w:rFonts w:ascii="Times New Roman" w:hAnsi="Times New Roman"/>
          <w:sz w:val="28"/>
          <w:szCs w:val="28"/>
        </w:rPr>
        <w:t xml:space="preserve">                  </w:t>
      </w:r>
      <w:r w:rsidRPr="00931482">
        <w:rPr>
          <w:rFonts w:ascii="Times New Roman" w:hAnsi="Times New Roman"/>
          <w:sz w:val="28"/>
          <w:szCs w:val="28"/>
        </w:rPr>
        <w:t>S. Для повязок.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</w:t>
      </w:r>
      <w:r w:rsidRPr="00931482">
        <w:rPr>
          <w:rFonts w:ascii="Times New Roman" w:hAnsi="Times New Roman"/>
          <w:sz w:val="28"/>
          <w:szCs w:val="28"/>
        </w:rPr>
        <w:t>Письменный контроль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931482" w:rsidRDefault="00356AE1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04E1B2AA" wp14:editId="618FE638">
                <wp:simplePos x="0" y="0"/>
                <wp:positionH relativeFrom="column">
                  <wp:posOffset>205740</wp:posOffset>
                </wp:positionH>
                <wp:positionV relativeFrom="paragraph">
                  <wp:posOffset>17781</wp:posOffset>
                </wp:positionV>
                <wp:extent cx="2357120" cy="2038350"/>
                <wp:effectExtent l="0" t="0" r="24130" b="19050"/>
                <wp:wrapNone/>
                <wp:docPr id="42" name="Text Box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2038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Pr="008D7104" w:rsidRDefault="0088140D" w:rsidP="00B70E5E">
                            <w:pPr>
                              <w:tabs>
                                <w:tab w:val="left" w:pos="990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931482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ПК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 xml:space="preserve"> № 22 04.06</w:t>
                            </w:r>
                            <w:r w:rsidRPr="00931482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20</w:t>
                            </w:r>
                          </w:p>
                          <w:p w:rsidR="0088140D" w:rsidRPr="00931482" w:rsidRDefault="0088140D" w:rsidP="00B70E5E">
                            <w:pPr>
                              <w:tabs>
                                <w:tab w:val="left" w:pos="990"/>
                              </w:tabs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931482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Aquae purificatae q.s.</w:t>
                            </w:r>
                          </w:p>
                          <w:p w:rsidR="0088140D" w:rsidRPr="00931482" w:rsidRDefault="0088140D" w:rsidP="00B70E5E">
                            <w:pPr>
                              <w:tabs>
                                <w:tab w:val="left" w:pos="990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 w:rsidRPr="00931482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Natrii chloridi 1750,0</w:t>
                            </w:r>
                          </w:p>
                          <w:p w:rsidR="0088140D" w:rsidRPr="00931482" w:rsidRDefault="0088140D" w:rsidP="00B70E5E">
                            <w:pPr>
                              <w:tabs>
                                <w:tab w:val="left" w:pos="990"/>
                              </w:tabs>
                              <w:spacing w:after="0" w:line="240" w:lineRule="auto"/>
                              <w:jc w:val="both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Aquae purificatae ad 1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0</w:t>
                            </w:r>
                            <w:r w:rsidRPr="00931482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500 ml</w:t>
                            </w:r>
                          </w:p>
                          <w:p w:rsidR="0088140D" w:rsidRPr="008D7104" w:rsidRDefault="0088140D" w:rsidP="00B70E5E">
                            <w:pPr>
                              <w:tabs>
                                <w:tab w:val="left" w:pos="990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V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= 1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0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500 </w:t>
                            </w:r>
                            <w:r w:rsidRPr="00931482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tabs>
                                <w:tab w:val="left" w:pos="990"/>
                              </w:tabs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о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350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№ 22</w:t>
                            </w:r>
                          </w:p>
                          <w:p w:rsidR="0088140D" w:rsidRDefault="0088140D" w:rsidP="00B70E5E">
                            <w:pPr>
                              <w:tabs>
                                <w:tab w:val="left" w:pos="990"/>
                              </w:tabs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риг: Монгуш</w:t>
                            </w:r>
                          </w:p>
                          <w:p w:rsidR="0088140D" w:rsidRDefault="0088140D" w:rsidP="00B70E5E">
                            <w:pPr>
                              <w:tabs>
                                <w:tab w:val="left" w:pos="990"/>
                              </w:tabs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Пров: Монгуш</w:t>
                            </w:r>
                          </w:p>
                          <w:p w:rsidR="0088140D" w:rsidRPr="00356AE1" w:rsidRDefault="0088140D" w:rsidP="00356AE1">
                            <w:pPr>
                              <w:tabs>
                                <w:tab w:val="left" w:pos="990"/>
                              </w:tabs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Расф: Монгуш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E1B2AA" id="Text Box 46" o:spid="_x0000_s1051" type="#_x0000_t202" style="position:absolute;left:0;text-align:left;margin-left:16.2pt;margin-top:1.4pt;width:185.6pt;height:160.5pt;z-index:251712512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">
                <v:textbox>
                  <w:txbxContent>
                    <w:p w:rsidR="0088140D" w:rsidRPr="008D7104" w:rsidRDefault="0088140D" w:rsidP="00B70E5E">
                      <w:pPr>
                        <w:tabs>
                          <w:tab w:val="left" w:pos="990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931482"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ПК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 xml:space="preserve"> № 22 04.06</w:t>
                      </w:r>
                      <w:r w:rsidRPr="00931482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.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20</w:t>
                      </w:r>
                    </w:p>
                    <w:p w:rsidR="0088140D" w:rsidRPr="00931482" w:rsidRDefault="0088140D" w:rsidP="00B70E5E">
                      <w:pPr>
                        <w:tabs>
                          <w:tab w:val="left" w:pos="990"/>
                        </w:tabs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931482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Aquae purificatae q.s.</w:t>
                      </w:r>
                    </w:p>
                    <w:p w:rsidR="0088140D" w:rsidRPr="00931482" w:rsidRDefault="0088140D" w:rsidP="00B70E5E">
                      <w:pPr>
                        <w:tabs>
                          <w:tab w:val="left" w:pos="990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 w:rsidRPr="00931482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Natrii chloridi 1750,0</w:t>
                      </w:r>
                    </w:p>
                    <w:p w:rsidR="0088140D" w:rsidRPr="00931482" w:rsidRDefault="0088140D" w:rsidP="00B70E5E">
                      <w:pPr>
                        <w:tabs>
                          <w:tab w:val="left" w:pos="990"/>
                        </w:tabs>
                        <w:spacing w:after="0" w:line="240" w:lineRule="auto"/>
                        <w:jc w:val="both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Aquae purificatae ad 1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0</w:t>
                      </w:r>
                      <w:r w:rsidRPr="00931482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500 ml</w:t>
                      </w:r>
                    </w:p>
                    <w:p w:rsidR="0088140D" w:rsidRPr="008D7104" w:rsidRDefault="0088140D" w:rsidP="00B70E5E">
                      <w:pPr>
                        <w:tabs>
                          <w:tab w:val="left" w:pos="990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V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>= 1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0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500 </w:t>
                      </w:r>
                      <w:r w:rsidRPr="00931482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tabs>
                          <w:tab w:val="left" w:pos="990"/>
                        </w:tabs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о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350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№ 22</w:t>
                      </w:r>
                    </w:p>
                    <w:p w:rsidR="0088140D" w:rsidRDefault="0088140D" w:rsidP="00B70E5E">
                      <w:pPr>
                        <w:tabs>
                          <w:tab w:val="left" w:pos="990"/>
                        </w:tabs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риг: Монгуш</w:t>
                      </w:r>
                    </w:p>
                    <w:p w:rsidR="0088140D" w:rsidRDefault="0088140D" w:rsidP="00B70E5E">
                      <w:pPr>
                        <w:tabs>
                          <w:tab w:val="left" w:pos="990"/>
                        </w:tabs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Пров: Монгуш</w:t>
                      </w:r>
                    </w:p>
                    <w:p w:rsidR="0088140D" w:rsidRPr="00356AE1" w:rsidRDefault="0088140D" w:rsidP="00356AE1">
                      <w:pPr>
                        <w:tabs>
                          <w:tab w:val="left" w:pos="990"/>
                        </w:tabs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Расф: Монгуш</w:t>
                      </w:r>
                    </w:p>
                  </w:txbxContent>
                </v:textbox>
              </v:shape>
            </w:pict>
          </mc:Fallback>
        </mc:AlternateContent>
      </w:r>
      <w:r w:rsidR="00B70E5E">
        <w:rPr>
          <w:rFonts w:ascii="Times New Roman" w:hAnsi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7E8F492" wp14:editId="4EFB6313">
                <wp:simplePos x="0" y="0"/>
                <wp:positionH relativeFrom="column">
                  <wp:posOffset>2885440</wp:posOffset>
                </wp:positionH>
                <wp:positionV relativeFrom="paragraph">
                  <wp:posOffset>254000</wp:posOffset>
                </wp:positionV>
                <wp:extent cx="2357120" cy="1736725"/>
                <wp:effectExtent l="12065" t="6350" r="12065" b="9525"/>
                <wp:wrapNone/>
                <wp:docPr id="41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57120" cy="1736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140D" w:rsidRDefault="0088140D" w:rsidP="00B70E5E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V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= 1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0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500 </w:t>
                            </w:r>
                            <w:r w:rsidRPr="00931482"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Натрий хлорид:</w:t>
                            </w:r>
                          </w:p>
                          <w:p w:rsidR="0088140D" w:rsidRPr="008D7104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10% - 100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Pr="008D7104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x</w:t>
                            </w:r>
                            <w:r w:rsidRPr="008D7104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– 105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х= 1050,0</w:t>
                            </w:r>
                          </w:p>
                          <w:p w:rsidR="0088140D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Вода 2\3:</w:t>
                            </w:r>
                          </w:p>
                          <w:p w:rsidR="0088140D" w:rsidRPr="007F1A85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u w:val="single"/>
                              </w:rPr>
                              <w:t xml:space="preserve">10500*2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=7000 </w:t>
                            </w: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  <w:lang w:val="en-US"/>
                              </w:rPr>
                              <w:t>ml</w:t>
                            </w:r>
                          </w:p>
                          <w:p w:rsidR="0088140D" w:rsidRPr="007F1A85" w:rsidRDefault="0088140D" w:rsidP="00B70E5E">
                            <w:pPr>
                              <w:spacing w:after="0" w:line="240" w:lineRule="auto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 xml:space="preserve">      3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7E8F492" id="Text Box 47" o:spid="_x0000_s1052" type="#_x0000_t202" style="position:absolute;left:0;text-align:left;margin-left:227.2pt;margin-top:20pt;width:185.6pt;height:136.75pt;z-index:251713536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">
                <v:textbox style="mso-fit-shape-to-text:t">
                  <w:txbxContent>
                    <w:p w:rsidR="0088140D" w:rsidRDefault="0088140D" w:rsidP="00B70E5E">
                      <w:pPr>
                        <w:spacing w:after="0" w:line="240" w:lineRule="auto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V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>= 1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0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500 </w:t>
                      </w:r>
                      <w:r w:rsidRPr="00931482"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Натрий хлорид:</w:t>
                      </w:r>
                    </w:p>
                    <w:p w:rsidR="0088140D" w:rsidRPr="008D7104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10% - 100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Pr="008D7104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x</w:t>
                      </w:r>
                      <w:r w:rsidRPr="008D7104"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– 105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х= 1050,0</w:t>
                      </w:r>
                    </w:p>
                    <w:p w:rsidR="0088140D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>Вода 2\3:</w:t>
                      </w:r>
                    </w:p>
                    <w:p w:rsidR="0088140D" w:rsidRPr="007F1A85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  <w:u w:val="single"/>
                        </w:rPr>
                        <w:t xml:space="preserve">10500*2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=7000 </w:t>
                      </w:r>
                      <w:r>
                        <w:rPr>
                          <w:rFonts w:ascii="Times New Roman" w:hAnsi="Times New Roman"/>
                          <w:sz w:val="28"/>
                          <w:szCs w:val="28"/>
                          <w:lang w:val="en-US"/>
                        </w:rPr>
                        <w:t>ml</w:t>
                      </w:r>
                    </w:p>
                    <w:p w:rsidR="0088140D" w:rsidRPr="007F1A85" w:rsidRDefault="0088140D" w:rsidP="00B70E5E">
                      <w:pPr>
                        <w:spacing w:after="0" w:line="240" w:lineRule="auto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sz w:val="28"/>
                          <w:szCs w:val="28"/>
                        </w:rPr>
                        <w:t xml:space="preserve">      3 </w:t>
                      </w:r>
                    </w:p>
                  </w:txbxContent>
                </v:textbox>
              </v:shape>
            </w:pict>
          </mc:Fallback>
        </mc:AlternateContent>
      </w:r>
      <w:r w:rsidR="00B70E5E" w:rsidRPr="00DF5B51">
        <w:rPr>
          <w:rFonts w:ascii="Times New Roman" w:hAnsi="Times New Roman"/>
          <w:sz w:val="28"/>
          <w:szCs w:val="28"/>
        </w:rPr>
        <w:t xml:space="preserve">      </w:t>
      </w:r>
    </w:p>
    <w:p w:rsidR="00B70E5E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B70E5E" w:rsidRPr="00931482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2.</w:t>
      </w:r>
      <w:r w:rsidRPr="00931482">
        <w:rPr>
          <w:rFonts w:ascii="Times New Roman" w:hAnsi="Times New Roman"/>
          <w:sz w:val="28"/>
          <w:szCs w:val="28"/>
        </w:rPr>
        <w:t>Органолептический контроль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31482">
        <w:rPr>
          <w:rFonts w:ascii="Times New Roman" w:hAnsi="Times New Roman"/>
          <w:sz w:val="28"/>
          <w:szCs w:val="28"/>
        </w:rPr>
        <w:t xml:space="preserve"> Прозрачная бесцветная жидкость без запаха, без механических включений.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</w:t>
      </w:r>
      <w:r w:rsidRPr="00931482">
        <w:rPr>
          <w:rFonts w:ascii="Times New Roman" w:hAnsi="Times New Roman"/>
          <w:sz w:val="28"/>
          <w:szCs w:val="28"/>
        </w:rPr>
        <w:t>Физический контроль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31482">
        <w:rPr>
          <w:rFonts w:ascii="Times New Roman" w:hAnsi="Times New Roman"/>
          <w:sz w:val="28"/>
          <w:szCs w:val="28"/>
        </w:rPr>
        <w:t>ДНО для 350 мл = ± 1%</w:t>
      </w:r>
    </w:p>
    <w:p w:rsidR="00B70E5E" w:rsidRPr="00931482" w:rsidRDefault="00B70E5E" w:rsidP="00B70E5E">
      <w:pPr>
        <w:tabs>
          <w:tab w:val="left" w:pos="990"/>
          <w:tab w:val="left" w:pos="252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31482">
        <w:rPr>
          <w:rFonts w:ascii="Times New Roman" w:hAnsi="Times New Roman"/>
          <w:sz w:val="28"/>
          <w:szCs w:val="28"/>
        </w:rPr>
        <w:t>350 мл – 100%</w:t>
      </w:r>
      <w:r w:rsidRPr="00931482">
        <w:rPr>
          <w:rFonts w:ascii="Times New Roman" w:hAnsi="Times New Roman"/>
          <w:sz w:val="28"/>
          <w:szCs w:val="28"/>
        </w:rPr>
        <w:tab/>
        <w:t>350 + 3,5 = 353,5 мл</w:t>
      </w:r>
    </w:p>
    <w:p w:rsidR="00B70E5E" w:rsidRPr="00931482" w:rsidRDefault="00B70E5E" w:rsidP="00B70E5E">
      <w:pPr>
        <w:tabs>
          <w:tab w:val="left" w:pos="990"/>
          <w:tab w:val="left" w:pos="252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31482">
        <w:rPr>
          <w:rFonts w:ascii="Times New Roman" w:hAnsi="Times New Roman"/>
          <w:sz w:val="28"/>
          <w:szCs w:val="28"/>
        </w:rPr>
        <w:t xml:space="preserve">    х мл – 1%</w:t>
      </w:r>
      <w:r w:rsidRPr="00931482">
        <w:rPr>
          <w:rFonts w:ascii="Times New Roman" w:hAnsi="Times New Roman"/>
          <w:sz w:val="28"/>
          <w:szCs w:val="28"/>
        </w:rPr>
        <w:tab/>
        <w:t>350 – 3,5 = 346,5 мл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31482">
        <w:rPr>
          <w:rFonts w:ascii="Times New Roman" w:hAnsi="Times New Roman"/>
          <w:sz w:val="28"/>
          <w:szCs w:val="28"/>
        </w:rPr>
        <w:t>х = 3,5 мл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31482">
        <w:rPr>
          <w:rFonts w:ascii="Times New Roman" w:hAnsi="Times New Roman"/>
          <w:sz w:val="28"/>
          <w:szCs w:val="28"/>
        </w:rPr>
        <w:t xml:space="preserve">           ДНО [346,5 мл – 353,5 мл]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</w:t>
      </w:r>
      <w:r w:rsidRPr="00931482">
        <w:rPr>
          <w:rFonts w:ascii="Times New Roman" w:hAnsi="Times New Roman"/>
          <w:sz w:val="28"/>
          <w:szCs w:val="28"/>
        </w:rPr>
        <w:t>Реакции подлинности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7F1A85" w:rsidRDefault="00B70E5E" w:rsidP="00D039BC">
      <w:pPr>
        <w:pStyle w:val="a6"/>
        <w:numPr>
          <w:ilvl w:val="0"/>
          <w:numId w:val="32"/>
        </w:numPr>
        <w:tabs>
          <w:tab w:val="left" w:pos="990"/>
        </w:tabs>
        <w:spacing w:line="360" w:lineRule="auto"/>
        <w:jc w:val="both"/>
        <w:rPr>
          <w:sz w:val="28"/>
          <w:szCs w:val="28"/>
        </w:rPr>
      </w:pPr>
      <w:r w:rsidRPr="007F1A85">
        <w:rPr>
          <w:sz w:val="28"/>
          <w:szCs w:val="28"/>
        </w:rPr>
        <w:t>Реакции на катион натрия.</w:t>
      </w:r>
    </w:p>
    <w:p w:rsidR="00B70E5E" w:rsidRPr="00330A1E" w:rsidRDefault="00B70E5E" w:rsidP="00B70E5E">
      <w:pPr>
        <w:pStyle w:val="a6"/>
        <w:numPr>
          <w:ilvl w:val="0"/>
          <w:numId w:val="31"/>
        </w:numPr>
        <w:tabs>
          <w:tab w:val="left" w:pos="990"/>
        </w:tabs>
        <w:spacing w:line="360" w:lineRule="auto"/>
        <w:jc w:val="both"/>
        <w:rPr>
          <w:sz w:val="28"/>
          <w:szCs w:val="28"/>
        </w:rPr>
      </w:pPr>
      <w:r w:rsidRPr="007F1A85">
        <w:rPr>
          <w:sz w:val="28"/>
          <w:szCs w:val="28"/>
        </w:rPr>
        <w:t>На предметное стекло поместить 1 каплю лекарственной формы и 1 каплю раствора пикриновой кислоты, выпарить досуха, кристаллы смотреть под микроскопом.</w:t>
      </w:r>
    </w:p>
    <w:p w:rsidR="00B70E5E" w:rsidRPr="007F1A85" w:rsidRDefault="00B70E5E" w:rsidP="00D039BC">
      <w:pPr>
        <w:pStyle w:val="a6"/>
        <w:numPr>
          <w:ilvl w:val="0"/>
          <w:numId w:val="32"/>
        </w:numPr>
        <w:tabs>
          <w:tab w:val="left" w:pos="990"/>
        </w:tabs>
        <w:spacing w:line="360" w:lineRule="auto"/>
        <w:jc w:val="both"/>
        <w:rPr>
          <w:sz w:val="28"/>
          <w:szCs w:val="28"/>
        </w:rPr>
      </w:pPr>
      <w:r w:rsidRPr="007F1A85">
        <w:rPr>
          <w:sz w:val="28"/>
          <w:szCs w:val="28"/>
        </w:rPr>
        <w:t>На хлорид</w:t>
      </w:r>
      <w:r w:rsidRPr="00931482">
        <w:sym w:font="Symbol" w:char="F02D"/>
      </w:r>
      <w:r w:rsidRPr="007F1A85">
        <w:rPr>
          <w:sz w:val="28"/>
          <w:szCs w:val="28"/>
        </w:rPr>
        <w:t>ион.</w:t>
      </w:r>
    </w:p>
    <w:p w:rsidR="00B70E5E" w:rsidRPr="00330A1E" w:rsidRDefault="00B70E5E" w:rsidP="00B70E5E">
      <w:pPr>
        <w:pStyle w:val="a6"/>
        <w:numPr>
          <w:ilvl w:val="0"/>
          <w:numId w:val="31"/>
        </w:numPr>
        <w:tabs>
          <w:tab w:val="left" w:pos="990"/>
        </w:tabs>
        <w:spacing w:line="360" w:lineRule="auto"/>
        <w:jc w:val="both"/>
        <w:rPr>
          <w:sz w:val="28"/>
          <w:szCs w:val="28"/>
        </w:rPr>
      </w:pPr>
      <w:r w:rsidRPr="007F1A85">
        <w:rPr>
          <w:sz w:val="28"/>
          <w:szCs w:val="28"/>
        </w:rPr>
        <w:t>К 4 каплям лекарственной формы прибавляют 1</w:t>
      </w:r>
      <w:r w:rsidRPr="00931482">
        <w:sym w:font="Symbol" w:char="F02D"/>
      </w:r>
      <w:r w:rsidRPr="007F1A85">
        <w:rPr>
          <w:sz w:val="28"/>
          <w:szCs w:val="28"/>
        </w:rPr>
        <w:t>2 капли раствора серебра нитрата, появляется белый творожистый осадок.</w:t>
      </w:r>
    </w:p>
    <w:p w:rsidR="00B70E5E" w:rsidRPr="00330A1E" w:rsidRDefault="00330A1E" w:rsidP="00330A1E">
      <w:pPr>
        <w:ind w:firstLine="540"/>
        <w:jc w:val="center"/>
        <w:rPr>
          <w:rFonts w:ascii="Times New Roman" w:hAnsi="Times New Roman"/>
          <w:sz w:val="28"/>
          <w:vertAlign w:val="subscript"/>
        </w:rPr>
      </w:pPr>
      <w:r w:rsidRPr="00330A1E">
        <w:rPr>
          <w:rFonts w:ascii="Times New Roman" w:hAnsi="Times New Roman"/>
          <w:sz w:val="28"/>
          <w:lang w:val="en-US"/>
        </w:rPr>
        <w:t>NaCl</w:t>
      </w:r>
      <w:r w:rsidRPr="00330A1E">
        <w:rPr>
          <w:rFonts w:ascii="Times New Roman" w:hAnsi="Times New Roman"/>
          <w:sz w:val="28"/>
        </w:rPr>
        <w:t xml:space="preserve"> + </w:t>
      </w:r>
      <w:r w:rsidRPr="00330A1E">
        <w:rPr>
          <w:rFonts w:ascii="Times New Roman" w:hAnsi="Times New Roman"/>
          <w:sz w:val="28"/>
          <w:lang w:val="en-US"/>
        </w:rPr>
        <w:t>AgNO</w:t>
      </w:r>
      <w:r w:rsidRPr="00330A1E">
        <w:rPr>
          <w:rFonts w:ascii="Times New Roman" w:hAnsi="Times New Roman"/>
          <w:sz w:val="28"/>
          <w:vertAlign w:val="subscript"/>
        </w:rPr>
        <w:t>3</w:t>
      </w:r>
      <w:r w:rsidRPr="00330A1E">
        <w:rPr>
          <w:rFonts w:ascii="Times New Roman" w:hAnsi="Times New Roman"/>
          <w:sz w:val="28"/>
        </w:rPr>
        <w:t xml:space="preserve"> → </w:t>
      </w:r>
      <w:r w:rsidRPr="00330A1E">
        <w:rPr>
          <w:rFonts w:ascii="Times New Roman" w:hAnsi="Times New Roman"/>
          <w:sz w:val="28"/>
          <w:lang w:val="en-US"/>
        </w:rPr>
        <w:t>AgCl</w:t>
      </w:r>
      <w:r w:rsidRPr="00330A1E">
        <w:rPr>
          <w:rFonts w:ascii="Times New Roman" w:hAnsi="Times New Roman"/>
          <w:sz w:val="28"/>
        </w:rPr>
        <w:t>↓</w:t>
      </w:r>
      <w:r w:rsidRPr="00330A1E">
        <w:rPr>
          <w:rFonts w:ascii="Times New Roman" w:hAnsi="Times New Roman"/>
          <w:sz w:val="28"/>
          <w:vertAlign w:val="subscript"/>
        </w:rPr>
        <w:t>бел.</w:t>
      </w:r>
      <w:r w:rsidRPr="00330A1E">
        <w:rPr>
          <w:rFonts w:ascii="Times New Roman" w:hAnsi="Times New Roman"/>
          <w:sz w:val="28"/>
        </w:rPr>
        <w:t xml:space="preserve"> + </w:t>
      </w:r>
      <w:r w:rsidRPr="00330A1E">
        <w:rPr>
          <w:rFonts w:ascii="Times New Roman" w:hAnsi="Times New Roman"/>
          <w:sz w:val="28"/>
          <w:lang w:val="en-US"/>
        </w:rPr>
        <w:t>NaNO</w:t>
      </w:r>
      <w:r>
        <w:rPr>
          <w:rFonts w:ascii="Times New Roman" w:hAnsi="Times New Roman"/>
          <w:sz w:val="28"/>
          <w:vertAlign w:val="subscript"/>
        </w:rPr>
        <w:t>3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5.</w:t>
      </w:r>
      <w:r w:rsidRPr="00931482">
        <w:rPr>
          <w:rFonts w:ascii="Times New Roman" w:hAnsi="Times New Roman"/>
          <w:sz w:val="28"/>
          <w:szCs w:val="28"/>
        </w:rPr>
        <w:t>Количественное определение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7F1A85" w:rsidRDefault="00B70E5E" w:rsidP="00D039BC">
      <w:pPr>
        <w:pStyle w:val="a6"/>
        <w:numPr>
          <w:ilvl w:val="0"/>
          <w:numId w:val="31"/>
        </w:numPr>
        <w:tabs>
          <w:tab w:val="left" w:pos="990"/>
        </w:tabs>
        <w:spacing w:line="360" w:lineRule="auto"/>
        <w:rPr>
          <w:sz w:val="28"/>
          <w:szCs w:val="28"/>
        </w:rPr>
      </w:pPr>
      <w:r w:rsidRPr="007F1A85">
        <w:rPr>
          <w:sz w:val="28"/>
          <w:szCs w:val="28"/>
        </w:rPr>
        <w:t>Метод рефрактометрии</w:t>
      </w:r>
    </w:p>
    <w:p w:rsidR="00B70E5E" w:rsidRPr="007F1A85" w:rsidRDefault="00B70E5E" w:rsidP="00B70E5E">
      <w:pPr>
        <w:pStyle w:val="a6"/>
        <w:tabs>
          <w:tab w:val="left" w:pos="990"/>
        </w:tabs>
        <w:spacing w:line="360" w:lineRule="auto"/>
        <w:jc w:val="both"/>
        <w:rPr>
          <w:sz w:val="28"/>
          <w:szCs w:val="28"/>
        </w:rPr>
      </w:pPr>
      <w:r w:rsidRPr="007F1A85">
        <w:rPr>
          <w:sz w:val="28"/>
          <w:szCs w:val="28"/>
        </w:rPr>
        <w:t xml:space="preserve">Определяют показатель преломления воды очищенной </w:t>
      </w:r>
      <w:r w:rsidRPr="00931482">
        <w:sym w:font="Symbol" w:char="F02D"/>
      </w:r>
      <w:r w:rsidRPr="007F1A85">
        <w:rPr>
          <w:sz w:val="28"/>
          <w:szCs w:val="28"/>
        </w:rPr>
        <w:t xml:space="preserve"> n</w:t>
      </w:r>
      <w:r w:rsidRPr="007F1A85">
        <w:rPr>
          <w:sz w:val="28"/>
          <w:szCs w:val="28"/>
          <w:vertAlign w:val="subscript"/>
        </w:rPr>
        <w:t>0</w:t>
      </w:r>
      <w:r w:rsidRPr="007F1A85">
        <w:rPr>
          <w:sz w:val="28"/>
          <w:szCs w:val="28"/>
        </w:rPr>
        <w:t xml:space="preserve"> </w:t>
      </w:r>
    </w:p>
    <w:p w:rsidR="00B70E5E" w:rsidRPr="007F1A85" w:rsidRDefault="00B70E5E" w:rsidP="00B70E5E">
      <w:pPr>
        <w:pStyle w:val="a6"/>
        <w:tabs>
          <w:tab w:val="left" w:pos="990"/>
        </w:tabs>
        <w:spacing w:line="360" w:lineRule="auto"/>
        <w:jc w:val="both"/>
        <w:rPr>
          <w:sz w:val="28"/>
          <w:szCs w:val="28"/>
        </w:rPr>
      </w:pPr>
      <w:r w:rsidRPr="007F1A85">
        <w:rPr>
          <w:sz w:val="28"/>
          <w:szCs w:val="28"/>
        </w:rPr>
        <w:t xml:space="preserve">Определяют показатель преломления раствора </w:t>
      </w:r>
      <w:r w:rsidRPr="00931482">
        <w:sym w:font="Symbol" w:char="F02D"/>
      </w:r>
      <w:r w:rsidRPr="007F1A85">
        <w:rPr>
          <w:sz w:val="28"/>
          <w:szCs w:val="28"/>
        </w:rPr>
        <w:t xml:space="preserve"> n 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</w:t>
      </w:r>
      <w:r w:rsidRPr="00931482">
        <w:rPr>
          <w:rFonts w:ascii="Times New Roman" w:hAnsi="Times New Roman"/>
          <w:sz w:val="28"/>
          <w:szCs w:val="28"/>
        </w:rPr>
        <w:t>n</w:t>
      </w:r>
      <w:r w:rsidRPr="00931482">
        <w:rPr>
          <w:rFonts w:ascii="Times New Roman" w:hAnsi="Times New Roman"/>
          <w:sz w:val="28"/>
          <w:szCs w:val="28"/>
          <w:vertAlign w:val="subscript"/>
        </w:rPr>
        <w:t xml:space="preserve">0 </w:t>
      </w:r>
      <w:r w:rsidRPr="00931482">
        <w:rPr>
          <w:rFonts w:ascii="Times New Roman" w:hAnsi="Times New Roman"/>
          <w:sz w:val="28"/>
          <w:szCs w:val="28"/>
        </w:rPr>
        <w:t>= 1,333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</w:t>
      </w:r>
      <w:r w:rsidRPr="00931482">
        <w:rPr>
          <w:rFonts w:ascii="Times New Roman" w:hAnsi="Times New Roman"/>
          <w:sz w:val="28"/>
          <w:szCs w:val="28"/>
        </w:rPr>
        <w:t>n = 1,3493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             </w:t>
      </w:r>
      <w:r w:rsidRPr="00931482">
        <w:rPr>
          <w:rFonts w:ascii="Times New Roman" w:hAnsi="Times New Roman"/>
          <w:sz w:val="28"/>
          <w:szCs w:val="28"/>
        </w:rPr>
        <w:t>F = 0,00164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931482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bidi="ru-RU"/>
        </w:rPr>
      </w:pPr>
      <w:r w:rsidRPr="00931482">
        <w:rPr>
          <w:rFonts w:ascii="Times New Roman" w:hAnsi="Times New Roman"/>
          <w:sz w:val="28"/>
          <w:szCs w:val="28"/>
          <w:lang w:bidi="ru-RU"/>
        </w:rPr>
        <w:t xml:space="preserve">Процентное содержание натрия хлорида в лекарственной форме рассчитывают по формуле: </w:t>
      </w:r>
    </w:p>
    <w:p w:rsidR="00B70E5E" w:rsidRPr="00931482" w:rsidRDefault="00B70E5E" w:rsidP="00B70E5E">
      <w:pPr>
        <w:widowControl w:val="0"/>
        <w:tabs>
          <w:tab w:val="left" w:pos="880"/>
        </w:tabs>
        <w:autoSpaceDE w:val="0"/>
        <w:autoSpaceDN w:val="0"/>
        <w:spacing w:after="0" w:line="360" w:lineRule="auto"/>
        <w:rPr>
          <w:rFonts w:ascii="Times New Roman" w:hAnsi="Times New Roman"/>
          <w:sz w:val="28"/>
          <w:szCs w:val="28"/>
          <w:lang w:bidi="ru-RU"/>
        </w:rPr>
      </w:pPr>
    </w:p>
    <w:p w:rsidR="00B70E5E" w:rsidRPr="00931482" w:rsidRDefault="0088140D" w:rsidP="00B70E5E">
      <w:pPr>
        <w:tabs>
          <w:tab w:val="left" w:pos="1205"/>
        </w:tabs>
        <w:spacing w:after="0" w:line="360" w:lineRule="auto"/>
        <w:jc w:val="both"/>
        <w:rPr>
          <w:rFonts w:ascii="Times New Roman" w:hAnsi="Times New Roman"/>
          <w:sz w:val="28"/>
          <w:szCs w:val="28"/>
          <w:lang w:bidi="ru-RU"/>
        </w:rPr>
      </w:pPr>
      <m:oMath>
        <m:sSub>
          <m:sSub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sSubPr>
          <m:e>
            <m:r>
              <w:rPr>
                <w:rFonts w:ascii="Cambria Math" w:hAnsi="Times New Roman"/>
                <w:sz w:val="28"/>
                <w:szCs w:val="28"/>
                <w:lang w:bidi="ru-RU"/>
              </w:rPr>
              <m:t>С</m:t>
            </m:r>
          </m:e>
          <m:sub>
            <m:r>
              <w:rPr>
                <w:rFonts w:ascii="Cambria Math" w:hAnsi="Times New Roman"/>
                <w:sz w:val="28"/>
                <w:szCs w:val="28"/>
                <w:lang w:bidi="ru-RU"/>
              </w:rPr>
              <m:t>%</m:t>
            </m:r>
          </m:sub>
        </m:sSub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ru-RU"/>
              </w:rPr>
              <m:t>n-</m:t>
            </m:r>
            <m:sSub>
              <m:sSubPr>
                <m:ctrlPr>
                  <w:rPr>
                    <w:rFonts w:ascii="Cambria Math" w:hAnsi="Times New Roman"/>
                    <w:i/>
                    <w:sz w:val="28"/>
                    <w:szCs w:val="28"/>
                    <w:lang w:bidi="ru-RU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bidi="ru-RU"/>
                  </w:rPr>
                  <m:t>n</m:t>
                </m:r>
              </m:e>
              <m:sub>
                <m:r>
                  <w:rPr>
                    <w:rFonts w:ascii="Cambria Math" w:hAnsi="Times New Roman"/>
                    <w:sz w:val="28"/>
                    <w:szCs w:val="28"/>
                    <w:lang w:bidi="ru-RU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  <w:lang w:bidi="ru-RU"/>
              </w:rPr>
              <m:t>F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</m:t>
        </m:r>
        <m:f>
          <m:fPr>
            <m:ctrlPr>
              <w:rPr>
                <w:rFonts w:ascii="Cambria Math" w:hAnsi="Times New Roman"/>
                <w:i/>
                <w:sz w:val="28"/>
                <w:szCs w:val="28"/>
                <w:lang w:bidi="ru-RU"/>
              </w:rPr>
            </m:ctrlPr>
          </m:fPr>
          <m:num>
            <m:r>
              <w:rPr>
                <w:rFonts w:ascii="Cambria Math" w:hAnsi="Times New Roman"/>
                <w:sz w:val="28"/>
                <w:szCs w:val="28"/>
                <w:lang w:bidi="ru-RU"/>
              </w:rPr>
              <m:t>1,3493</m:t>
            </m:r>
            <m:r>
              <w:rPr>
                <w:rFonts w:ascii="Times New Roman" w:hAnsi="Times New Roman"/>
                <w:sz w:val="28"/>
                <w:szCs w:val="28"/>
                <w:lang w:bidi="ru-RU"/>
              </w:rPr>
              <m:t>-</m:t>
            </m:r>
            <m:r>
              <w:rPr>
                <w:rFonts w:ascii="Cambria Math" w:hAnsi="Times New Roman"/>
                <w:sz w:val="28"/>
                <w:szCs w:val="28"/>
                <w:lang w:bidi="ru-RU"/>
              </w:rPr>
              <m:t>1,333</m:t>
            </m:r>
          </m:num>
          <m:den>
            <m:r>
              <w:rPr>
                <w:rFonts w:ascii="Cambria Math" w:hAnsi="Times New Roman"/>
                <w:sz w:val="28"/>
                <w:szCs w:val="28"/>
                <w:lang w:bidi="ru-RU"/>
              </w:rPr>
              <m:t>0,00164</m:t>
            </m:r>
          </m:den>
        </m:f>
        <m:r>
          <w:rPr>
            <w:rFonts w:ascii="Cambria Math" w:hAnsi="Times New Roman"/>
            <w:sz w:val="28"/>
            <w:szCs w:val="28"/>
            <w:lang w:bidi="ru-RU"/>
          </w:rPr>
          <m:t>=9,9%</m:t>
        </m:r>
      </m:oMath>
      <w:r w:rsidR="00B70E5E" w:rsidRPr="00931482">
        <w:rPr>
          <w:rFonts w:ascii="Times New Roman" w:hAnsi="Times New Roman"/>
          <w:sz w:val="28"/>
          <w:szCs w:val="28"/>
          <w:lang w:bidi="ru-RU"/>
        </w:rPr>
        <w:t xml:space="preserve"> 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931482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931482">
        <w:rPr>
          <w:rFonts w:ascii="Times New Roman" w:hAnsi="Times New Roman"/>
          <w:sz w:val="28"/>
          <w:szCs w:val="28"/>
        </w:rPr>
        <w:t>ДНО для 10% = ± 2%</w:t>
      </w:r>
    </w:p>
    <w:p w:rsidR="00B70E5E" w:rsidRPr="00931482" w:rsidRDefault="00B70E5E" w:rsidP="00B70E5E">
      <w:pPr>
        <w:tabs>
          <w:tab w:val="left" w:pos="990"/>
          <w:tab w:val="left" w:pos="2205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931482">
        <w:rPr>
          <w:rFonts w:ascii="Times New Roman" w:hAnsi="Times New Roman"/>
          <w:sz w:val="28"/>
          <w:szCs w:val="28"/>
        </w:rPr>
        <w:t xml:space="preserve">10% </w:t>
      </w:r>
      <w:r w:rsidRPr="00931482">
        <w:rPr>
          <w:rFonts w:ascii="Times New Roman" w:hAnsi="Times New Roman"/>
          <w:sz w:val="28"/>
          <w:szCs w:val="28"/>
        </w:rPr>
        <w:sym w:font="Symbol" w:char="F02D"/>
      </w:r>
      <w:r w:rsidRPr="00931482">
        <w:rPr>
          <w:rFonts w:ascii="Times New Roman" w:hAnsi="Times New Roman"/>
          <w:sz w:val="28"/>
          <w:szCs w:val="28"/>
        </w:rPr>
        <w:t xml:space="preserve"> 100%</w:t>
      </w:r>
      <w:r w:rsidRPr="00931482">
        <w:rPr>
          <w:rFonts w:ascii="Times New Roman" w:hAnsi="Times New Roman"/>
          <w:sz w:val="28"/>
          <w:szCs w:val="28"/>
        </w:rPr>
        <w:tab/>
        <w:t>10 + 0,2 = 10,2%</w:t>
      </w:r>
    </w:p>
    <w:p w:rsidR="00B70E5E" w:rsidRPr="00931482" w:rsidRDefault="00B70E5E" w:rsidP="00B70E5E">
      <w:pPr>
        <w:tabs>
          <w:tab w:val="left" w:pos="990"/>
          <w:tab w:val="left" w:pos="2205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931482">
        <w:rPr>
          <w:rFonts w:ascii="Times New Roman" w:hAnsi="Times New Roman"/>
          <w:sz w:val="28"/>
          <w:szCs w:val="28"/>
        </w:rPr>
        <w:t xml:space="preserve">     х – 2%</w:t>
      </w:r>
      <w:r w:rsidRPr="00931482">
        <w:rPr>
          <w:rFonts w:ascii="Times New Roman" w:hAnsi="Times New Roman"/>
          <w:sz w:val="28"/>
          <w:szCs w:val="28"/>
        </w:rPr>
        <w:tab/>
        <w:t>10 – 0,2 = 9,8%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931482">
        <w:rPr>
          <w:rFonts w:ascii="Times New Roman" w:hAnsi="Times New Roman"/>
          <w:sz w:val="28"/>
          <w:szCs w:val="28"/>
        </w:rPr>
        <w:t>х = 0,2%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931482">
        <w:rPr>
          <w:rFonts w:ascii="Times New Roman" w:hAnsi="Times New Roman"/>
          <w:sz w:val="28"/>
          <w:szCs w:val="28"/>
        </w:rPr>
        <w:t xml:space="preserve">              ДНО [9,8% - 10,2%]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B70E5E" w:rsidRPr="00931482" w:rsidRDefault="00B70E5E" w:rsidP="00B70E5E">
      <w:pPr>
        <w:tabs>
          <w:tab w:val="left" w:pos="99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31482">
        <w:rPr>
          <w:rFonts w:ascii="Times New Roman" w:hAnsi="Times New Roman"/>
          <w:sz w:val="28"/>
          <w:szCs w:val="28"/>
        </w:rPr>
        <w:t>Лекарственная форма соответствует требованиям нормативно – технической документации.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.</w:t>
      </w:r>
      <w:r w:rsidRPr="00931482">
        <w:rPr>
          <w:rFonts w:ascii="Times New Roman" w:hAnsi="Times New Roman"/>
          <w:sz w:val="28"/>
          <w:szCs w:val="28"/>
        </w:rPr>
        <w:t>Контроль при отпуске</w:t>
      </w:r>
      <w:r>
        <w:rPr>
          <w:rFonts w:ascii="Times New Roman" w:hAnsi="Times New Roman"/>
          <w:sz w:val="28"/>
          <w:szCs w:val="28"/>
        </w:rPr>
        <w:t>:</w:t>
      </w:r>
    </w:p>
    <w:p w:rsidR="00B70E5E" w:rsidRPr="00931482" w:rsidRDefault="00B70E5E" w:rsidP="00B70E5E">
      <w:pPr>
        <w:tabs>
          <w:tab w:val="left" w:pos="99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31482">
        <w:rPr>
          <w:rFonts w:ascii="Times New Roman" w:hAnsi="Times New Roman"/>
          <w:sz w:val="28"/>
          <w:szCs w:val="28"/>
        </w:rPr>
        <w:t>Лекарственная форма оформляется к отпуску этикеткой с оранжевой сигнальной полосой, «Наружное».</w:t>
      </w:r>
    </w:p>
    <w:p w:rsidR="00B70E5E" w:rsidRDefault="00B70E5E" w:rsidP="00B70E5E">
      <w:pPr>
        <w:rPr>
          <w:sz w:val="28"/>
          <w:szCs w:val="28"/>
          <w:lang w:bidi="ru-RU"/>
        </w:rPr>
      </w:pPr>
    </w:p>
    <w:p w:rsidR="00B70E5E" w:rsidRDefault="00B70E5E" w:rsidP="00B70E5E">
      <w:pPr>
        <w:rPr>
          <w:sz w:val="28"/>
          <w:szCs w:val="28"/>
          <w:lang w:bidi="ru-RU"/>
        </w:rPr>
      </w:pPr>
    </w:p>
    <w:p w:rsidR="00B70E5E" w:rsidRDefault="00B70E5E" w:rsidP="00B70E5E">
      <w:pPr>
        <w:rPr>
          <w:sz w:val="28"/>
          <w:szCs w:val="28"/>
          <w:lang w:bidi="ru-RU"/>
        </w:rPr>
      </w:pPr>
    </w:p>
    <w:p w:rsidR="00B70E5E" w:rsidRDefault="00B70E5E" w:rsidP="00B70E5E">
      <w:pPr>
        <w:rPr>
          <w:sz w:val="28"/>
          <w:szCs w:val="28"/>
          <w:lang w:bidi="ru-RU"/>
        </w:rPr>
      </w:pPr>
    </w:p>
    <w:p w:rsidR="00B70E5E" w:rsidRDefault="00B70E5E" w:rsidP="00B70E5E">
      <w:pPr>
        <w:rPr>
          <w:sz w:val="28"/>
          <w:szCs w:val="28"/>
          <w:lang w:bidi="ru-RU"/>
        </w:rPr>
      </w:pPr>
    </w:p>
    <w:p w:rsidR="00B70E5E" w:rsidRDefault="00B70E5E" w:rsidP="00B70E5E">
      <w:pPr>
        <w:rPr>
          <w:sz w:val="28"/>
          <w:szCs w:val="28"/>
          <w:lang w:bidi="ru-RU"/>
        </w:rPr>
      </w:pPr>
    </w:p>
    <w:p w:rsidR="00330A1E" w:rsidRDefault="00330A1E" w:rsidP="00B70E5E">
      <w:pPr>
        <w:rPr>
          <w:sz w:val="28"/>
          <w:szCs w:val="28"/>
          <w:lang w:bidi="ru-RU"/>
        </w:rPr>
      </w:pPr>
    </w:p>
    <w:p w:rsidR="00330A1E" w:rsidRDefault="00330A1E" w:rsidP="00B70E5E">
      <w:pPr>
        <w:rPr>
          <w:sz w:val="28"/>
          <w:szCs w:val="28"/>
          <w:lang w:bidi="ru-RU"/>
        </w:rPr>
      </w:pPr>
    </w:p>
    <w:p w:rsidR="00330A1E" w:rsidRDefault="00330A1E" w:rsidP="00B70E5E">
      <w:pPr>
        <w:rPr>
          <w:sz w:val="28"/>
          <w:szCs w:val="28"/>
          <w:lang w:bidi="ru-RU"/>
        </w:rPr>
      </w:pPr>
    </w:p>
    <w:p w:rsidR="00330A1E" w:rsidRDefault="00330A1E" w:rsidP="00B70E5E">
      <w:pPr>
        <w:rPr>
          <w:sz w:val="28"/>
          <w:szCs w:val="28"/>
          <w:lang w:bidi="ru-RU"/>
        </w:rPr>
      </w:pPr>
    </w:p>
    <w:p w:rsidR="00B70E5E" w:rsidRDefault="00B70E5E" w:rsidP="00B70E5E">
      <w:pPr>
        <w:rPr>
          <w:sz w:val="28"/>
          <w:szCs w:val="28"/>
          <w:lang w:bidi="ru-RU"/>
        </w:rPr>
      </w:pPr>
    </w:p>
    <w:p w:rsidR="00B70E5E" w:rsidRDefault="00B70E5E" w:rsidP="00B70E5E">
      <w:pPr>
        <w:rPr>
          <w:sz w:val="28"/>
          <w:szCs w:val="28"/>
          <w:lang w:bidi="ru-RU"/>
        </w:rPr>
      </w:pPr>
    </w:p>
    <w:p w:rsidR="00B70E5E" w:rsidRPr="00B70E5E" w:rsidRDefault="00B70E5E" w:rsidP="00B70E5E">
      <w:pPr>
        <w:rPr>
          <w:sz w:val="28"/>
          <w:szCs w:val="28"/>
          <w:lang w:bidi="ru-RU"/>
        </w:rPr>
      </w:pPr>
    </w:p>
    <w:p w:rsidR="00F84323" w:rsidRPr="00F84323" w:rsidRDefault="003B4711" w:rsidP="00F84323">
      <w:pPr>
        <w:spacing w:after="0" w:line="240" w:lineRule="auto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pacing w:val="-10"/>
          <w:sz w:val="28"/>
          <w:szCs w:val="28"/>
        </w:rPr>
        <w:t xml:space="preserve">      </w:t>
      </w:r>
      <w:r w:rsidR="00F84323" w:rsidRPr="00F84323">
        <w:rPr>
          <w:rFonts w:ascii="Times New Roman" w:hAnsi="Times New Roman"/>
          <w:b/>
          <w:sz w:val="28"/>
          <w:szCs w:val="28"/>
        </w:rPr>
        <w:br w:type="page"/>
      </w:r>
    </w:p>
    <w:p w:rsidR="00F84323" w:rsidRPr="00F84323" w:rsidRDefault="004C3919" w:rsidP="00F84323">
      <w:pPr>
        <w:rPr>
          <w:rFonts w:ascii="Times New Roman" w:hAnsi="Times New Roman"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>
            <wp:extent cx="5940213" cy="4162848"/>
            <wp:effectExtent l="0" t="6668" r="0" b="0"/>
            <wp:docPr id="40" name="Рисунок 40" descr="C:\Users\Оксана\AppData\Local\Microsoft\Windows\INetCache\Content.Word\IMG_21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Оксана\AppData\Local\Microsoft\Windows\INetCache\Content.Word\IMG_2101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61"/>
                    <a:stretch/>
                  </pic:blipFill>
                  <pic:spPr bwMode="auto">
                    <a:xfrm rot="5400000">
                      <a:off x="0" y="0"/>
                      <a:ext cx="5940425" cy="41629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F84323" w:rsidRPr="00F84323" w:rsidRDefault="00F84323" w:rsidP="00F84323">
      <w:pPr>
        <w:spacing w:after="0"/>
        <w:rPr>
          <w:rFonts w:ascii="Times New Roman" w:hAnsi="Times New Roman"/>
          <w:i/>
          <w:sz w:val="16"/>
          <w:szCs w:val="16"/>
        </w:rPr>
      </w:pPr>
    </w:p>
    <w:p w:rsidR="00F84323" w:rsidRPr="00C53D80" w:rsidRDefault="00F84323" w:rsidP="00F84323">
      <w:pPr>
        <w:spacing w:after="0"/>
        <w:rPr>
          <w:rFonts w:ascii="Times New Roman" w:hAnsi="Times New Roman"/>
          <w:iCs/>
          <w:sz w:val="24"/>
          <w:szCs w:val="24"/>
        </w:rPr>
        <w:sectPr w:rsidR="00F84323" w:rsidRPr="00C53D80" w:rsidSect="004C3919">
          <w:footerReference w:type="default" r:id="rId65"/>
          <w:pgSz w:w="11907" w:h="16840"/>
          <w:pgMar w:top="1134" w:right="851" w:bottom="1134" w:left="1701" w:header="567" w:footer="567" w:gutter="0"/>
          <w:cols w:space="720"/>
          <w:titlePg/>
          <w:docGrid w:linePitch="299"/>
        </w:sectPr>
      </w:pPr>
      <w:r>
        <w:rPr>
          <w:rFonts w:ascii="Times New Roman" w:hAnsi="Times New Roman"/>
          <w:iCs/>
          <w:sz w:val="24"/>
          <w:szCs w:val="24"/>
        </w:rPr>
        <w:lastRenderedPageBreak/>
        <w:t xml:space="preserve">                           </w:t>
      </w:r>
      <w:r w:rsidR="003B4711">
        <w:rPr>
          <w:rFonts w:ascii="Times New Roman" w:hAnsi="Times New Roman"/>
          <w:iCs/>
          <w:sz w:val="24"/>
          <w:szCs w:val="24"/>
        </w:rPr>
        <w:t xml:space="preserve">          </w:t>
      </w:r>
      <w:r w:rsidR="00C2217F">
        <w:rPr>
          <w:rFonts w:ascii="Times New Roman" w:hAnsi="Times New Roman"/>
          <w:iCs/>
          <w:sz w:val="24"/>
          <w:szCs w:val="24"/>
        </w:rPr>
        <w:t xml:space="preserve">     </w:t>
      </w:r>
      <w:r>
        <w:rPr>
          <w:rFonts w:ascii="Times New Roman" w:hAnsi="Times New Roman"/>
          <w:iCs/>
          <w:sz w:val="24"/>
          <w:szCs w:val="24"/>
        </w:rPr>
        <w:t xml:space="preserve">                   </w:t>
      </w:r>
      <w:r w:rsidR="004C3919">
        <w:rPr>
          <w:rFonts w:ascii="Times New Roman" w:hAnsi="Times New Roman"/>
          <w:iCs/>
          <w:sz w:val="24"/>
          <w:szCs w:val="24"/>
        </w:rPr>
        <w:t xml:space="preserve">                       </w:t>
      </w:r>
      <w:r w:rsidR="004C3919">
        <w:rPr>
          <w:noProof/>
          <w:lang w:eastAsia="ru-RU"/>
        </w:rPr>
        <w:drawing>
          <wp:inline distT="0" distB="0" distL="0" distR="0">
            <wp:extent cx="5778712" cy="4455160"/>
            <wp:effectExtent l="0" t="5080" r="7620" b="7620"/>
            <wp:docPr id="60" name="Рисунок 60" descr="C:\Users\Оксана\AppData\Local\Microsoft\Windows\INetCache\Content.Word\IMG_21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Оксана\AppData\Local\Microsoft\Windows\INetCache\Content.Word\IMG_2102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19"/>
                    <a:stretch/>
                  </pic:blipFill>
                  <pic:spPr bwMode="auto">
                    <a:xfrm rot="5400000">
                      <a:off x="0" y="0"/>
                      <a:ext cx="5778918" cy="44553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70474" w:rsidRPr="00F84323" w:rsidRDefault="00C70474" w:rsidP="004C3919">
      <w:pPr>
        <w:tabs>
          <w:tab w:val="left" w:pos="5580"/>
        </w:tabs>
        <w:rPr>
          <w:rFonts w:ascii="Times New Roman" w:hAnsi="Times New Roman"/>
        </w:rPr>
      </w:pPr>
    </w:p>
    <w:sectPr w:rsidR="00C70474" w:rsidRPr="00F84323" w:rsidSect="00C7047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C3919" w:rsidRDefault="004C3919" w:rsidP="004C3919">
      <w:pPr>
        <w:spacing w:after="0" w:line="240" w:lineRule="auto"/>
      </w:pPr>
      <w:r>
        <w:separator/>
      </w:r>
    </w:p>
  </w:endnote>
  <w:endnote w:type="continuationSeparator" w:id="0">
    <w:p w:rsidR="004C3919" w:rsidRDefault="004C3919" w:rsidP="004C391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420175141"/>
      <w:docPartObj>
        <w:docPartGallery w:val="Page Numbers (Bottom of Page)"/>
        <w:docPartUnique/>
      </w:docPartObj>
    </w:sdtPr>
    <w:sdtContent>
      <w:p w:rsidR="004C3919" w:rsidRDefault="004C3919">
        <w:pPr>
          <w:pStyle w:val="ae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F6B58">
          <w:rPr>
            <w:noProof/>
          </w:rPr>
          <w:t>72</w:t>
        </w:r>
        <w:r>
          <w:fldChar w:fldCharType="end"/>
        </w:r>
      </w:p>
    </w:sdtContent>
  </w:sdt>
  <w:p w:rsidR="004C3919" w:rsidRDefault="004C3919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C3919" w:rsidRDefault="004C3919" w:rsidP="004C3919">
      <w:pPr>
        <w:spacing w:after="0" w:line="240" w:lineRule="auto"/>
      </w:pPr>
      <w:r>
        <w:separator/>
      </w:r>
    </w:p>
  </w:footnote>
  <w:footnote w:type="continuationSeparator" w:id="0">
    <w:p w:rsidR="004C3919" w:rsidRDefault="004C3919" w:rsidP="004C391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6D7880"/>
    <w:multiLevelType w:val="hybridMultilevel"/>
    <w:tmpl w:val="4AE807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FB08BE"/>
    <w:multiLevelType w:val="hybridMultilevel"/>
    <w:tmpl w:val="14CE77A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10DD2A53"/>
    <w:multiLevelType w:val="hybridMultilevel"/>
    <w:tmpl w:val="BB58AB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16F90F0D"/>
    <w:multiLevelType w:val="hybridMultilevel"/>
    <w:tmpl w:val="6F988F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9406C99"/>
    <w:multiLevelType w:val="hybridMultilevel"/>
    <w:tmpl w:val="7012CA8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647D03"/>
    <w:multiLevelType w:val="hybridMultilevel"/>
    <w:tmpl w:val="48763712"/>
    <w:lvl w:ilvl="0" w:tplc="2BACD78A">
      <w:start w:val="1"/>
      <w:numFmt w:val="decimal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20F35483"/>
    <w:multiLevelType w:val="hybridMultilevel"/>
    <w:tmpl w:val="E198FF44"/>
    <w:lvl w:ilvl="0" w:tplc="42981380">
      <w:start w:val="1"/>
      <w:numFmt w:val="bullet"/>
      <w:lvlText w:val=""/>
      <w:lvlJc w:val="left"/>
      <w:pPr>
        <w:ind w:left="7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9" w:hanging="360"/>
      </w:pPr>
      <w:rPr>
        <w:rFonts w:ascii="Wingdings" w:hAnsi="Wingdings" w:hint="default"/>
      </w:rPr>
    </w:lvl>
  </w:abstractNum>
  <w:abstractNum w:abstractNumId="7" w15:restartNumberingAfterBreak="0">
    <w:nsid w:val="257113CA"/>
    <w:multiLevelType w:val="hybridMultilevel"/>
    <w:tmpl w:val="4C34BFD2"/>
    <w:lvl w:ilvl="0" w:tplc="4298138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9C21F7C"/>
    <w:multiLevelType w:val="hybridMultilevel"/>
    <w:tmpl w:val="35846B52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 w15:restartNumberingAfterBreak="0">
    <w:nsid w:val="2D3F787E"/>
    <w:multiLevelType w:val="hybridMultilevel"/>
    <w:tmpl w:val="FE22EFD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FCD02C2"/>
    <w:multiLevelType w:val="hybridMultilevel"/>
    <w:tmpl w:val="1D06E166"/>
    <w:lvl w:ilvl="0" w:tplc="4298138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317246C"/>
    <w:multiLevelType w:val="hybridMultilevel"/>
    <w:tmpl w:val="67989E4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4D6428B"/>
    <w:multiLevelType w:val="hybridMultilevel"/>
    <w:tmpl w:val="6D0A7AD6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6C383F"/>
    <w:multiLevelType w:val="hybridMultilevel"/>
    <w:tmpl w:val="2A405A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EB26F26"/>
    <w:multiLevelType w:val="hybridMultilevel"/>
    <w:tmpl w:val="5D44507E"/>
    <w:lvl w:ilvl="0" w:tplc="2BACD78A">
      <w:start w:val="1"/>
      <w:numFmt w:val="decimal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 w15:restartNumberingAfterBreak="0">
    <w:nsid w:val="42347477"/>
    <w:multiLevelType w:val="hybridMultilevel"/>
    <w:tmpl w:val="7610CF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0F">
      <w:start w:val="1"/>
      <w:numFmt w:val="decimal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48073B"/>
    <w:multiLevelType w:val="hybridMultilevel"/>
    <w:tmpl w:val="8C5289A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9FD37D9"/>
    <w:multiLevelType w:val="hybridMultilevel"/>
    <w:tmpl w:val="414EDD26"/>
    <w:lvl w:ilvl="0" w:tplc="FDB849F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4C790603"/>
    <w:multiLevelType w:val="hybridMultilevel"/>
    <w:tmpl w:val="AC6ACA5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0EF2379"/>
    <w:multiLevelType w:val="hybridMultilevel"/>
    <w:tmpl w:val="047E9B8E"/>
    <w:lvl w:ilvl="0" w:tplc="2BACD78A">
      <w:start w:val="1"/>
      <w:numFmt w:val="decimal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0" w15:restartNumberingAfterBreak="0">
    <w:nsid w:val="53F23EFA"/>
    <w:multiLevelType w:val="hybridMultilevel"/>
    <w:tmpl w:val="0054F3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E5938B6"/>
    <w:multiLevelType w:val="hybridMultilevel"/>
    <w:tmpl w:val="3B78E4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7C12F76"/>
    <w:multiLevelType w:val="hybridMultilevel"/>
    <w:tmpl w:val="29CE140A"/>
    <w:lvl w:ilvl="0" w:tplc="2BACD78A">
      <w:start w:val="1"/>
      <w:numFmt w:val="decimal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 w15:restartNumberingAfterBreak="0">
    <w:nsid w:val="67C30005"/>
    <w:multiLevelType w:val="hybridMultilevel"/>
    <w:tmpl w:val="E0B06758"/>
    <w:lvl w:ilvl="0" w:tplc="42981380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4" w15:restartNumberingAfterBreak="0">
    <w:nsid w:val="68AC6F41"/>
    <w:multiLevelType w:val="hybridMultilevel"/>
    <w:tmpl w:val="F614068E"/>
    <w:lvl w:ilvl="0" w:tplc="1A30FDD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6B252E84"/>
    <w:multiLevelType w:val="hybridMultilevel"/>
    <w:tmpl w:val="623E6CFE"/>
    <w:lvl w:ilvl="0" w:tplc="04190001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D1348B7"/>
    <w:multiLevelType w:val="multilevel"/>
    <w:tmpl w:val="D29E7B14"/>
    <w:lvl w:ilvl="0">
      <w:start w:val="1"/>
      <w:numFmt w:val="decimal"/>
      <w:lvlText w:val="%1."/>
      <w:lvlJc w:val="left"/>
      <w:pPr>
        <w:ind w:left="927" w:hanging="360"/>
      </w:pPr>
      <w:rPr>
        <w:rFonts w:hint="default"/>
        <w:b/>
      </w:rPr>
    </w:lvl>
    <w:lvl w:ilvl="1">
      <w:start w:val="1"/>
      <w:numFmt w:val="decimal"/>
      <w:lvlText w:val="%2."/>
      <w:lvlJc w:val="left"/>
      <w:pPr>
        <w:ind w:left="1287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2007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367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3087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447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4167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527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247" w:hanging="1800"/>
      </w:pPr>
      <w:rPr>
        <w:rFonts w:hint="default"/>
      </w:rPr>
    </w:lvl>
  </w:abstractNum>
  <w:abstractNum w:abstractNumId="27" w15:restartNumberingAfterBreak="0">
    <w:nsid w:val="6FA55800"/>
    <w:multiLevelType w:val="hybridMultilevel"/>
    <w:tmpl w:val="9CD420B8"/>
    <w:lvl w:ilvl="0" w:tplc="8A5EC61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6FF55BAE"/>
    <w:multiLevelType w:val="hybridMultilevel"/>
    <w:tmpl w:val="E548A5BC"/>
    <w:lvl w:ilvl="0" w:tplc="42981380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9" w15:restartNumberingAfterBreak="0">
    <w:nsid w:val="70E422B0"/>
    <w:multiLevelType w:val="hybridMultilevel"/>
    <w:tmpl w:val="8132DD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4692606"/>
    <w:multiLevelType w:val="hybridMultilevel"/>
    <w:tmpl w:val="CD5A8B5A"/>
    <w:lvl w:ilvl="0" w:tplc="883279A4">
      <w:start w:val="1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/>
        <w:b w:val="0"/>
        <w:i/>
        <w:iCs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79D23757"/>
    <w:multiLevelType w:val="hybridMultilevel"/>
    <w:tmpl w:val="FB184F98"/>
    <w:lvl w:ilvl="0" w:tplc="42981380">
      <w:start w:val="1"/>
      <w:numFmt w:val="bullet"/>
      <w:lvlText w:val=""/>
      <w:lvlJc w:val="left"/>
      <w:pPr>
        <w:ind w:left="78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2" w15:restartNumberingAfterBreak="0">
    <w:nsid w:val="7C41159F"/>
    <w:multiLevelType w:val="hybridMultilevel"/>
    <w:tmpl w:val="8626BF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C6F0ACC"/>
    <w:multiLevelType w:val="hybridMultilevel"/>
    <w:tmpl w:val="F08CAC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CE0DC2"/>
    <w:multiLevelType w:val="hybridMultilevel"/>
    <w:tmpl w:val="664839E6"/>
    <w:lvl w:ilvl="0" w:tplc="FDB849F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6"/>
  </w:num>
  <w:num w:numId="2">
    <w:abstractNumId w:val="7"/>
  </w:num>
  <w:num w:numId="3">
    <w:abstractNumId w:val="10"/>
  </w:num>
  <w:num w:numId="4">
    <w:abstractNumId w:val="23"/>
  </w:num>
  <w:num w:numId="5">
    <w:abstractNumId w:val="31"/>
  </w:num>
  <w:num w:numId="6">
    <w:abstractNumId w:val="28"/>
  </w:num>
  <w:num w:numId="7">
    <w:abstractNumId w:val="33"/>
  </w:num>
  <w:num w:numId="8">
    <w:abstractNumId w:val="26"/>
  </w:num>
  <w:num w:numId="9">
    <w:abstractNumId w:val="15"/>
  </w:num>
  <w:num w:numId="10">
    <w:abstractNumId w:val="1"/>
  </w:num>
  <w:num w:numId="11">
    <w:abstractNumId w:val="8"/>
  </w:num>
  <w:num w:numId="12">
    <w:abstractNumId w:val="25"/>
  </w:num>
  <w:num w:numId="13">
    <w:abstractNumId w:val="4"/>
  </w:num>
  <w:num w:numId="14">
    <w:abstractNumId w:val="3"/>
  </w:num>
  <w:num w:numId="15">
    <w:abstractNumId w:val="32"/>
  </w:num>
  <w:num w:numId="16">
    <w:abstractNumId w:val="2"/>
  </w:num>
  <w:num w:numId="17">
    <w:abstractNumId w:val="18"/>
  </w:num>
  <w:num w:numId="18">
    <w:abstractNumId w:val="21"/>
  </w:num>
  <w:num w:numId="19">
    <w:abstractNumId w:val="9"/>
  </w:num>
  <w:num w:numId="20">
    <w:abstractNumId w:val="16"/>
  </w:num>
  <w:num w:numId="21">
    <w:abstractNumId w:val="11"/>
  </w:num>
  <w:num w:numId="22">
    <w:abstractNumId w:val="12"/>
  </w:num>
  <w:num w:numId="23">
    <w:abstractNumId w:val="24"/>
  </w:num>
  <w:num w:numId="24">
    <w:abstractNumId w:val="20"/>
  </w:num>
  <w:num w:numId="25">
    <w:abstractNumId w:val="17"/>
  </w:num>
  <w:num w:numId="26">
    <w:abstractNumId w:val="34"/>
  </w:num>
  <w:num w:numId="27">
    <w:abstractNumId w:val="19"/>
  </w:num>
  <w:num w:numId="28">
    <w:abstractNumId w:val="29"/>
  </w:num>
  <w:num w:numId="29">
    <w:abstractNumId w:val="5"/>
  </w:num>
  <w:num w:numId="30">
    <w:abstractNumId w:val="22"/>
  </w:num>
  <w:num w:numId="31">
    <w:abstractNumId w:val="0"/>
  </w:num>
  <w:num w:numId="32">
    <w:abstractNumId w:val="14"/>
  </w:num>
  <w:num w:numId="33">
    <w:abstractNumId w:val="30"/>
  </w:num>
  <w:num w:numId="34">
    <w:abstractNumId w:val="13"/>
  </w:num>
  <w:num w:numId="35">
    <w:abstractNumId w:val="27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4323"/>
    <w:rsid w:val="000212FF"/>
    <w:rsid w:val="00026A94"/>
    <w:rsid w:val="00034149"/>
    <w:rsid w:val="00077AB6"/>
    <w:rsid w:val="0009046F"/>
    <w:rsid w:val="000A0D21"/>
    <w:rsid w:val="000A1ABE"/>
    <w:rsid w:val="000A2F71"/>
    <w:rsid w:val="000A3C40"/>
    <w:rsid w:val="000B359B"/>
    <w:rsid w:val="000F0BD1"/>
    <w:rsid w:val="00103B83"/>
    <w:rsid w:val="00113320"/>
    <w:rsid w:val="001227CB"/>
    <w:rsid w:val="0014149B"/>
    <w:rsid w:val="00141D1E"/>
    <w:rsid w:val="00147740"/>
    <w:rsid w:val="00163CEC"/>
    <w:rsid w:val="001A377B"/>
    <w:rsid w:val="00214F60"/>
    <w:rsid w:val="00215238"/>
    <w:rsid w:val="002217E5"/>
    <w:rsid w:val="00234254"/>
    <w:rsid w:val="00235C44"/>
    <w:rsid w:val="00236DDF"/>
    <w:rsid w:val="002A443D"/>
    <w:rsid w:val="002B56E2"/>
    <w:rsid w:val="00324079"/>
    <w:rsid w:val="00330A1E"/>
    <w:rsid w:val="00334429"/>
    <w:rsid w:val="00356AE1"/>
    <w:rsid w:val="003B4711"/>
    <w:rsid w:val="003E31D1"/>
    <w:rsid w:val="00427842"/>
    <w:rsid w:val="004338E6"/>
    <w:rsid w:val="004569F8"/>
    <w:rsid w:val="004C3919"/>
    <w:rsid w:val="004C6419"/>
    <w:rsid w:val="004C7968"/>
    <w:rsid w:val="005327D2"/>
    <w:rsid w:val="0055635F"/>
    <w:rsid w:val="00562650"/>
    <w:rsid w:val="005A1D60"/>
    <w:rsid w:val="005B2E8B"/>
    <w:rsid w:val="006428CC"/>
    <w:rsid w:val="006538F6"/>
    <w:rsid w:val="00696179"/>
    <w:rsid w:val="006C4289"/>
    <w:rsid w:val="007223DD"/>
    <w:rsid w:val="0074070C"/>
    <w:rsid w:val="007524FF"/>
    <w:rsid w:val="007827CB"/>
    <w:rsid w:val="00793F4A"/>
    <w:rsid w:val="007B57C3"/>
    <w:rsid w:val="007C0DD0"/>
    <w:rsid w:val="007C4DAF"/>
    <w:rsid w:val="0081419D"/>
    <w:rsid w:val="008277E5"/>
    <w:rsid w:val="00836841"/>
    <w:rsid w:val="0085351C"/>
    <w:rsid w:val="008610B9"/>
    <w:rsid w:val="0088140D"/>
    <w:rsid w:val="008C20B5"/>
    <w:rsid w:val="008C574E"/>
    <w:rsid w:val="008F05FD"/>
    <w:rsid w:val="009063B0"/>
    <w:rsid w:val="0091428D"/>
    <w:rsid w:val="009158BC"/>
    <w:rsid w:val="00930C52"/>
    <w:rsid w:val="00932FDA"/>
    <w:rsid w:val="009A4186"/>
    <w:rsid w:val="009B78F9"/>
    <w:rsid w:val="009D24CD"/>
    <w:rsid w:val="009E753B"/>
    <w:rsid w:val="00A256B2"/>
    <w:rsid w:val="00A44E44"/>
    <w:rsid w:val="00A5790D"/>
    <w:rsid w:val="00A81115"/>
    <w:rsid w:val="00AF2793"/>
    <w:rsid w:val="00B22656"/>
    <w:rsid w:val="00B70E5E"/>
    <w:rsid w:val="00B864A8"/>
    <w:rsid w:val="00B8738D"/>
    <w:rsid w:val="00BB7A20"/>
    <w:rsid w:val="00BC2F80"/>
    <w:rsid w:val="00BD2A2D"/>
    <w:rsid w:val="00C000ED"/>
    <w:rsid w:val="00C2217F"/>
    <w:rsid w:val="00C22DD4"/>
    <w:rsid w:val="00C70474"/>
    <w:rsid w:val="00C73BEF"/>
    <w:rsid w:val="00C84007"/>
    <w:rsid w:val="00D039BC"/>
    <w:rsid w:val="00D14B93"/>
    <w:rsid w:val="00D16A55"/>
    <w:rsid w:val="00D22956"/>
    <w:rsid w:val="00D3506E"/>
    <w:rsid w:val="00D62BF0"/>
    <w:rsid w:val="00DC0039"/>
    <w:rsid w:val="00E17C2C"/>
    <w:rsid w:val="00E232D2"/>
    <w:rsid w:val="00E47A77"/>
    <w:rsid w:val="00E5241F"/>
    <w:rsid w:val="00EA3094"/>
    <w:rsid w:val="00ED25E5"/>
    <w:rsid w:val="00EE09F4"/>
    <w:rsid w:val="00EE3005"/>
    <w:rsid w:val="00EE4EC6"/>
    <w:rsid w:val="00F67799"/>
    <w:rsid w:val="00F84323"/>
    <w:rsid w:val="00F84E37"/>
    <w:rsid w:val="00FC78A5"/>
    <w:rsid w:val="00FD393F"/>
    <w:rsid w:val="00FF1A68"/>
    <w:rsid w:val="00FF6B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,"/>
  <w:listSeparator w:val=";"/>
  <w14:docId w14:val="65D63D8A"/>
  <w15:docId w15:val="{A8411764-86EF-4E74-A30F-7952A79682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84323"/>
    <w:rPr>
      <w:rFonts w:ascii="Calibri" w:eastAsia="Times New Roman" w:hAnsi="Calibri" w:cs="Times New Roman"/>
    </w:rPr>
  </w:style>
  <w:style w:type="paragraph" w:styleId="1">
    <w:name w:val="heading 1"/>
    <w:basedOn w:val="a"/>
    <w:next w:val="a"/>
    <w:link w:val="10"/>
    <w:uiPriority w:val="9"/>
    <w:qFormat/>
    <w:rsid w:val="00BD2A2D"/>
    <w:pPr>
      <w:keepNext/>
      <w:keepLines/>
      <w:spacing w:before="240" w:after="0" w:line="259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F84323"/>
    <w:pPr>
      <w:keepNext/>
      <w:spacing w:after="0" w:line="240" w:lineRule="auto"/>
      <w:ind w:firstLine="567"/>
      <w:jc w:val="both"/>
      <w:outlineLvl w:val="1"/>
    </w:pPr>
    <w:rPr>
      <w:rFonts w:ascii="Times New Roman" w:hAnsi="Times New Roman"/>
      <w:sz w:val="28"/>
      <w:szCs w:val="20"/>
      <w:lang w:eastAsia="ru-RU"/>
    </w:rPr>
  </w:style>
  <w:style w:type="paragraph" w:styleId="3">
    <w:name w:val="heading 3"/>
    <w:basedOn w:val="a"/>
    <w:next w:val="a"/>
    <w:link w:val="30"/>
    <w:uiPriority w:val="9"/>
    <w:unhideWhenUsed/>
    <w:qFormat/>
    <w:rsid w:val="00B70E5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rsid w:val="00F8432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3">
    <w:name w:val="Body Text Indent"/>
    <w:basedOn w:val="a"/>
    <w:link w:val="a4"/>
    <w:uiPriority w:val="99"/>
    <w:rsid w:val="00F84323"/>
    <w:pPr>
      <w:spacing w:after="0" w:line="240" w:lineRule="auto"/>
      <w:ind w:left="5245" w:hanging="4678"/>
      <w:jc w:val="both"/>
    </w:pPr>
    <w:rPr>
      <w:rFonts w:ascii="Times New Roman" w:hAnsi="Times New Roman"/>
      <w:sz w:val="28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uiPriority w:val="99"/>
    <w:rsid w:val="00F8432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2"/>
    <w:basedOn w:val="a"/>
    <w:link w:val="22"/>
    <w:uiPriority w:val="99"/>
    <w:rsid w:val="00F84323"/>
    <w:pPr>
      <w:spacing w:after="120" w:line="480" w:lineRule="auto"/>
    </w:pPr>
    <w:rPr>
      <w:rFonts w:ascii="Times New Roman" w:hAnsi="Times New Roman"/>
      <w:sz w:val="24"/>
      <w:szCs w:val="24"/>
      <w:lang w:eastAsia="ru-RU"/>
    </w:rPr>
  </w:style>
  <w:style w:type="character" w:customStyle="1" w:styleId="22">
    <w:name w:val="Основной текст 2 Знак"/>
    <w:basedOn w:val="a0"/>
    <w:link w:val="21"/>
    <w:uiPriority w:val="99"/>
    <w:rsid w:val="00F84323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5">
    <w:name w:val="Table Grid"/>
    <w:basedOn w:val="a1"/>
    <w:uiPriority w:val="59"/>
    <w:rsid w:val="00F8432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F84323"/>
    <w:pPr>
      <w:tabs>
        <w:tab w:val="left" w:pos="708"/>
      </w:tabs>
      <w:spacing w:after="0" w:line="240" w:lineRule="auto"/>
      <w:ind w:left="720"/>
    </w:pPr>
    <w:rPr>
      <w:rFonts w:ascii="Times New Roman" w:hAnsi="Times New Roman"/>
      <w:sz w:val="24"/>
      <w:szCs w:val="24"/>
      <w:lang w:eastAsia="ru-RU"/>
    </w:rPr>
  </w:style>
  <w:style w:type="paragraph" w:styleId="a7">
    <w:name w:val="No Spacing"/>
    <w:uiPriority w:val="1"/>
    <w:qFormat/>
    <w:rsid w:val="00F84323"/>
    <w:pPr>
      <w:spacing w:after="0" w:line="240" w:lineRule="auto"/>
    </w:pPr>
    <w:rPr>
      <w:rFonts w:ascii="Calibri" w:eastAsia="Times New Roman" w:hAnsi="Calibri" w:cs="Times New Roman"/>
    </w:rPr>
  </w:style>
  <w:style w:type="paragraph" w:styleId="a8">
    <w:name w:val="footnote text"/>
    <w:basedOn w:val="a"/>
    <w:link w:val="a9"/>
    <w:uiPriority w:val="99"/>
    <w:rsid w:val="00F84323"/>
    <w:pPr>
      <w:spacing w:after="0" w:line="240" w:lineRule="auto"/>
    </w:pPr>
    <w:rPr>
      <w:rFonts w:ascii="Times New Roman" w:hAnsi="Times New Roman"/>
      <w:sz w:val="20"/>
      <w:szCs w:val="20"/>
      <w:lang w:eastAsia="ru-RU"/>
    </w:rPr>
  </w:style>
  <w:style w:type="character" w:customStyle="1" w:styleId="a9">
    <w:name w:val="Текст сноски Знак"/>
    <w:basedOn w:val="a0"/>
    <w:link w:val="a8"/>
    <w:uiPriority w:val="99"/>
    <w:rsid w:val="00F84323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BD2A2D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aa">
    <w:name w:val="Normal (Web)"/>
    <w:basedOn w:val="a"/>
    <w:uiPriority w:val="99"/>
    <w:unhideWhenUsed/>
    <w:rsid w:val="00BD2A2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eastAsia="ru-RU"/>
    </w:rPr>
  </w:style>
  <w:style w:type="character" w:styleId="ab">
    <w:name w:val="Placeholder Text"/>
    <w:basedOn w:val="a0"/>
    <w:uiPriority w:val="99"/>
    <w:semiHidden/>
    <w:rsid w:val="00BD2A2D"/>
    <w:rPr>
      <w:color w:val="808080"/>
    </w:rPr>
  </w:style>
  <w:style w:type="paragraph" w:styleId="ac">
    <w:name w:val="header"/>
    <w:basedOn w:val="a"/>
    <w:link w:val="ad"/>
    <w:uiPriority w:val="99"/>
    <w:unhideWhenUsed/>
    <w:rsid w:val="00BD2A2D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d">
    <w:name w:val="Верхний колонтитул Знак"/>
    <w:basedOn w:val="a0"/>
    <w:link w:val="ac"/>
    <w:uiPriority w:val="99"/>
    <w:rsid w:val="00BD2A2D"/>
  </w:style>
  <w:style w:type="paragraph" w:styleId="ae">
    <w:name w:val="footer"/>
    <w:basedOn w:val="a"/>
    <w:link w:val="af"/>
    <w:uiPriority w:val="99"/>
    <w:unhideWhenUsed/>
    <w:rsid w:val="00BD2A2D"/>
    <w:pPr>
      <w:tabs>
        <w:tab w:val="center" w:pos="4677"/>
        <w:tab w:val="right" w:pos="9355"/>
      </w:tabs>
      <w:spacing w:after="0" w:line="240" w:lineRule="auto"/>
    </w:pPr>
    <w:rPr>
      <w:rFonts w:asciiTheme="minorHAnsi" w:eastAsiaTheme="minorHAnsi" w:hAnsiTheme="minorHAnsi" w:cstheme="minorBidi"/>
    </w:rPr>
  </w:style>
  <w:style w:type="character" w:customStyle="1" w:styleId="af">
    <w:name w:val="Нижний колонтитул Знак"/>
    <w:basedOn w:val="a0"/>
    <w:link w:val="ae"/>
    <w:uiPriority w:val="99"/>
    <w:rsid w:val="00BD2A2D"/>
  </w:style>
  <w:style w:type="character" w:styleId="af0">
    <w:name w:val="Hyperlink"/>
    <w:basedOn w:val="a0"/>
    <w:uiPriority w:val="99"/>
    <w:unhideWhenUsed/>
    <w:rsid w:val="00BD2A2D"/>
    <w:rPr>
      <w:color w:val="0000FF" w:themeColor="hyperlink"/>
      <w:u w:val="single"/>
    </w:rPr>
  </w:style>
  <w:style w:type="paragraph" w:styleId="af1">
    <w:name w:val="Bibliography"/>
    <w:basedOn w:val="a"/>
    <w:next w:val="a"/>
    <w:uiPriority w:val="37"/>
    <w:unhideWhenUsed/>
    <w:rsid w:val="00BD2A2D"/>
    <w:pPr>
      <w:spacing w:after="160" w:line="259" w:lineRule="auto"/>
    </w:pPr>
    <w:rPr>
      <w:rFonts w:asciiTheme="minorHAnsi" w:eastAsiaTheme="minorHAnsi" w:hAnsiTheme="minorHAnsi" w:cstheme="minorBidi"/>
    </w:rPr>
  </w:style>
  <w:style w:type="character" w:styleId="af2">
    <w:name w:val="footnote reference"/>
    <w:basedOn w:val="a0"/>
    <w:uiPriority w:val="99"/>
    <w:semiHidden/>
    <w:unhideWhenUsed/>
    <w:rsid w:val="00BD2A2D"/>
    <w:rPr>
      <w:vertAlign w:val="superscript"/>
    </w:rPr>
  </w:style>
  <w:style w:type="paragraph" w:styleId="af3">
    <w:name w:val="endnote text"/>
    <w:basedOn w:val="a"/>
    <w:link w:val="af4"/>
    <w:uiPriority w:val="99"/>
    <w:semiHidden/>
    <w:unhideWhenUsed/>
    <w:rsid w:val="00BD2A2D"/>
    <w:pPr>
      <w:spacing w:after="0" w:line="240" w:lineRule="auto"/>
    </w:pPr>
    <w:rPr>
      <w:rFonts w:asciiTheme="minorHAnsi" w:eastAsiaTheme="minorHAnsi" w:hAnsiTheme="minorHAnsi" w:cstheme="minorBidi"/>
      <w:sz w:val="20"/>
      <w:szCs w:val="20"/>
    </w:rPr>
  </w:style>
  <w:style w:type="character" w:customStyle="1" w:styleId="af4">
    <w:name w:val="Текст концевой сноски Знак"/>
    <w:basedOn w:val="a0"/>
    <w:link w:val="af3"/>
    <w:uiPriority w:val="99"/>
    <w:semiHidden/>
    <w:rsid w:val="00BD2A2D"/>
    <w:rPr>
      <w:sz w:val="20"/>
      <w:szCs w:val="20"/>
    </w:rPr>
  </w:style>
  <w:style w:type="character" w:styleId="af5">
    <w:name w:val="endnote reference"/>
    <w:basedOn w:val="a0"/>
    <w:uiPriority w:val="99"/>
    <w:semiHidden/>
    <w:unhideWhenUsed/>
    <w:rsid w:val="00BD2A2D"/>
    <w:rPr>
      <w:vertAlign w:val="superscript"/>
    </w:rPr>
  </w:style>
  <w:style w:type="paragraph" w:styleId="af6">
    <w:name w:val="Balloon Text"/>
    <w:basedOn w:val="a"/>
    <w:link w:val="af7"/>
    <w:uiPriority w:val="99"/>
    <w:semiHidden/>
    <w:unhideWhenUsed/>
    <w:rsid w:val="00BD2A2D"/>
    <w:pPr>
      <w:spacing w:after="0" w:line="240" w:lineRule="auto"/>
    </w:pPr>
    <w:rPr>
      <w:rFonts w:ascii="Tahoma" w:eastAsiaTheme="minorHAnsi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BD2A2D"/>
    <w:rPr>
      <w:rFonts w:ascii="Tahoma" w:hAnsi="Tahoma" w:cs="Tahoma"/>
      <w:sz w:val="16"/>
      <w:szCs w:val="16"/>
    </w:rPr>
  </w:style>
  <w:style w:type="paragraph" w:styleId="af8">
    <w:name w:val="TOC Heading"/>
    <w:basedOn w:val="1"/>
    <w:next w:val="a"/>
    <w:uiPriority w:val="39"/>
    <w:unhideWhenUsed/>
    <w:qFormat/>
    <w:rsid w:val="00BD2A2D"/>
    <w:pPr>
      <w:outlineLvl w:val="9"/>
    </w:pPr>
    <w:rPr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BD2A2D"/>
    <w:pPr>
      <w:spacing w:after="100" w:line="259" w:lineRule="auto"/>
    </w:pPr>
    <w:rPr>
      <w:rFonts w:asciiTheme="minorHAnsi" w:eastAsiaTheme="minorHAnsi" w:hAnsiTheme="minorHAnsi" w:cstheme="minorBidi"/>
    </w:rPr>
  </w:style>
  <w:style w:type="paragraph" w:styleId="23">
    <w:name w:val="toc 2"/>
    <w:basedOn w:val="a"/>
    <w:next w:val="a"/>
    <w:autoRedefine/>
    <w:uiPriority w:val="39"/>
    <w:unhideWhenUsed/>
    <w:rsid w:val="00BD2A2D"/>
    <w:pPr>
      <w:spacing w:after="100" w:line="259" w:lineRule="auto"/>
      <w:ind w:left="220"/>
    </w:pPr>
    <w:rPr>
      <w:rFonts w:asciiTheme="minorHAnsi" w:eastAsiaTheme="minorHAnsi" w:hAnsiTheme="minorHAnsi" w:cstheme="minorBidi"/>
    </w:rPr>
  </w:style>
  <w:style w:type="paragraph" w:customStyle="1" w:styleId="ConsPlusNormal">
    <w:name w:val="ConsPlusNormal"/>
    <w:rsid w:val="00BD2A2D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rsid w:val="00B70E5E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table" w:customStyle="1" w:styleId="12">
    <w:name w:val="Сетка таблицы1"/>
    <w:basedOn w:val="a1"/>
    <w:next w:val="a5"/>
    <w:uiPriority w:val="59"/>
    <w:rsid w:val="003B4711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643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oleObject" Target="embeddings/oleObject1.bin"/><Relationship Id="rId26" Type="http://schemas.openxmlformats.org/officeDocument/2006/relationships/image" Target="media/image14.wmf"/><Relationship Id="rId39" Type="http://schemas.openxmlformats.org/officeDocument/2006/relationships/image" Target="media/image26.wmf"/><Relationship Id="rId21" Type="http://schemas.openxmlformats.org/officeDocument/2006/relationships/image" Target="media/image13.wmf"/><Relationship Id="rId34" Type="http://schemas.openxmlformats.org/officeDocument/2006/relationships/image" Target="media/image21.png"/><Relationship Id="rId42" Type="http://schemas.openxmlformats.org/officeDocument/2006/relationships/image" Target="media/image29.png"/><Relationship Id="rId47" Type="http://schemas.openxmlformats.org/officeDocument/2006/relationships/image" Target="media/image33.jpeg"/><Relationship Id="rId50" Type="http://schemas.openxmlformats.org/officeDocument/2006/relationships/image" Target="media/image35.png"/><Relationship Id="rId55" Type="http://schemas.openxmlformats.org/officeDocument/2006/relationships/image" Target="media/image40.png"/><Relationship Id="rId63" Type="http://schemas.openxmlformats.org/officeDocument/2006/relationships/image" Target="media/image47.emf"/><Relationship Id="rId68" Type="http://schemas.openxmlformats.org/officeDocument/2006/relationships/theme" Target="theme/theme1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10.jpeg"/><Relationship Id="rId29" Type="http://schemas.openxmlformats.org/officeDocument/2006/relationships/image" Target="media/image16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oleObject" Target="embeddings/oleObject5.bin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40" Type="http://schemas.openxmlformats.org/officeDocument/2006/relationships/image" Target="media/image27.png"/><Relationship Id="rId45" Type="http://schemas.microsoft.com/office/2007/relationships/hdphoto" Target="media/hdphoto1.wdp"/><Relationship Id="rId53" Type="http://schemas.openxmlformats.org/officeDocument/2006/relationships/image" Target="media/image38.gif"/><Relationship Id="rId58" Type="http://schemas.openxmlformats.org/officeDocument/2006/relationships/image" Target="media/image43.png"/><Relationship Id="rId66" Type="http://schemas.openxmlformats.org/officeDocument/2006/relationships/image" Target="media/image49.jpeg"/><Relationship Id="rId5" Type="http://schemas.openxmlformats.org/officeDocument/2006/relationships/footnotes" Target="footnotes.xml"/><Relationship Id="rId15" Type="http://schemas.openxmlformats.org/officeDocument/2006/relationships/image" Target="media/image9.jpeg"/><Relationship Id="rId23" Type="http://schemas.openxmlformats.org/officeDocument/2006/relationships/oleObject" Target="embeddings/oleObject4.bin"/><Relationship Id="rId28" Type="http://schemas.openxmlformats.org/officeDocument/2006/relationships/image" Target="media/image15.jpeg"/><Relationship Id="rId36" Type="http://schemas.openxmlformats.org/officeDocument/2006/relationships/image" Target="media/image23.jpeg"/><Relationship Id="rId49" Type="http://schemas.openxmlformats.org/officeDocument/2006/relationships/image" Target="media/image34.png"/><Relationship Id="rId57" Type="http://schemas.openxmlformats.org/officeDocument/2006/relationships/image" Target="media/image42.jpeg"/><Relationship Id="rId61" Type="http://schemas.openxmlformats.org/officeDocument/2006/relationships/image" Target="media/image45.png"/><Relationship Id="rId10" Type="http://schemas.openxmlformats.org/officeDocument/2006/relationships/image" Target="media/image4.jpeg"/><Relationship Id="rId19" Type="http://schemas.openxmlformats.org/officeDocument/2006/relationships/image" Target="media/image12.wmf"/><Relationship Id="rId31" Type="http://schemas.openxmlformats.org/officeDocument/2006/relationships/image" Target="media/image18.emf"/><Relationship Id="rId44" Type="http://schemas.openxmlformats.org/officeDocument/2006/relationships/image" Target="media/image31.png"/><Relationship Id="rId52" Type="http://schemas.openxmlformats.org/officeDocument/2006/relationships/image" Target="media/image37.png"/><Relationship Id="rId60" Type="http://schemas.microsoft.com/office/2007/relationships/hdphoto" Target="media/hdphoto3.wdp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jpe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7.bin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microsoft.com/office/2007/relationships/hdphoto" Target="media/hdphoto2.wdp"/><Relationship Id="rId56" Type="http://schemas.openxmlformats.org/officeDocument/2006/relationships/image" Target="media/image41.jpeg"/><Relationship Id="rId64" Type="http://schemas.openxmlformats.org/officeDocument/2006/relationships/image" Target="media/image48.jpeg"/><Relationship Id="rId8" Type="http://schemas.openxmlformats.org/officeDocument/2006/relationships/image" Target="media/image2.jpeg"/><Relationship Id="rId51" Type="http://schemas.openxmlformats.org/officeDocument/2006/relationships/image" Target="media/image36.png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1.wmf"/><Relationship Id="rId25" Type="http://schemas.openxmlformats.org/officeDocument/2006/relationships/oleObject" Target="embeddings/oleObject6.bin"/><Relationship Id="rId33" Type="http://schemas.openxmlformats.org/officeDocument/2006/relationships/image" Target="media/image20.png"/><Relationship Id="rId38" Type="http://schemas.openxmlformats.org/officeDocument/2006/relationships/image" Target="media/image25.gif"/><Relationship Id="rId46" Type="http://schemas.openxmlformats.org/officeDocument/2006/relationships/image" Target="media/image32.png"/><Relationship Id="rId59" Type="http://schemas.openxmlformats.org/officeDocument/2006/relationships/image" Target="media/image44.jpeg"/><Relationship Id="rId67" Type="http://schemas.openxmlformats.org/officeDocument/2006/relationships/fontTable" Target="fontTable.xml"/><Relationship Id="rId20" Type="http://schemas.openxmlformats.org/officeDocument/2006/relationships/oleObject" Target="embeddings/oleObject2.bin"/><Relationship Id="rId41" Type="http://schemas.openxmlformats.org/officeDocument/2006/relationships/image" Target="media/image28.png"/><Relationship Id="rId54" Type="http://schemas.openxmlformats.org/officeDocument/2006/relationships/image" Target="media/image39.gif"/><Relationship Id="rId62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3</Pages>
  <Words>8407</Words>
  <Characters>47922</Characters>
  <Application>Microsoft Office Word</Application>
  <DocSecurity>0</DocSecurity>
  <Lines>399</Lines>
  <Paragraphs>1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ndareva</dc:creator>
  <cp:keywords/>
  <dc:description/>
  <cp:lastModifiedBy>RePack by Diakov</cp:lastModifiedBy>
  <cp:revision>2</cp:revision>
  <dcterms:created xsi:type="dcterms:W3CDTF">2020-06-05T07:14:00Z</dcterms:created>
  <dcterms:modified xsi:type="dcterms:W3CDTF">2020-06-05T07:14:00Z</dcterms:modified>
</cp:coreProperties>
</file>